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0.xml" ContentType="application/inkml+xml"/>
  <Override PartName="/ppt/notesSlides/notesSlide3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4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8"/>
  </p:notesMasterIdLst>
  <p:sldIdLst>
    <p:sldId id="257" r:id="rId2"/>
    <p:sldId id="446" r:id="rId3"/>
    <p:sldId id="447" r:id="rId4"/>
    <p:sldId id="448" r:id="rId5"/>
    <p:sldId id="449" r:id="rId6"/>
    <p:sldId id="1797" r:id="rId7"/>
    <p:sldId id="1798" r:id="rId8"/>
    <p:sldId id="1799" r:id="rId9"/>
    <p:sldId id="382" r:id="rId10"/>
    <p:sldId id="329" r:id="rId11"/>
    <p:sldId id="292" r:id="rId12"/>
    <p:sldId id="298" r:id="rId13"/>
    <p:sldId id="293" r:id="rId14"/>
    <p:sldId id="294" r:id="rId15"/>
    <p:sldId id="297" r:id="rId16"/>
    <p:sldId id="296" r:id="rId17"/>
    <p:sldId id="295" r:id="rId18"/>
    <p:sldId id="299" r:id="rId19"/>
    <p:sldId id="300" r:id="rId20"/>
    <p:sldId id="307" r:id="rId21"/>
    <p:sldId id="312" r:id="rId22"/>
    <p:sldId id="313" r:id="rId23"/>
    <p:sldId id="314" r:id="rId24"/>
    <p:sldId id="316" r:id="rId25"/>
    <p:sldId id="315" r:id="rId26"/>
    <p:sldId id="1788" r:id="rId27"/>
    <p:sldId id="1789" r:id="rId28"/>
    <p:sldId id="1800" r:id="rId29"/>
    <p:sldId id="1791" r:id="rId30"/>
    <p:sldId id="301" r:id="rId31"/>
    <p:sldId id="304" r:id="rId32"/>
    <p:sldId id="1792" r:id="rId33"/>
    <p:sldId id="310" r:id="rId34"/>
    <p:sldId id="1793" r:id="rId35"/>
    <p:sldId id="1794" r:id="rId36"/>
    <p:sldId id="319" r:id="rId37"/>
    <p:sldId id="322" r:id="rId38"/>
    <p:sldId id="325" r:id="rId39"/>
    <p:sldId id="328" r:id="rId40"/>
    <p:sldId id="331" r:id="rId41"/>
    <p:sldId id="334" r:id="rId42"/>
    <p:sldId id="337" r:id="rId43"/>
    <p:sldId id="340" r:id="rId44"/>
    <p:sldId id="346" r:id="rId45"/>
    <p:sldId id="349" r:id="rId46"/>
    <p:sldId id="367" r:id="rId47"/>
    <p:sldId id="379" r:id="rId48"/>
    <p:sldId id="1795" r:id="rId49"/>
    <p:sldId id="385" r:id="rId50"/>
    <p:sldId id="388" r:id="rId51"/>
    <p:sldId id="391" r:id="rId52"/>
    <p:sldId id="394" r:id="rId53"/>
    <p:sldId id="397" r:id="rId54"/>
    <p:sldId id="400" r:id="rId55"/>
    <p:sldId id="403" r:id="rId56"/>
    <p:sldId id="406" r:id="rId57"/>
    <p:sldId id="409" r:id="rId58"/>
    <p:sldId id="412" r:id="rId59"/>
    <p:sldId id="415" r:id="rId60"/>
    <p:sldId id="418" r:id="rId61"/>
    <p:sldId id="421" r:id="rId62"/>
    <p:sldId id="424" r:id="rId63"/>
    <p:sldId id="430" r:id="rId64"/>
    <p:sldId id="439" r:id="rId65"/>
    <p:sldId id="562" r:id="rId66"/>
    <p:sldId id="565" r:id="rId67"/>
    <p:sldId id="568" r:id="rId68"/>
    <p:sldId id="571" r:id="rId69"/>
    <p:sldId id="574" r:id="rId70"/>
    <p:sldId id="577" r:id="rId71"/>
    <p:sldId id="580" r:id="rId72"/>
    <p:sldId id="583" r:id="rId73"/>
    <p:sldId id="586" r:id="rId74"/>
    <p:sldId id="589" r:id="rId75"/>
    <p:sldId id="592" r:id="rId76"/>
    <p:sldId id="595" r:id="rId77"/>
    <p:sldId id="598" r:id="rId78"/>
    <p:sldId id="601" r:id="rId79"/>
    <p:sldId id="634" r:id="rId80"/>
    <p:sldId id="637" r:id="rId81"/>
    <p:sldId id="640" r:id="rId82"/>
    <p:sldId id="736" r:id="rId83"/>
    <p:sldId id="739" r:id="rId84"/>
    <p:sldId id="742" r:id="rId85"/>
    <p:sldId id="745" r:id="rId86"/>
    <p:sldId id="748" r:id="rId87"/>
    <p:sldId id="751" r:id="rId88"/>
    <p:sldId id="754" r:id="rId89"/>
    <p:sldId id="757" r:id="rId90"/>
    <p:sldId id="760" r:id="rId91"/>
    <p:sldId id="763" r:id="rId92"/>
    <p:sldId id="766" r:id="rId93"/>
    <p:sldId id="769" r:id="rId94"/>
    <p:sldId id="772" r:id="rId95"/>
    <p:sldId id="775" r:id="rId96"/>
    <p:sldId id="778" r:id="rId97"/>
    <p:sldId id="781" r:id="rId98"/>
    <p:sldId id="784" r:id="rId99"/>
    <p:sldId id="796" r:id="rId100"/>
    <p:sldId id="895" r:id="rId101"/>
    <p:sldId id="898" r:id="rId102"/>
    <p:sldId id="901" r:id="rId103"/>
    <p:sldId id="904" r:id="rId104"/>
    <p:sldId id="907" r:id="rId105"/>
    <p:sldId id="910" r:id="rId106"/>
    <p:sldId id="913" r:id="rId107"/>
    <p:sldId id="916" r:id="rId108"/>
    <p:sldId id="919" r:id="rId109"/>
    <p:sldId id="922" r:id="rId110"/>
    <p:sldId id="925" r:id="rId111"/>
    <p:sldId id="928" r:id="rId112"/>
    <p:sldId id="931" r:id="rId113"/>
    <p:sldId id="952" r:id="rId114"/>
    <p:sldId id="955" r:id="rId115"/>
    <p:sldId id="967" r:id="rId116"/>
    <p:sldId id="970" r:id="rId117"/>
    <p:sldId id="973" r:id="rId118"/>
    <p:sldId id="976" r:id="rId119"/>
    <p:sldId id="979" r:id="rId120"/>
    <p:sldId id="982" r:id="rId121"/>
    <p:sldId id="985" r:id="rId122"/>
    <p:sldId id="988" r:id="rId123"/>
    <p:sldId id="991" r:id="rId124"/>
    <p:sldId id="994" r:id="rId125"/>
    <p:sldId id="997" r:id="rId126"/>
    <p:sldId id="1135" r:id="rId127"/>
    <p:sldId id="1138" r:id="rId128"/>
    <p:sldId id="1141" r:id="rId129"/>
    <p:sldId id="1144" r:id="rId130"/>
    <p:sldId id="1147" r:id="rId131"/>
    <p:sldId id="1165" r:id="rId132"/>
    <p:sldId id="1171" r:id="rId133"/>
    <p:sldId id="1174" r:id="rId134"/>
    <p:sldId id="1177" r:id="rId135"/>
    <p:sldId id="1180" r:id="rId136"/>
    <p:sldId id="1183" r:id="rId137"/>
    <p:sldId id="1186" r:id="rId138"/>
    <p:sldId id="1189" r:id="rId139"/>
    <p:sldId id="1192" r:id="rId140"/>
    <p:sldId id="1195" r:id="rId141"/>
    <p:sldId id="1198" r:id="rId142"/>
    <p:sldId id="1201" r:id="rId143"/>
    <p:sldId id="1204" r:id="rId144"/>
    <p:sldId id="1207" r:id="rId145"/>
    <p:sldId id="1210" r:id="rId146"/>
    <p:sldId id="1213" r:id="rId147"/>
    <p:sldId id="1216" r:id="rId148"/>
    <p:sldId id="1219" r:id="rId149"/>
    <p:sldId id="1222" r:id="rId150"/>
    <p:sldId id="1225" r:id="rId151"/>
    <p:sldId id="1228" r:id="rId152"/>
    <p:sldId id="1231" r:id="rId153"/>
    <p:sldId id="1234" r:id="rId154"/>
    <p:sldId id="1237" r:id="rId155"/>
    <p:sldId id="1240" r:id="rId156"/>
    <p:sldId id="1243" r:id="rId157"/>
    <p:sldId id="1558" r:id="rId158"/>
    <p:sldId id="1573" r:id="rId159"/>
    <p:sldId id="1576" r:id="rId160"/>
    <p:sldId id="1579" r:id="rId161"/>
    <p:sldId id="1582" r:id="rId162"/>
    <p:sldId id="1585" r:id="rId163"/>
    <p:sldId id="1588" r:id="rId164"/>
    <p:sldId id="1591" r:id="rId165"/>
    <p:sldId id="1594" r:id="rId166"/>
    <p:sldId id="1597" r:id="rId167"/>
    <p:sldId id="1600" r:id="rId168"/>
    <p:sldId id="1603" r:id="rId169"/>
    <p:sldId id="1606" r:id="rId170"/>
    <p:sldId id="1609" r:id="rId171"/>
    <p:sldId id="1612" r:id="rId172"/>
    <p:sldId id="1615" r:id="rId173"/>
    <p:sldId id="1618" r:id="rId174"/>
    <p:sldId id="1621" r:id="rId175"/>
    <p:sldId id="1624" r:id="rId176"/>
    <p:sldId id="1627" r:id="rId177"/>
    <p:sldId id="1630" r:id="rId178"/>
    <p:sldId id="1633" r:id="rId179"/>
    <p:sldId id="1636" r:id="rId180"/>
    <p:sldId id="1639" r:id="rId181"/>
    <p:sldId id="1642" r:id="rId182"/>
    <p:sldId id="1645" r:id="rId183"/>
    <p:sldId id="1648" r:id="rId184"/>
    <p:sldId id="1651" r:id="rId185"/>
    <p:sldId id="1654" r:id="rId186"/>
    <p:sldId id="1657" r:id="rId187"/>
    <p:sldId id="1660" r:id="rId188"/>
    <p:sldId id="1663" r:id="rId189"/>
    <p:sldId id="1666" r:id="rId190"/>
    <p:sldId id="1669" r:id="rId191"/>
    <p:sldId id="1672" r:id="rId192"/>
    <p:sldId id="1675" r:id="rId193"/>
    <p:sldId id="1678" r:id="rId194"/>
    <p:sldId id="1681" r:id="rId195"/>
    <p:sldId id="1687" r:id="rId196"/>
    <p:sldId id="1690" r:id="rId197"/>
    <p:sldId id="1796" r:id="rId198"/>
    <p:sldId id="1696" r:id="rId199"/>
    <p:sldId id="1699" r:id="rId200"/>
    <p:sldId id="1717" r:id="rId201"/>
    <p:sldId id="1720" r:id="rId202"/>
    <p:sldId id="1723" r:id="rId203"/>
    <p:sldId id="1726" r:id="rId204"/>
    <p:sldId id="1729" r:id="rId205"/>
    <p:sldId id="1732" r:id="rId206"/>
    <p:sldId id="1735" r:id="rId207"/>
    <p:sldId id="1738" r:id="rId208"/>
    <p:sldId id="1741" r:id="rId209"/>
    <p:sldId id="1744" r:id="rId210"/>
    <p:sldId id="1747" r:id="rId211"/>
    <p:sldId id="1750" r:id="rId212"/>
    <p:sldId id="1753" r:id="rId213"/>
    <p:sldId id="1756" r:id="rId214"/>
    <p:sldId id="1759" r:id="rId215"/>
    <p:sldId id="1762" r:id="rId216"/>
    <p:sldId id="1783" r:id="rId217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8" autoAdjust="0"/>
    <p:restoredTop sz="94660"/>
  </p:normalViewPr>
  <p:slideViewPr>
    <p:cSldViewPr>
      <p:cViewPr varScale="1">
        <p:scale>
          <a:sx n="69" d="100"/>
          <a:sy n="69" d="100"/>
        </p:scale>
        <p:origin x="-5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16" Type="http://schemas.openxmlformats.org/officeDocument/2006/relationships/slide" Target="slides/slide215.xml"/><Relationship Id="rId211" Type="http://schemas.openxmlformats.org/officeDocument/2006/relationships/slide" Target="slides/slide210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222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openxmlformats.org/officeDocument/2006/relationships/slide" Target="slides/slide2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slide" Target="slides/slide211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slide" Target="slides/slide212.xml"/><Relationship Id="rId21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219" Type="http://schemas.openxmlformats.org/officeDocument/2006/relationships/presProps" Target="presProps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0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slide" Target="slides/slide214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theme" Target="theme/theme1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0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1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37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4" Type="http://schemas.openxmlformats.org/officeDocument/2006/relationships/image" Target="../media/image18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3.wmf"/><Relationship Id="rId1" Type="http://schemas.openxmlformats.org/officeDocument/2006/relationships/image" Target="../media/image19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4" Type="http://schemas.openxmlformats.org/officeDocument/2006/relationships/image" Target="../media/image21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4" Type="http://schemas.openxmlformats.org/officeDocument/2006/relationships/image" Target="../media/image22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wmf"/><Relationship Id="rId1" Type="http://schemas.openxmlformats.org/officeDocument/2006/relationships/image" Target="../media/image23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NULL"/><Relationship Id="rId4" Type="http://schemas.openxmlformats.org/officeDocument/2006/relationships/image" Target="../media/image24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2.wmf"/><Relationship Id="rId1" Type="http://schemas.openxmlformats.org/officeDocument/2006/relationships/image" Target="NULL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2.wmf"/><Relationship Id="rId1" Type="http://schemas.openxmlformats.org/officeDocument/2006/relationships/image" Target="NULL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59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7.wmf"/><Relationship Id="rId4" Type="http://schemas.openxmlformats.org/officeDocument/2006/relationships/image" Target="../media/image26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7.wmf"/><Relationship Id="rId4" Type="http://schemas.openxmlformats.org/officeDocument/2006/relationships/image" Target="../media/image26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7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59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58.wmf"/><Relationship Id="rId7" Type="http://schemas.openxmlformats.org/officeDocument/2006/relationships/image" Target="../media/image267.wmf"/><Relationship Id="rId12" Type="http://schemas.openxmlformats.org/officeDocument/2006/relationships/image" Target="../media/image279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59.wmf"/><Relationship Id="rId9" Type="http://schemas.openxmlformats.org/officeDocument/2006/relationships/image" Target="../media/image276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image" Target="../media/image258.wmf"/><Relationship Id="rId7" Type="http://schemas.openxmlformats.org/officeDocument/2006/relationships/image" Target="../media/image267.wmf"/><Relationship Id="rId12" Type="http://schemas.openxmlformats.org/officeDocument/2006/relationships/image" Target="../media/image279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73.wmf"/><Relationship Id="rId11" Type="http://schemas.openxmlformats.org/officeDocument/2006/relationships/image" Target="../media/image281.wmf"/><Relationship Id="rId5" Type="http://schemas.openxmlformats.org/officeDocument/2006/relationships/image" Target="../media/image272.wmf"/><Relationship Id="rId10" Type="http://schemas.openxmlformats.org/officeDocument/2006/relationships/image" Target="../media/image277.wmf"/><Relationship Id="rId4" Type="http://schemas.openxmlformats.org/officeDocument/2006/relationships/image" Target="../media/image259.wmf"/><Relationship Id="rId9" Type="http://schemas.openxmlformats.org/officeDocument/2006/relationships/image" Target="../media/image27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8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73.wmf"/><Relationship Id="rId5" Type="http://schemas.openxmlformats.org/officeDocument/2006/relationships/image" Target="../media/image272.wmf"/><Relationship Id="rId4" Type="http://schemas.openxmlformats.org/officeDocument/2006/relationships/image" Target="../media/image259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5" Type="http://schemas.openxmlformats.org/officeDocument/2006/relationships/image" Target="../media/image267.wmf"/><Relationship Id="rId4" Type="http://schemas.openxmlformats.org/officeDocument/2006/relationships/image" Target="../media/image28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7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82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wmf"/><Relationship Id="rId1" Type="http://schemas.openxmlformats.org/officeDocument/2006/relationships/image" Target="../media/image28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wmf"/><Relationship Id="rId2" Type="http://schemas.openxmlformats.org/officeDocument/2006/relationships/image" Target="../media/image290.wmf"/><Relationship Id="rId1" Type="http://schemas.openxmlformats.org/officeDocument/2006/relationships/image" Target="../media/image289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wmf"/><Relationship Id="rId1" Type="http://schemas.openxmlformats.org/officeDocument/2006/relationships/image" Target="../media/image290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6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4" Type="http://schemas.openxmlformats.org/officeDocument/2006/relationships/image" Target="../media/image3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5.wmf"/><Relationship Id="rId4" Type="http://schemas.openxmlformats.org/officeDocument/2006/relationships/image" Target="../media/image304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6.wmf"/><Relationship Id="rId4" Type="http://schemas.openxmlformats.org/officeDocument/2006/relationships/image" Target="../media/image304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7.wmf"/><Relationship Id="rId4" Type="http://schemas.openxmlformats.org/officeDocument/2006/relationships/image" Target="../media/image304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5" Type="http://schemas.openxmlformats.org/officeDocument/2006/relationships/image" Target="../media/image308.wmf"/><Relationship Id="rId4" Type="http://schemas.openxmlformats.org/officeDocument/2006/relationships/image" Target="../media/image304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image" Target="../media/image302.wmf"/><Relationship Id="rId1" Type="http://schemas.openxmlformats.org/officeDocument/2006/relationships/image" Target="../media/image301.wmf"/><Relationship Id="rId6" Type="http://schemas.openxmlformats.org/officeDocument/2006/relationships/image" Target="../media/image310.wmf"/><Relationship Id="rId5" Type="http://schemas.openxmlformats.org/officeDocument/2006/relationships/image" Target="../media/image309.wmf"/><Relationship Id="rId4" Type="http://schemas.openxmlformats.org/officeDocument/2006/relationships/image" Target="../media/image304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25.wmf"/></Relationships>
</file>

<file path=ppt/drawings/_rels/vmlDrawing9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wmf"/><Relationship Id="rId1" Type="http://schemas.openxmlformats.org/officeDocument/2006/relationships/image" Target="../media/image25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wmf"/><Relationship Id="rId2" Type="http://schemas.openxmlformats.org/officeDocument/2006/relationships/image" Target="../media/image311.wmf"/><Relationship Id="rId1" Type="http://schemas.openxmlformats.org/officeDocument/2006/relationships/image" Target="../media/image2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9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image" Target="../media/image317.wmf"/><Relationship Id="rId7" Type="http://schemas.openxmlformats.org/officeDocument/2006/relationships/image" Target="../media/image321.wmf"/><Relationship Id="rId2" Type="http://schemas.openxmlformats.org/officeDocument/2006/relationships/image" Target="../media/image316.wmf"/><Relationship Id="rId1" Type="http://schemas.openxmlformats.org/officeDocument/2006/relationships/image" Target="../media/image315.wmf"/><Relationship Id="rId6" Type="http://schemas.openxmlformats.org/officeDocument/2006/relationships/image" Target="../media/image320.wmf"/><Relationship Id="rId5" Type="http://schemas.openxmlformats.org/officeDocument/2006/relationships/image" Target="../media/image319.wmf"/><Relationship Id="rId4" Type="http://schemas.openxmlformats.org/officeDocument/2006/relationships/image" Target="../media/image318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24.wmf"/><Relationship Id="rId1" Type="http://schemas.openxmlformats.org/officeDocument/2006/relationships/image" Target="../media/image323.wmf"/><Relationship Id="rId4" Type="http://schemas.openxmlformats.org/officeDocument/2006/relationships/image" Target="../media/image3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37:28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1 6325 0,'25'0'125,"-25"-25"-125,25 25 0,-1 0 15,1 0 1,0-24-1,-25 48 1,0 1 0,-25 0-1,0 0 1,25 0 0,0-1-1,25-24 32</inkml:trace>
  <inkml:trace contextRef="#ctx0" brushRef="#br0" timeOffset="1234.8599">4713 7516 0,'0'-25'63,"25"25"-63,-1 0 15,1-25 1,-25 0-16,25 50 31,-50-25-15,-24 50 15,24-1 0,74-73 0,51-51 1,-75 75-1,-150 124 0,101-124-31</inkml:trace>
  <inkml:trace contextRef="#ctx0" brushRef="#br0" timeOffset="3000.58">4936 8359 0,'-25'0'16,"50"0"93,0 0-93,-25-25-16,50 1 15,24-26 1,0 0 0,-49 26-1,-25 48 1,-25 51-1,-49 24 1,-25-25 0,49-24-1,50-25 1,0-50 15,25 25-31,25-25 16,-1-24-1,-24 24 1</inkml:trace>
  <inkml:trace contextRef="#ctx0" brushRef="#br0" timeOffset="3781.64">5135 9054 0,'24'-25'94,"1"25"-94,-25-25 15,50 0-15,-25 0 16,24 1 0,-49-1-16,25 25 0,0-25 15,-25 50 1,-50 24 0,-24 26-1,-1-1 1,75-49-16,-49 0 15,24 0-15,25 0 16,25-25 0,0-25-1,49-25 1,0 1 0,-49 24-16,25 25 15,-50 25 16,-50-1-31,1 51 32,-1-50-32</inkml:trace>
  <inkml:trace contextRef="#ctx0" brushRef="#br0" timeOffset="23574.1">7937 7565 0,'0'25'125,"0"0"-109,-24-25-16,24 25 0,-50 0 15,50-1 1,-25 1 15,50-25 16,-25-25-47,25 25 16,24-24-1,1-1 1,-50 50 31,-25-25-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5867,'0'18,"19"-18,-1 0,-18 19,19-19,-1 0,1 0,0 0,0 0,-1 0,-18 18,18-18,1 0,0 0,0 0,-1 0,0 0,1 0,0 0,0 0,-1 0,0 0,1 0,0 0,0 0,-1 0,0 0,1 0,0 0,0 0,-1 0,0 0,1 0,0 0,0 0,-1 0,-18-18,18 18,1 0,0 0,0 0,-1 0,0 0,1-19,0 19,0 0,-1 0,-18 19,-18-19,18 18,-19-18,19 19,0 0,-19-19,19 18,0 1,0-1,0 1,0 0,0-1,-19 1,19-1,-18-18,18 19,0 0,0-1,0 1,0-1,0 1,0 0,0-1,0 1,0-1,18 1,-18 0,0-1,19-18,-19 19,0-1,0 1,19-19,-19 19,0-1,19-18,-19 19,0-1,0 1,0 0,18-19,-18 19,0-1,0 0,18-18,-18 19,0 0,19-19,-19 19,0-1,0 0,0 1,0 0,19-19,-19 19,0-1,0 0,0 1,0 0,0 0,19-1,-19 0,0 1,0 0,0 0,0-1,0 0,18-18,-18 19,0 0,0 0,0-1,0 0,0 1,0 0,18-19,-18 19,0-1,0 0,0 1,0 0,0 0,19-1,-19 0,0 1,19-19,-19 19,0 0,19-19,-19 18,18 0,-18 1,18-19,-18 19,19-19,-19 19,19-19,-19 18,19-18,-19 18,18-18,-18 19,18-19,-18 19,19-19,-19 19,19-19,-19 18,19-18,-1 0,-18 18,0 1,18-19,-18 19,19-19,-19 19,0-1,19-18,-19 18,0 1,0 0,0 0,0-1,-19-18,0 0,1 0,18-18,-18 18,-1 0,0 0,19-19,-19 19,1 0,0 0,-1 0,0 0,0 0,19-19,-18 19,0 0,-1 0,0 0,0 0,1 0,18-19,-18 19,-1 0,0 0,0 0,1 0,18-18,-18 18,-1 0,0 0,0 0,1 0,18-18,-18 18,-1 0,0 0,0 0,1 0,0 0,-1 0,0 0,19-19,-19 19,1 0,0 0,-1 0,19-19,-19 19,19-19,0 1,0 0,0-1,0 0,0 0,0 1,0 0,0-1,0 0,0 0,0 1,-19 18,19-18,0-1,-18 19,18-19,0 0,0 1,-18 18,18-18,0-1,-19 0,19 0,0 1,-19 18,19-18,0-1,0 0,-19 19,19-19,0 1,0 0,-18 18,18-19,0 0,-18 19,18-19,0 1,0 0,-19 18,19-19,0 0,-19 0,19 1,0 0,-19-1,19 0,0 0,-18 19,18-18,0 0,0-1,-18 19,18-19,0 0,0 1,-19 18,19-18,0-1,-19 0,19 0,0 1,-19 18,19-18,0-1,0 0,0 0,-18 19,18-18,0-1,0 1,-18 18,18-19,0 0,0 1,0-1,-19 1,19-1,0 0,0 1,-19 18,19-19,0 1,-19 18,19-19,0 0,-18 19,18-18,0-1,0 1,-19 18,19-19,0 0,0 1,-18 18,18-19,0 1,0-1,-19 19,19-19,0 1,0-1,0 1</inkml:trace>
  <inkml:trace contextRef="#ctx0" brushRef="#br0" timeOffset="1591.47">9594 5811,'0'18,"-19"-18,19 19,19-19,-19 19,19-19,-19 18,18-18,0 0,1 0,0 0,-19 19,19-19,-1 0,-18 18,0 1,0 0,-18-19,18 18,-19-18,19 19,-19-19,19 18,-19-18,19 19,-18-19,0 0,18 19,-19-19,0 18</inkml:trace>
  <inkml:trace contextRef="#ctx0" brushRef="#br0" timeOffset="2571.88">9928 6480,'0'19,"0"0,0 0,19-19,-19 18,19-18,-19 18,19-18,-19 19,18-19,-18 19,18-19,-18 19,19-19,0 0,0-19,-1 0,0 0,1 1,0 0,0-1,-1 0,0 19,-18-19,19 19,-19-18,19 18,-19-19,0 1,19 18</inkml:trace>
  <inkml:trace contextRef="#ctx0" brushRef="#br0" timeOffset="3963.54">10171 7485,'0'18,"-19"-18,0 19,0 0,1 0,0-19,18 18,-19-18,19 18,-19-18,0 19,19 0,0 0,19-19,0 18,0-18,-19 18,18-18,0 0,1 0,-19 19,19-19,0 0,-1 0,0 0,-18 19,19-19,0 0,0 0,-1 19,0-19,1 0,0 0,0 0,-1 0</inkml:trace>
  <inkml:trace contextRef="#ctx0" brushRef="#br0" timeOffset="5411.7">9427 6648,'-19'0,"19"18,-19-18,19 19,-19-19,19 19,-18 0,18-1,-18-18,18 18,-19 1,19 0,-19-19,19 19,0-1,-19 0,19 1,-18-19,18 19,0-38,18 0,1 1,0 0,0-1,-1 0,-18 0,18 19,-18-18,19 0,-19-1,19 0,-19 0,19 19,-19 19,18-19,0 19,1-19,-19 19,19-19,-19 18,19-18,-1 18,0-18,1 19,0-19,0 19,-1-19,0 0,1 19,0-19,-19 18,19-18</inkml:trace>
  <inkml:trace contextRef="#ctx0" brushRef="#br0" timeOffset="14765.74">9556 2183,'0'-19,"-18"19,18-18,-18 18,18-19,-19 19,0 0,0 0,1 0,0 0,-1 19,0-19,0 0,1 0,0 18,-1-18,0 19,0-19,19 19,-18-19,18 18,-19 1,19-1,0 1,-18-19,18 19,0-1,0 1,0-1,0 1,0 0,18-1,1 1,-19-1,18-18,-18 19,19-19,-19 19,19-19,0 0,-1 0,0 0,1 0,0-19,0 19,-1-19,0 1,1 18,-19-19,19 19,-19-18,19-1,-19 0,18 1,-18-1,0 1,0-1,0 0,0 1,0-1,0 1,0 36,0 1,0-1,0 1,0 0,0-1,0 1,0-1,0 1,0 0,0-1,18-18,-18 19,19-19,-19 18,19-18,0 0,-1 0,0 0,1 0,0 0,0 0</inkml:trace>
  <inkml:trace contextRef="#ctx0" brushRef="#br0" timeOffset="17585.89">10282 2369,'18'0,"1"0,0 0,0 0,-19-19,0 1,-19-1,0 19,0 0,1 0,18-18,-18 18,-1 0,0 0</inkml:trace>
  <inkml:trace contextRef="#ctx0" brushRef="#br0" timeOffset="19181.77">10114 2350,'19'0,"0"0,0 0,-1 0,0 0,1 0,0 0,0 0,-1 0,0 0,1 0,0 0,0 0,-1 0,0 0,1 0,0 0,-38 0,0 0,1 0,0 0,-1 0,0 0,0 0,1 0,0 0,-1 0,0 0,0 0,1 0,0 0,-1 0,0 0,0 0,19-18,19 18,0 0,0 0,-1 0,0 0,1 0,0 0,0 0,17 0,-17 0,0 0,0 0,-1 0,0 0,1 0,0 0</inkml:trace>
  <inkml:trace contextRef="#ctx0" brushRef="#br0" timeOffset="20133.74">10543 2127,'0'19,"0"-1,0 1,0 0,0-1,0 1,0-1,0 1,0 0,0-1,0 1,0-1,0 1,18 0,-18-1,0 1,0-1,0 1,0 0,0-1,0 1,0 0,0-1,0 1,0-38,0 1,0-1,0 0,0 1,0-1,0 0,0 1,0-1,0 1,18 18,-18-19,0 0,19 19,0-18,0 18,-19-19,18 19,0 0,1 0,0 0,0 0,-1 0,0 0,1 0,0 0,0 0,-1 19,1-19,-1 18,1-18,-19 19,0 0,19-19,-19 18,0 1,0-1,-19-18,0 19,1-19,18 19,-19-19,1 0,-1 0,0 18,0-18,1 0,0 0,-1 0,0 0,0 0,19 19,-18-19,0 0,-1 0,0 0</inkml:trace>
  <inkml:trace contextRef="#ctx0" brushRef="#br0" timeOffset="20645.32">11175 2388,'0'0,"19"0,-1 0,1 0,-1 0,1 0,0 0,-1 0,1 0,-1 0,1 0,0 0,-1 0,1 0,-1 0,1 0,0 0,-1 0,1 0,-1 0,1 0</inkml:trace>
  <inkml:trace contextRef="#ctx0" brushRef="#br0" timeOffset="21421.45">11919 2276,'0'0,"-18"0,-1 0,0 0,1 19,-1-19,1 18,-1-18,19 19,-19-19,1 18,18 1,-19 0,19-1,-18 1,18-1,0 1,0 0,0-1,0 1,18-19,-18 19,19-19,-19 18,18-18,1 19,0-19,-1 18,1-18,-1 0,1 0,0 19,-1-19,1 0,-1 0,1 0,0 0,-1 0,1 0,-1 0,1 0,0 0,-1 0,1 0,-1 0,1 0,0 0,-1 0,1 0,-1 0,1 0,0 0</inkml:trace>
  <inkml:trace contextRef="#ctx0" brushRef="#br0" timeOffset="21892.29">12831 2462,'0'0,"19"0</inkml:trace>
  <inkml:trace contextRef="#ctx0" brushRef="#br0" timeOffset="22850.57">12421 2388,'19'0,"0"18,0-18,-1 0,0 0,1 0,19 0,-2 0,-17 0,19 0,-2 0,2 0,-19 0,17 0,2 0,-1 0,-19 0,20 0,-1 0,-19-18,20 18,-1 0,-19 0,1 0,19 0,-20 0,0 0,1 0,0 0,-19-19,19 19,-38 0</inkml:trace>
  <inkml:trace contextRef="#ctx0" brushRef="#br0" timeOffset="23837.26">13594 2350,'0'0,"18"0,-18 19,18 0,-18-1,19 1,-19-1,-19-18,1-18,0 18,-1 0,0-19,0 19,1 0,0 0,-1 0,0-18,0 18,1 0,0 0,-1 18,0-18,0 0,1 19,0-19,-1 18,0-18,19 19,-19-19,19 19,-18-1,18 1,-18 0,18-1,0 1,0-1,0 1,18-19,0 19,1-19,0 0,0 0,-1 0,-18-19,18 19,1 0,0-19,0 19,-1 0,-18-18,18 18,1 0,0-19,0 19,-19-18,18 18,0-19,1 0,0 1,-19-1,19 0,-19 1,18-1,-18 1,0-1,0 0,0 38,0 0,-18-19,18 18,0 1,0-1,0 1,0 0,0-1,0 1,0 0,18-19,-18 18,18 1,1-1,0 1,0-19,-19 19,18-19,0 0,1 18,0-18,0 0,-1 0</inkml:trace>
  <inkml:trace contextRef="#ctx0" brushRef="#br0" timeOffset="24618.99">13537 1960,'0'18,"0"1,0 0,-18-1,18 1,-18-1,18 1,0 0,0-1,0 1,0-1,0 1,0 0,0-1,0 1,0-1,0 1,0 0,0-1,0 1,0-1,0 1,0 0,0-1,0 1,0-1,0 1,0-38,0 1,0-1,0 1,0-1,18 0,-18 1,0-1,0 1,18 18,-18-19,0 0,0 1,0-1,0 1,19-1,-19 0,0 1,0-1,0 1,0-1,0 38,0-1,0 1,0-1,0 1,0 0,0-1,0 1</inkml:trace>
  <inkml:trace contextRef="#ctx0" brushRef="#br0" timeOffset="25249.58">13873 2481,'18'0,"0"0,1 0,0 0,0 0,17 0,-17 18,0-18,0 0,18 0,-19 0,20 0,-20 0,1 0,18 0,-18 19,-1-19,1 0,-1 0,1 0,0 0,-1 0,1 0,-1 0,1 0,0 0,-19-19</inkml:trace>
  <inkml:trace contextRef="#ctx0" brushRef="#br0" timeOffset="26317.86">15100 2406,'0'-18,"-18"18,18-19,-19 19,1 0,-1 0,0 0,1 0,-1 0,1 0,-1 0,0 0,1 19,-1-19,1 0,-1 18,0-18,1 0,18 19,-19-19,0 0,1 18,-1-18,1 19,-1-19,0 19,1-1,-1 1,1-19,18 19,-19-19,19 18,-19-18,19 19,-18-19,18 18,0 1,0 0,-19-19,19 18,0 1,0-1,19 1,-1 0,1-19,-19 18,19-18,-1 0,-18 19,19-19,-1 0,1 0,0 18,-1-18,1 0,-19-18,18 18,1 0,0 0,-19-19,18 19,1-18,0-1,-1 0,1 1,-19-1,18 1,1-1,-19 0,0 1,19 18,-19-19,0 1,18-1,-18 0,0 1,0-1,0 0,0 38,-18-19,18 19,-19-1,19 1,0 0,-19-19,19 18,0 1,0-1,0 1,0 0,0-1,0 1,0-1,0 1,19 0,0-1,-19 1,18-19,1 18,-1-18,1 19,18 0,-18-19,-1 18,1-18,0 0,18 0,-19 0,1 0,18 0,-18 0,-1 0,20 0,-20 0,1 0,-1-18,1 18,0 0,-1 0,-18-19,19 19,-1 0,-18-19,19 19,0 0,-19-1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5867,'0'18,"19"-18,-1 0,-18 19,19-19,-1 0,1 0,0 0,0 0,-1 0,-18 18,18-18,1 0,0 0,0 0,-1 0,0 0,1 0,0 0,0 0,-1 0,0 0,1 0,0 0,0 0,-1 0,0 0,1 0,0 0,0 0,-1 0,0 0,1 0,0 0,0 0,-1 0,-18-18,18 18,1 0,0 0,0 0,-1 0,0 0,1-19,0 19,0 0,-1 0,-18 19,-18-19,18 18,-19-18,19 19,0 0,-19-19,19 18,0 1,0-1,0 1,0 0,0-1,-19 1,19-1,-18-18,18 19,0 0,0-1,0 1,0-1,0 1,0 0,0-1,0 1,0-1,18 1,-18 0,0-1,19-18,-19 19,0-1,0 1,19-19,-19 19,0-1,19-18,-19 19,0-1,0 1,0 0,18-19,-18 19,0-1,0 0,18-18,-18 19,0 0,19-19,-19 19,0-1,0 0,0 1,0 0,19-19,-19 19,0-1,0 0,0 1,0 0,0 0,19-1,-19 0,0 1,0 0,0 0,0-1,0 0,18-18,-18 19,0 0,0 0,0-1,0 0,0 1,0 0,18-19,-18 19,0-1,0 0,0 1,0 0,0 0,19-1,-19 0,0 1,19-19,-19 19,0 0,19-19,-19 18,18 0,-18 1,18-19,-18 19,19-19,-19 19,19-19,-19 18,19-18,-19 18,18-18,-18 19,18-19,-18 19,19-19,-19 19,19-19,-19 18,19-18,-1 0,-18 18,0 1,18-19,-18 19,19-19,-19 19,0-1,19-18,-19 18,0 1,0 0,0 0,0-1,-19-18,0 0,1 0,18-18,-18 18,-1 0,0 0,19-19,-19 19,1 0,0 0,-1 0,0 0,0 0,19-19,-18 19,0 0,-1 0,0 0,0 0,1 0,18-19,-18 19,-1 0,0 0,0 0,1 0,18-18,-18 18,-1 0,0 0,0 0,1 0,18-18,-18 18,-1 0,0 0,0 0,1 0,0 0,-1 0,0 0,19-19,-19 19,1 0,0 0,-1 0,19-19,-19 19,19-19,0 1,0 0,0-1,0 0,0 0,0 1,0 0,0-1,0 0,0 0,0 1,-19 18,19-18,0-1,-18 19,18-19,0 0,0 1,-18 18,18-18,0-1,-19 0,19 0,0 1,-19 18,19-18,0-1,0 0,-19 19,19-19,0 1,0 0,-18 18,18-19,0 0,-18 19,18-19,0 1,0 0,-19 18,19-19,0 0,-19 0,19 1,0 0,-19-1,19 0,0 0,-18 19,18-18,0 0,0-1,-18 19,18-19,0 0,0 1,-19 18,19-18,0-1,-19 0,19 0,0 1,-19 18,19-18,0-1,0 0,0 0,-18 19,18-18,0-1,0 1,-18 18,18-19,0 0,0 1,0-1,-19 1,19-1,0 0,0 1,-19 18,19-19,0 1,-19 18,19-19,0 0,-18 19,18-18,0-1,0 1,-19 18,19-19,0 0,0 1,-18 18,18-19,0 1,0-1,-19 19,19-19,0 1,0-1,0 1</inkml:trace>
  <inkml:trace contextRef="#ctx0" brushRef="#br0" timeOffset="1591.47">9594 5811,'0'18,"-19"-18,19 19,19-19,-19 19,19-19,-19 18,18-18,0 0,1 0,0 0,-19 19,19-19,-1 0,-18 18,0 1,0 0,-18-19,18 18,-19-18,19 19,-19-19,19 18,-19-18,19 19,-18-19,0 0,18 19,-19-19,0 18</inkml:trace>
  <inkml:trace contextRef="#ctx0" brushRef="#br0" timeOffset="2571.88">9928 6480,'0'19,"0"0,0 0,19-19,-19 18,19-18,-19 18,19-18,-19 19,18-19,-18 19,18-19,-18 19,19-19,0 0,0-19,-1 0,0 0,1 1,0 0,0-1,-1 0,0 19,-18-19,19 19,-19-18,19 18,-19-19,0 1,19 18</inkml:trace>
  <inkml:trace contextRef="#ctx0" brushRef="#br0" timeOffset="3963.54">10171 7485,'0'18,"-19"-18,0 19,0 0,1 0,0-19,18 18,-19-18,19 18,-19-18,0 19,19 0,0 0,19-19,0 18,0-18,-19 18,18-18,0 0,1 0,-19 19,19-19,0 0,-1 0,0 0,-18 19,19-19,0 0,0 0,-1 19,0-19,1 0,0 0,0 0,-1 0</inkml:trace>
  <inkml:trace contextRef="#ctx0" brushRef="#br0" timeOffset="5411.7">9427 6648,'-19'0,"19"18,-19-18,19 19,-19-19,19 19,-18 0,18-1,-18-18,18 18,-19 1,19 0,-19-19,19 19,0-1,-19 0,19 1,-18-19,18 19,0-38,18 0,1 1,0 0,0-1,-1 0,-18 0,18 19,-18-18,19 0,-19-1,19 0,-19 0,19 19,-19 19,18-19,0 19,1-19,-19 19,19-19,-19 18,19-18,-1 18,0-18,1 19,0-19,0 19,-1-19,0 0,1 19,0-19,-19 18,19-18</inkml:trace>
  <inkml:trace contextRef="#ctx0" brushRef="#br0" timeOffset="14765.74">9556 2183,'0'-19,"-18"19,18-18,-18 18,18-19,-19 19,0 0,0 0,1 0,0 0,-1 19,0-19,0 0,1 0,0 18,-1-18,0 19,0-19,19 19,-18-19,18 18,-19 1,19-1,0 1,-18-19,18 19,0-1,0 1,0-1,0 1,0 0,18-1,1 1,-19-1,18-18,-18 19,19-19,-19 19,19-19,0 0,-1 0,0 0,1 0,0-19,0 19,-1-19,0 1,1 18,-19-19,19 19,-19-18,19-1,-19 0,18 1,-18-1,0 1,0-1,0 0,0 1,0-1,0 1,0 36,0 1,0-1,0 1,0 0,0-1,0 1,0-1,0 1,0 0,0-1,18-18,-18 19,19-19,-19 18,19-18,0 0,-1 0,0 0,1 0,0 0,0 0</inkml:trace>
  <inkml:trace contextRef="#ctx0" brushRef="#br0" timeOffset="17585.89">10282 2369,'18'0,"1"0,0 0,0 0,-19-19,0 1,-19-1,0 19,0 0,1 0,18-18,-18 18,-1 0,0 0</inkml:trace>
  <inkml:trace contextRef="#ctx0" brushRef="#br0" timeOffset="19181.77">10114 2350,'19'0,"0"0,0 0,-1 0,0 0,1 0,0 0,0 0,-1 0,0 0,1 0,0 0,0 0,-1 0,0 0,1 0,0 0,-38 0,0 0,1 0,0 0,-1 0,0 0,0 0,1 0,0 0,-1 0,0 0,0 0,1 0,0 0,-1 0,0 0,0 0,19-18,19 18,0 0,0 0,-1 0,0 0,1 0,0 0,0 0,17 0,-17 0,0 0,0 0,-1 0,0 0,1 0,0 0</inkml:trace>
  <inkml:trace contextRef="#ctx0" brushRef="#br0" timeOffset="20133.74">10543 2127,'0'19,"0"-1,0 1,0 0,0-1,0 1,0-1,0 1,0 0,0-1,0 1,0-1,0 1,18 0,-18-1,0 1,0-1,0 1,0 0,0-1,0 1,0 0,0-1,0 1,0-38,0 1,0-1,0 0,0 1,0-1,0 0,0 1,0-1,0 1,18 18,-18-19,0 0,19 19,0-18,0 18,-19-19,18 19,0 0,1 0,0 0,0 0,-1 0,0 0,1 0,0 0,0 0,-1 19,1-19,-1 18,1-18,-19 19,0 0,19-19,-19 18,0 1,0-1,-19-18,0 19,1-19,18 19,-19-19,1 0,-1 0,0 18,0-18,1 0,0 0,-1 0,0 0,0 0,19 19,-18-19,0 0,-1 0,0 0</inkml:trace>
  <inkml:trace contextRef="#ctx0" brushRef="#br0" timeOffset="20645.32">11175 2388,'0'0,"19"0,-1 0,1 0,-1 0,1 0,0 0,-1 0,1 0,-1 0,1 0,0 0,-1 0,1 0,-1 0,1 0,0 0,-1 0,1 0,-1 0,1 0</inkml:trace>
  <inkml:trace contextRef="#ctx0" brushRef="#br0" timeOffset="21421.45">11919 2276,'0'0,"-18"0,-1 0,0 0,1 19,-1-19,1 18,-1-18,19 19,-19-19,1 18,18 1,-19 0,19-1,-18 1,18-1,0 1,0 0,0-1,0 1,18-19,-18 19,19-19,-19 18,18-18,1 19,0-19,-1 18,1-18,-1 0,1 0,0 19,-1-19,1 0,-1 0,1 0,0 0,-1 0,1 0,-1 0,1 0,0 0,-1 0,1 0,-1 0,1 0,0 0,-1 0,1 0,-1 0,1 0,0 0</inkml:trace>
  <inkml:trace contextRef="#ctx0" brushRef="#br0" timeOffset="21892.29">12831 2462,'0'0,"19"0</inkml:trace>
  <inkml:trace contextRef="#ctx0" brushRef="#br0" timeOffset="22850.57">12421 2388,'19'0,"0"18,0-18,-1 0,0 0,1 0,19 0,-2 0,-17 0,19 0,-2 0,2 0,-19 0,17 0,2 0,-1 0,-19 0,20 0,-1 0,-19-18,20 18,-1 0,-19 0,1 0,19 0,-20 0,0 0,1 0,0 0,-19-19,19 19,-38 0</inkml:trace>
  <inkml:trace contextRef="#ctx0" brushRef="#br0" timeOffset="23837.26">13594 2350,'0'0,"18"0,-18 19,18 0,-18-1,19 1,-19-1,-19-18,1-18,0 18,-1 0,0-19,0 19,1 0,0 0,-1 0,0-18,0 18,1 0,0 0,-1 18,0-18,0 0,1 19,0-19,-1 18,0-18,19 19,-19-19,19 19,-18-1,18 1,-18 0,18-1,0 1,0-1,0 1,18-19,0 19,1-19,0 0,0 0,-1 0,-18-19,18 19,1 0,0-19,0 19,-1 0,-18-18,18 18,1 0,0-19,0 19,-19-18,18 18,0-19,1 0,0 1,-19-1,19 0,-19 1,18-1,-18 1,0-1,0 0,0 38,0 0,-18-19,18 18,0 1,0-1,0 1,0 0,0-1,0 1,0 0,18-19,-18 18,18 1,1-1,0 1,0-19,-19 19,18-19,0 0,1 18,0-18,0 0,-1 0</inkml:trace>
  <inkml:trace contextRef="#ctx0" brushRef="#br0" timeOffset="24618.99">13537 1960,'0'18,"0"1,0 0,-18-1,18 1,-18-1,18 1,0 0,0-1,0 1,0-1,0 1,0 0,0-1,0 1,0-1,0 1,0 0,0-1,0 1,0-1,0 1,0 0,0-1,0 1,0-1,0 1,0-38,0 1,0-1,0 1,0-1,18 0,-18 1,0-1,0 1,18 18,-18-19,0 0,0 1,0-1,0 1,19-1,-19 0,0 1,0-1,0 1,0-1,0 38,0-1,0 1,0-1,0 1,0 0,0-1,0 1</inkml:trace>
  <inkml:trace contextRef="#ctx0" brushRef="#br0" timeOffset="25249.58">13873 2481,'18'0,"0"0,1 0,0 0,0 0,17 0,-17 18,0-18,0 0,18 0,-19 0,20 0,-20 0,1 0,18 0,-18 19,-1-19,1 0,-1 0,1 0,0 0,-1 0,1 0,-1 0,1 0,0 0,-19-19</inkml:trace>
  <inkml:trace contextRef="#ctx0" brushRef="#br0" timeOffset="26317.86">15100 2406,'0'-18,"-18"18,18-19,-19 19,1 0,-1 0,0 0,1 0,-1 0,1 0,-1 0,0 0,1 19,-1-19,1 0,-1 18,0-18,1 0,18 19,-19-19,0 0,1 18,-1-18,1 19,-1-19,0 19,1-1,-1 1,1-19,18 19,-19-19,19 18,-19-18,19 19,-18-19,18 18,0 1,0 0,-19-19,19 18,0 1,0-1,19 1,-1 0,1-19,-19 18,19-18,-1 0,-18 19,19-19,-1 0,1 0,0 18,-1-18,1 0,-19-18,18 18,1 0,0 0,-19-19,18 19,1-18,0-1,-1 0,1 1,-19-1,18 1,1-1,-19 0,0 1,19 18,-19-19,0 1,18-1,-18 0,0 1,0-1,0 0,0 38,-18-19,18 19,-19-1,19 1,0 0,-19-19,19 18,0 1,0-1,0 1,0 0,0-1,0 1,0-1,0 1,19 0,0-1,-19 1,18-19,1 18,-1-18,1 19,18 0,-18-19,-1 18,1-18,0 0,18 0,-19 0,1 0,18 0,-18 0,-1 0,20 0,-20 0,1 0,-1-18,1 18,0 0,-1 0,-18-19,19 19,-1 0,-18-19,19 19,0 0,-19-1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35:21.1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80 7813,'-18'0,"-1"0,0 19,19 0,-18-19,18 18,-19-18,19 19,-18-19,18 18,-19-18,19 19,-19 0,1-1,18 1,-19 0,19-1,-18-18,18 19,0-1,-19 1,19 0,-19-1,19 1,-18-1,18 1,0 0,0-1,-19 1,19-1,0 1,0 0,0-1,-18 1,18-1,0 1,0-38,0 1,18 18,-18-19,0 1,0-1,0 0</inkml:trace>
  <inkml:trace contextRef="#ctx0" brushRef="#br0" timeOffset="7858.66">2183 13431,'0'-18,"0"36,-19-18,19 19,-18-19,18 19,-18 0,18-1,-19 1,19-1,-19 1,0 0,19-1,-18 19,0-18,-1 18,19-18,-19 18,0 0,19-18,-18 18,0 0,18 0,-19 1,0-1,19 0,-19-18,19 18,-18 0,18 0,-18 0,18 1,0-1,-19-18,19 18,0 0,0-18,0 18,0-19,0 1,-19 0,19 18,0-19,0 1,0 0,0-1,19 1,-19-1,0 1,0 0,19-1,-19 1,0-1,18 1,-18 0,18-19,1 18,0-18,-19-18,19 18,-1-19,0 19,-18-19,19 1,-19-1,19 19,-19-18,0-1,19 19,-19-19,0 1,0-1,0 1,0-1,0 0,0 1,0-1,0 1,-19-1,19 0,-19 1,19-1,0 1,-19-1,19 0,-18 1,0-1,18 1,-19 18,19-19,-19 19,0-19,1 19,18-18,-18 18,-1 0,19-19,-19 19,19-19,19 19,-19-18,19 18,-1-19,0 19,-18-18,19 18,0-19,0 0,-1 19,0-18,1-1,0 1,0 18,-1-19,19 0,-18 19,-19-18,19 18,-1-19,0 19,-18-18,0 36,0 1,0-1,0 1,0 0,0-1,0 1,0-1,19 1,-19 0,19-1,0 1,-1-19,-18 18,18-18,1 0,0 0,0 0,-1 0,-18-18,18 18,1-19,0 19,-19-18,19 18,-19-19,18 19,-18-19,18 19,-18-18,0-1,0 1,0-1,0 0,-18 1,0-1,-1 1,0 18,0-19,1 19,0 0,-1 0,0 0,0 0,1 0,0 0,18 19,-19-19,0 0,0 18,1 1,18-1,0 1,0 0,18-19,1 0,-19 18,19-18,0 0,-1 0,0 0,1 0,0-18,0 18,-1-19,0 19,1 0,0-19,0 1,-1-1,0 1,1 18,0-19,0 0,-1 1,0-1,-18 1,19-1,0 0,0 1,-19-1,0 1,0-1,-19 19,0 0,19 19,-19-19,1 18,18 1,0-38,18 19,1 0,-19-18,19 18,0 0,-1-19,0 19,1 0,-19 19,0-1,0 1,19-1,-19 1,0 0,0-1,0 1,0-1,0 1,0 0,0-1,0 1,19-19,-19 18,0 1,18-19,-18 19,19-19,-1 18,1-18,0 0,-1 0,1 0,-1 0,1 0,0 0,-1-18</inkml:trace>
  <inkml:trace contextRef="#ctx0" brushRef="#br0" timeOffset="9458.11">4342 13674,'0'-19,"-19"19,0 0,0 0,1 0,0 0,-1 0,0 19,0-19,1 0,-1 0,1 18,-1-18,0 0,1 0,-1 19,1-19,-1 18,0-18,1 19,-1-19,1 19,-1-19,0 18,1-18,-1 19,1-19,-1 18,0-18,19 19,-18-19,18 19,-19-1,1-18,18 19,-19-1,19 1,-19 0,19-1,0 1,-18-1,18 1,0 0,0-1,0 1,0-1,0 1,0 0,0-1,0 1,18-19,-18 18,19-18,-19 19,19-19,-1 19,1-1,-1-18,1 0,0 19,-1-19,1 0,-1 0,1 0,0-19,18 19,-19 0,1-18,0 18,-1-19,1 19,-1-19,1 19,0-18,-19-1,18 19,1-18,-1 18,-18-19,19 0,-19 1,19 18,-19-19,0 1,0-1,0 0,0 1,0-1,0 38,0-1,-19 1,19 0,0-1,0 1,0-1,19-18,0 0,-1 0,0 0,1-18,0 18,0-19,-1 1,0-1,-18 0,19 19,-19-18,0-1,0 1,0-1,0 0,0 1,0-1,0 38,0-1,0 1,19-19,-19 19,0-1,19-18,-19 19,0-1,18 1,-18 0,0-1,18 1,-18-1,19 1,-19 0,0-1,19 1,-19-1,0 1,0 0,19-1,-19 1,0 0,0-1,0 1,0-1,-19 1,0 0,19-1,-19-18,19 19,-18-19,0 0,18 18,-19-18,0 19,0-19,1 0,0 0,18-19,-19 19,19-18,-19 18,19-19,0 1,0-1,0 0,19 1,-19-1,19 19,-19-18,18-1,0 0,1 1,0 18,-19-19,19 19,-1-19,0 19,-18-18,19 18,0-19,0 1,-1 18,-18-19,18 19,-18-19</inkml:trace>
  <inkml:trace contextRef="#ctx0" brushRef="#br0" timeOffset="10703.08">4918 13804,'-18'0,"-1"0,0 0,0 0,1 0,0 18,-1-18,0 19,0 0,1-19,18 18,-18 1,18-1,0 1,-19-19,19 19,-19-1,19 1,0-1,0 1,0 0,0-1,0 1,0-1,19-18,-19 19,19-19,-19 19,18-19,-18 18,18-18,1 0,-19 19,19-19,0 0,-1 0,0 0,1 0,0 0,0 0,-1 0,0 0,1 0,0-19,0 19,-19-18,18 18,0-19,1 19,0-19,0 1,-1 18,-18-19,18 1,1 18,-19-19,19 0,-19 1,19-1,-19 1,18-1,-18 0,18 1,-18-19,0 18,19-18,-19 18,0 1,0-20,0 20,0-19,0 18,0 0,0 1,0-1,0 1,0-1,0 0,-19 1,19-1,-18 19,18-18,-18 18,-1 0,19 18,0 1,0-1,-19-18,19 19,0 0,0-1,0 1,0-1,0 1,0 0,0 18,0-19,0 1,0 0,0-1,0 19,0-18,0 0,0-1,0 1,19-1,-19 1,0 0,19-1,-19 1,18-1,0-18,-18 19,19 0,0-1,0-18,-1 19,0-19,1 18,0-18,0 0,-1 0,0-18,1 18,0-19,0 1,-1-1,0 0,1 1,-19-1,19 1,0-1,-19 0,18 1,-18-1,0 1,0-1,0 0,18 1,-18-1,0 1,0-1,0 0,-18 1,0-1,-1 19,0 19,0-19,19 18,0 1,-18-19,18 19,0-1,0 1,-18-1,18 1,0 0,0-1,0 1,0-1,0 1,18-19,-18 19,0-1,18 1,1-19,-19 18,19-18,0 19,-1-19,0 0,1 0,0 0,0 0,-1-19,0 19,1 0,0 0,0-18,-1 18,0 0,1-19,0 19</inkml:trace>
  <inkml:trace contextRef="#ctx0" brushRef="#br0" timeOffset="13181.75">6443 13767,'0'-19,"0"0,0 38,0 0,-18-19,18 18,-19 1,19-1,-18 1,18 0,-19-1,19 1,-19 18,19-18,-18 18,-1-19,19 20,-18-20,18 19,-19-18,19 0,-19 18,19-19,-18-18,18 19,0 0,0-1,0 1,0-38,0 1,0-1,18 19,-18-19,0 1,19-1,-19 1,0-1,0 0,19 1,-19-1,0 1,18 18,-18-19,0 0,19 1,-19-1,18 1,-18-1,19 0,-19 1,19 18,-19-19,18 19,-18-18,19 18,-19-19,18 19,1-19,0 19,-19-18,18 18,1 0,-1 0,-36 0,-1 0,1 0,-1 0,19 18,-19-18,1 0,18 19,-19-19,1 19,-1-19,19 18,-19-18,19 19,-18-19,18 18,-19-18,19 19,-18-19,18 19,-19-19,19 18,-19-18,19 19,0-1,-18 1,18 0,0-1,0 1,0-1,0 1,0 0,0-1,0 1,18-19,-18 18,19 1,0 0,-1-19,-18 18,19-18,-1 0,1 0,0-18,-1 18,1 0,-19-19,18 19,1-19,0 19,-1 0,-18-18,19 18,-1 0,-18-19,19 19,-19-18,19 18,-19-19,0 0,0 1,18 18,-18-19,0 1,0-1,19 0,-19 1,0-1,0 1,0-1,0 0,0 1,0-1,-19 1,19-1,-18 19,18-19,0 38,0 0,0-1,0 1,0-1,0 1,18 0,-18-1,0 1,19-1,-19 1,0 0,19-1,-19 1,18-1,-18 1,19 0,-1-19,-18 18,19-18,0 0,-1 0,1 0,-1 0,1 0,-19-18,19 18,-1 0,1 0,-19-19,18 19</inkml:trace>
  <inkml:trace contextRef="#ctx0" brushRef="#br0" timeOffset="13822.11">6983 13953,'-19'0,"19"18,19-18,0 0,-1 0,1 0,-1-18,1 18,0 0,-1 0,1 0,-1-19,1 19,0 0,-1 0,1-19,-1 19,1 0,-19-18,19 18,-1 0</inkml:trace>
  <inkml:trace contextRef="#ctx0" brushRef="#br0" timeOffset="14650.81">7336 13674,'-18'0,"18"-19,0 38,0-1,0 1,0-1,0 1,0 0,0-1,0 1,0-1,18 1,-18 0,0-1,0 1,19 18,-19-18,0-1,19 1,-19-1,18 1,-18 0,0-1,19-18,-19 19,0-1,0-36,0-1,0 1,0-1,0 0,0 1,0-1,0 1,18 18,-18-19,19 0,0 1,0 18,-19-19,18 19,0 0,1-18,0 18,0 0,-19 18,18-18,0 0,1 19,0-19,-19 18,0 1,19-19,-19 19,0-1,0 1,0-1,-19 1,0 0,0-1,1-18,18 19,-18-19,-1 0,0 18,0-18,1 19,0-19,-1 0,0 0,0 0,1 0,-1 0,1 0,-1 0,0 0,19-19</inkml:trace>
  <inkml:trace contextRef="#ctx0" brushRef="#br0" timeOffset="15185.82">7894 13860,'0'18,"19"-18,0 0,0 0,-1 0,0 0,1 0,0-18,0 18,-1 0,0 0,1 0,0 0,0 0,-1 0,0 0,-18-19,19 19</inkml:trace>
  <inkml:trace contextRef="#ctx0" brushRef="#br0" timeOffset="15738.87">8564 13729,'-19'0,"19"-18,-18 18,0 0,-1 18,0-18,0 0,1 19,0-19,-1 19,0-1,0-18,19 19,-18-19,0 18,18 1,-19 0,19-1,-19 1,19-1,0 1,0 0,0-1,0 1,0-1,19 1,0 0,-19-1,18-18,0 19,1-19,0 0,0 0,-1 18,0-18,1 0,0 0,0 0,-1 0,0 0,1 0,0 0,0-18,-1 18,0 0,1 0,0-19</inkml:trace>
  <inkml:trace contextRef="#ctx0" brushRef="#br0" timeOffset="16098.23">8731 13860,'-18'0,"0"0,36 0,0 0,1 0,0-19,0 19,-1 0,0 0,1 0,0 0,0 0,-1 0,0 0,1-19,0 19,0 0,-1 0,1 0</inkml:trace>
  <inkml:trace contextRef="#ctx0" brushRef="#br0" timeOffset="16805.77">9197 13562,'0'19,"18"-19,-18 18,19 1,-19-1,19-18,-19 19,18 0,-18-1,19 1,-19-1,18 1,1 0,-19-1,19-18,-19 19,18-19,-18 18,-18-18,-1 0,0 19,1-19,-1 19,1-19,18 18,-19 1,0-19,1 18,-1 1,19 0,-18-1,18 1,-19-1,0 1,19 0,0-1,0 1,19-19,0 0,-1 0,1 0,-1-19,1 19,0-18,-1-1,1 0,-1 1,1-1,-19 1,0-1,0 0,0 1,0-1,-19 19,19 19,0-1,0 1,0 0,0-1,0 1,19-19,-19 18,19-18,-1 19,1-19,-1 0,1 19,0-19,-1 0,1 0</inkml:trace>
  <inkml:trace contextRef="#ctx0" brushRef="#br0" timeOffset="17321.79">9699 14157,'0'0,"19"0,-1 0,1 0,-19 19,18-19,-18 18,0 1,0 0,0-1,0 1,0 0,0-1,-18 1,-1-1,19 1,-18 18,-1-18,0-1,1 1,-1 0,1-1,-1 1,0-19,1 18,-1-18,1 19,-1-19,0 19</inkml:trace>
  <inkml:trace contextRef="#ctx0" brushRef="#br0" timeOffset="19469.57">11038 13636,'-18'0,"0"0,-1 0,0 0,0 0,1 0,0 0,-1 0,0 0,19 19,-19-19,1 19,0-19,18 18,-19 1,19-1,-19 1,19 0,0-1,0 1,-19-1,19 1,0 0,0-1,0 1,0-1,0 1,0 0,19-1,-19 1,19-19,-19 18,19 1,-1-19,-18 19,18-19,-18 18,19-18,0 0,0 0,-19 19,18-19,0 0,1 0,0 0,0 0,-1 0,-18-19,18 19,1 0,0 0,0-18,-1 18,0 0,-18-19,19 19,0 0,-19-19,19 19,-1-18,-18-1,18 19,-18-18,0-1,0 0,0 1,0-1,0 1,0-1,0 0,0 1,0-1,-18 1,0-1,18 0,0 1,-19-1,0 1,0-1,1 19,18-19,-18 19,-1 0,19-18,-19 18,0 0,1 0,0 0,-1-19,0 19,0 0,1 0,18 19</inkml:trace>
  <inkml:trace contextRef="#ctx0" brushRef="#br0" timeOffset="19857.87">10983 13934,'19'0,"-1"0,0 0,1 0,-19 19,19-19,0 0,-19 18,18-18,-18 19,18-1,1 1,0-19,-19 19,19-1,-1 1,0-1,1 1,0 0,0-1,-1-18,-18 19,18-19,1 0,0 18,0-18,-1 0,0 0</inkml:trace>
  <inkml:trace contextRef="#ctx0" brushRef="#br0" timeOffset="20193.6099">11560 13934,'0'-19,"-19"19,19 19,0 0,19-19,-19 18,0 1,0-1,0 1,0 0,18-1,-18 1,0-1,18 1,-18 0,0-1,0 1,19-19</inkml:trace>
  <inkml:trace contextRef="#ctx0" brushRef="#br0" timeOffset="20733.79">10555 14511,'0'0,"-19"18,1-18,-1 0,0 19,1-19,36 0,-18 19,19-19,0 0,-1 0,1 0,-1 0,1 0,0 0,0-19,17 19,-17 0,19 0,-2 0,2-19,-1 19,0 0,1-18,17 18,-17-19,17 19,-17-18,17 18,-17-19,17 19,-17-19,17 1,-17 18,-2-19,21 19,-21-18,2 18,-1-19,0 0,-18 19,18-18,-19 18,1 0,0-19,0 19,-19-18</inkml:trace>
  <inkml:trace contextRef="#ctx0" brushRef="#br0" timeOffset="21237.72">10945 14678,'19'0,"0"0,0 0,-1 0,0 0,1 0,0-18,18 18,-19 0,1-19,19 19,-20 0,19-19,1 19,-2-18,-17 18,19 0,-2-19,-17 19,19 0,-20-18,19 18,-18 0,0-19,-1 19,0 0</inkml:trace>
  <inkml:trace contextRef="#ctx0" brushRef="#br0" timeOffset="21633.85">11355 14604,'0'18,"0"1,0 0,0-1,0 1,0-1,0 1,0 0,0-1,0 1,0-1,0 20,0-20,0 1,0-1,0 1,0 0,0-1,0 1,0-1,0 1,0 0,0-1,0 1,19-19</inkml:trace>
  <inkml:trace contextRef="#ctx0" brushRef="#br0" timeOffset="22002.75">11634 14864,'0'19,"0"-1,19 1,-19 0,0-1,18 1,-18-1,0 1,18 0,-18-1,0 1,19-1,-19 1,0 0,19-19,-19 19,0-1,19 0,-19 1,0 0,18-19,-18 19</inkml:trace>
  <inkml:trace contextRef="#ctx0" brushRef="#br0" timeOffset="22882.09">12192 14176,'-19'0,"38"0,0 0,-1 0,1 0,-1 0,1 0,0-19,-1 19,1 0,-1 0,1 0,18-18,-18 18,-1 0,1 0,18 0,-18 0,-1-19,1 19,18 0,-18 0,-1 0,1 0,0-19,-1 19,1 0,-1 0</inkml:trace>
  <inkml:trace contextRef="#ctx0" brushRef="#br0" timeOffset="23293.92">12378 14027,'0'0,"0"19,19-1,-19 1,0-1,18-18,-18 19,0 0,19-1,-19 1,0-1,0 1,18 0,-18-1,0 1,0 0,0-1,19 1,-19-1,0 1,0 0,0-1,19 1,-19-1</inkml:trace>
  <inkml:trace contextRef="#ctx0" brushRef="#br0" timeOffset="24497.75">13290 13841,'0'-19,"-19"19,0 0,1 0,-1 0,1 0,18 19,-19-19,19 19,-19-1,19 1,-18-1,18 1,-19 0,19-1,-18 1,18-1,0 1,0 0,0-1,0 1,0-1,0 1,0 0,18-1,1 1,-1-19,1 0,0 0,-1 0,1 18,-1-18,1 0,0-18,-1 18,1 0,-1 0,1 0,0-19,-1 19,1 0,-1 0,1-18,0 18,-19-19,18 19,1 0,-19-19,18 19,-18-18,19-1,0 1,-19-1,18 19,-18-19,0 1,0-1,19 1,-19-1,0 0,0 1,0-1,0 1,0-1,0 0,0 1,0-1,0 1,0-1,-19 0,19 1,-18 18,18-19,-19 19,19-18,-19 18,1 0,-1-19,1 19,-1-19,0 19,1 0,-1-18,1 18,-1 0,0 0,1 0,-1 0,1 0,-1 0,0 0,1 0,-1 18,1-18,-1 0,19 19,-19-19,1 0,-1 19,1-1,-1-18,19 19,-19-1,1 1,18 0,-19-1</inkml:trace>
  <inkml:trace contextRef="#ctx0" brushRef="#br0" timeOffset="25338.05">13383 14083,'-19'0,"19"-19,0 1,0-1,19 19,-1 0,1 0,-19-19,18 19,1 0,0 0,-1 0,1 0,-19 19,18-19,-18 19,0-1,0 1,19-1,-19 1,0 0,0-1,0 1,0-1,0 1,0 0,19-19,-19 18,18 1,1-19,-1 0,1 0,0 0,-1 0</inkml:trace>
  <inkml:trace contextRef="#ctx0" brushRef="#br0" timeOffset="25969.8299">13774 14083,'0'-19,"0"1,0-1,18 19,0 0,1 0,0 0,0 0,-1 0,0 0,-18 19,0-1,0 1,0-1,0 1,-18 0,0-1,-1 1,19-1,-19-18,19 19,19-19,0 0,-1 0,0 0,1-19,0 19,0 0,-1 0,0 0,1 0,0-18,0 18,-1 0</inkml:trace>
  <inkml:trace contextRef="#ctx0" brushRef="#br0" timeOffset="26622.16">12750 14622,'-19'0,"1"0,-1 0,1 0,36 0,1 0,-1 0,1 0,0 0,-1 0,19 0,-18 0,0-18,18 18,0 0,-18 0,18-19,0 19,0 0,19 0,-19-18,1 18,-1 0,0-19,0 19,0 0,1 0,-1-19,0 19,0 0,0 0,1-18,-1 18,0 0,-18 0,18 0,-19-19,1 19,0 0,0-18,-1 18,-18-19,0 0</inkml:trace>
  <inkml:trace contextRef="#ctx0" brushRef="#br0" timeOffset="27154.08">13271 14697,'-19'0,"38"0,0 0,-19-19,18 19,1 0,-1 0,1-18,0 18,-1 0,1 0,18-19,-18 19,-1 0,19 0,-18-19,18 19,-18 0,18 0,-18-18,18 18,-19 0,1 0,0-19,0 19,-1 0,0 0,1 0,-38 0</inkml:trace>
  <inkml:trace contextRef="#ctx0" brushRef="#br0" timeOffset="27505.83">13569 14622,'0'19,"0"0,0-1,0 1,0-1,0 1,0 0,0-1,0 1,0-1,0 1,0 0,0-1,0 1,0-1,0 1,0 0,0-1,0 1,0-1,0 1,-19 0,19-1,0 1,0-1,0 1</inkml:trace>
  <inkml:trace contextRef="#ctx0" brushRef="#br0" timeOffset="28222.72">13755 15013,'19'0,"-19"-19,18 19,0-18,1 18,-19-19,19 19,0 0,-19-18,18 18,0 0,-18-19,19 19,0 0,0 0,-1 0,0 0,1 0,0 0,-19 19,0-1,0 1,0-1,0 1,0 0,-19-1,19 1,-19-1,1 1,18 0,-18-19,-1 19,0-1,0 0,1 1,0-19,-1 19,0 0,0-19,1 18,0-18,-1 0,19 18,-19-18,0 0,38 0,0 0,0 0,-1 0,0 0,1 0,0 0,0 0,-1 0,0 0,1 0,19 0,-20 0,19 0,-18 0,18 0,0-18,-18 18,18 0,0 0,-18 0,18 0,-19 0,1 0,19 0,-20 0</inkml:trace>
  <inkml:trace contextRef="#ctx0" brushRef="#br0" timeOffset="29057.8">14573 14232,'19'0,"0"0,-1 0,0 0,1 0,0 0,0 0,-1 0,0 0,1 0,19 0,-20 0,0 0,1 0,0 0,0 0,-1 0,0 0,1-19,0 19,0 0,-1 0</inkml:trace>
  <inkml:trace contextRef="#ctx0" brushRef="#br0" timeOffset="29367.44">14518 14418,'0'18,"18"-18,0 0,1 0,0 0,0 0,-1 0,0 0,1 0,0 0,0 0,-1 0,0 0,1 0,0-18,0 18,-1 0,0 0,1 0,0 0,0 0,-1 0,0 0,1 0,-19-19</inkml:trace>
  <inkml:trace contextRef="#ctx0" brushRef="#br0" timeOffset="30354.08">15820 13934,'-19'0,"0"0,19-19,-18 19,-1 0,1 0,18 19,-19-19,0 0,1 19,-1-19,19 18,-18-18,-1 19,0-1,1-18,18 19,-19 0,1-1,-1 1,0-1,1-18,18 19,-19 0,1-1,-1 1,19-1,-19 1,1 0,18-1,-19 1,19 0,0-1,0 1,-18-19,18 18,0 1,0 0,0-1,18 1,1-1,-1-18,-18 19,19-19,0 19,-1-19,1 0,-1 18,1-18,0 0,-1 0,1 19,-1-19,1 0,0 0,18 0,-19 0,1 0,0 0,-1 0,1 0,-1 0,1 0,0 0,-1 0,-18-19,19 19,-1 0,1-18,0-1,-1 19,1-19,-1 1,1-1,-19 1,19 18,-19-19,18 0,-18 1,0-1,19 1,-19-1,0 0,0 1,0-1,0 0,0 1,0-1,0 1,0-1,0 0,-19 19,19-18,-18-1,-1 19,0-18,1 18,-1-19,1 19,-1-19,0 19,1 0,-1-18,1 18,-1 0,0 0,1 0,-1 0,1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41:00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17 5265</inkml:trace>
  <inkml:trace contextRef="#ctx0" brushRef="#br0" timeOffset="675.71">8117 5265,'0'-19,"0"38,0 0,0-1,0 0,0 1,19-19,-19 19,0 0,19-19,-19 18,0 0,19-18,-1 0,0 0,-18-18,19 18,0 0,-19-18,19 18,-1-19,0 19,1-19,0 0,0 1,-1 0,0 18,1-19,0 0,18 0,-18 1,-1 0,20 18,-20-19,1 0,18 0,-18 1,18 18,-19-18,1-1,0 19,-1 0,-18-19,19 19</inkml:trace>
  <inkml:trace contextRef="#ctx0" brushRef="#br0" timeOffset="12814.41">8081 5935,'0'18,"18"-18,-18 19,18-19,1 0,0 0,0 0,-1 0,-18 18,18-18,1 0,0 0,0 0,-1 0,0 0,1 0,0 0,0 0,-1 0,0 0,1 19,0-19,0 0,-1 0,1 0,-1 0,1 0,0 0,-1 0,1 0,-1 0,1 0,0 0,-1 0,1 0,-1 0,1 0,-19 19,19-19,-1 0,1 0,-1 0,1 0,-19 18,0 1,0-1,0 1,0 0,0-1,0 1,0-1,0 1,0 0,0-1,0 1,0-1,0 1,0 0,0-1,0 1,0-1,0 1,0 0,0-1,0 1,0 0,0-1,0 1,0-1,0 1,0 0,0-1,0 1,19-19,-19 18,0 1,0 0,18-19,-18 18,19-18,-19 19,0-1,18-18,-18 19,19 0,-19-1,19-18,-19 19,18-1,-18 1,19-19,-19 19,0-1,18 1,-18-1,19 1,-19 0,19-1,-19 1,0-1,18-18,-18 19,0 0,0-1,19-18,-19 19,0-1,0 1,0 0,18-19,-18 18,0 1,0-1,0 1,19-19,-19 19,0-1,0 1,0-1,19-18,-19 19,0 0,0 0,18-19,-18 18,0 0,0 1,19-19,-19 19,0 0,0-1,18-18,-18 18,0 1,0 0,19-19,-19 19,0-1,19-18,-19 18,0 1,0 0,18-19,-18 19,0-1,0 0,0 1,19 0,-19 0,0-1,0 0,0 1,0 0,19-19,-19 19,0-1,0 0,0 1,0 0,18-19,-18 19,0-1,19-18,-19 18,0 1,0 0,0 0,0-1,18-18,-18 18,0 1,0 0,0 0,0-1,0 0,0 1,0 0,19-19,-19 19,0-1,0 0,19-18,-19 19,0 0,0 0,0-1,18-18,-18 18,0 1,19-19,-19 19,0 0,0-1,0 0,18-18,-18 19,19 0,-19 0,19-19,-19 18,18 0,1-18,-19 19,18-19,1 19,0 0,-1-19,-18 18,19 0,-1-18,-18 19,19-19,-19 19,19-19,-19 19,0-1,18-18,-18 18,0 1,0 0,19-19,-19 19,0-1,18-18,-18 18,0 1,19-19,-19 19,0 0,19-1,-19 1,0-1,18-18,-18 19,0 0,19-19,-19 18,18 1,-18-1,19-18,-19 19,19 0,-19-1,18-18,-18 19,19-19,-19 18,0 1,0 0,0-1,0 1,0-1,0 1,0 0,0-1,18-18,-18 19,0-1,19-18,-19 19,0 0,19-19,-19 18,18-18,-18 19,0-1,0 1,19-19,-19 19,0-1,18-18,-18 19,-18-19,-1 0,1 0,-1 0,0 0,1 0,-1 0,19-19,-18 19,-1 0,19-18,-19 18,1 0,18-19,-19 19,1 0,-1 0,19-19,-19 19,1 0,-1-18,1 18,-1 0,0 0,19-19,-18 19,-1 0,1-18,-1 18,0 0,1 0,-1 0,19-19,-18 19,-1 0,0 0,1 0,18-19,-19 19,1 0,-1 0,0 0,1 0,-1 0,1-18,-1 18,0 0,1 0,-1 0,0 0,1 0,18-19,-19 19,1 0,-1 0,19-18,-19 18,1 0,18-19,0 0,18 19,-18-18,0-1,0 1,0-1,0 0,0 1,0-1,0 1,0-1,0 0,0 1,-18-1,18 1,0-1,-19 19,19-19,0 1,-18 18,18-19,-19 19,19-18,0-1,-19 19,19-19,-18 19,18-19,0 1,-19 18,19-18,-18-1,18 0,-19 19,19-19,0 1,-19 18,19-18,0-1,-18 19,18-19,0 0,-19 19,19-18,-18 0,18-1,0 0,-19 19,19-19,-19 19,19-18,0 0,0-1,0 0,0 0,-18 19,18-18,0 0,-19 18,19-19,0 0,-18 19,18-19,0 1,0 0,0-1,0 0,0 0,-19 19,19-18,0 0,-19 18,19-19,0 0,0 0,0 1,0 0,-18 18,18-19,0 0,-19 19,19-19,-18 19,18-18,-19 18,19-18,-19 18,19-19,-18 19,18-19,0 0,-19 19,19-18,-18 18,18-18,-19 18,19-19,-19 19,19-19,0 0,-18 19,18-18,0 0,-19 18,19-19,0 0,-18 19,18-19,0 1,-19 18,19-18,0-1,0 0,0 0,0 1,0 0,0-1,0 0,0 0,0 1,19 0,-19-1,0 0,0 0,18 1,-18 0,0-1,0 0,0 0,0 1,0 0,0-1,0 0,0 0,0 1,0-1,0 1,0-1,0 0,0 1,0-1,0 1,0-1,-18 19,18-19,0 1,0-1,0 1,-19 18,19-19,0 0,0 1,0-1,-19 19,19-18,0-1,-19 19,19-19,0 1,-18 18,18-19,-18 1,18-1,-19 19,19-19,-19 19,19-18,-19 18,19-19,-18 1,0-1,-1 0,19 1,-19 18,19-19,-19 19,19-18,-18 18,18-19,-18 19,18-19,-19 19,19-18,-19 18,19-19,-19 1,1-1,18 0,-18 19,18-18,-19 18,19-19,0 1,0-1,-19 19,19-19,0 1,0-1,0 0,0 1,0-1,0 1,0-1,0 0,0 1,0-1,0 1,0-1,0 0,0 1,0-1,0 1,0-1,19 19,-19-19,0 1,19 18,-19-19,0 1,18 18,-18-19,18 0,-18 1,0-1,0 1,0-1,19 19,-19-19,0 1,0-1,19 19,-19-18,0-1</inkml:trace>
  <inkml:trace contextRef="#ctx0" brushRef="#br0" timeOffset="14638.56">8192 6176,'0'-18,"-18"18,18-19,0 38,0-1,0 1,0 0,0-1,0 1,0-1,0 1,0 0,0-1,0 1,0-1,0 1,0 0,0-1,0 1,0 0,0-1,0 1,0-1,0 1,18-19,-18 19,0-1,0 1,0-1,18-18,-18 19,0 0,0-1,19-18,-19 19,0-1,19-18,-19 19,0 0,0-1,19 1,-19-1,18 1,-18 0,18-1,-18 1,0-1,19 1,-19 0,0-1,0 1,19-19,-19 18,0 1,19 0,-19-1,0 1,0-1,18-18,-18 19,0 0,0-1,0 1,18-19,-18 18,0 1,0 0,19-19,-19 18,0 1,0-1,19-18,-19 19,0 0,0 0,19-19,-19 18,0 0,0 1,0 0,18 0,-18-1,0 0,19-18,-19 19,0 0,0 0,0-1,18-18,-18 18,0 1,19 0,-19 0,0-1,19-18,-19 18,0 1,0 0,0 0,18-19,-18 18,0 0,0 1,19-19,-19 19,0 0,18-19,-18 18</inkml:trace>
  <inkml:trace contextRef="#ctx0" brushRef="#br0" timeOffset="16755.5">8378 5897,'0'19,"18"-19,1 0,-19 19,19-19,0 0,-1 0,1 0,-19 18,18-18,1 0,0 0,-1 19,1-19,-1 0,1 0,-19 18,19-18,-1 0,-18 19,0 0,0-1,-18-18,18 19,-19-19,19 18,-19-18,19 19,-18-19,18 19,-19-19,1 18,-1-18,19 19,-19-19,19 18</inkml:trace>
  <inkml:trace contextRef="#ctx0" brushRef="#br0" timeOffset="17664.04">8862 7014,'0'18,"18"-18,-18 19,19-1,0 1,-1 0,-18-1,19-18,-19 19,18-1,1-18,-19 19,19 0,-1-19,1 18,-1 1,1-19,0 18,-1-18,1 19,-1-19,1 0,-19-19,0 1,0-1,0 1,0-1,19 19,-19-19,0 1,0-1,0 1,18-1,-18 0,0 1,0-1,19 19,0-18</inkml:trace>
  <inkml:trace contextRef="#ctx0" brushRef="#br0" timeOffset="19011.71">9513 9134,'0'19,"-19"-19,1 19,-1-1,1-18,18 19,-19-19,19 18,-19 1,1-19,18 19,-19-19,19 18,-18-18,18 19,-19-19,19 18,-19-18,19 19,0 0,0-1,19-18,0 0,-1 19,1-19,-1 0,1 0,18 18,-18-18,-1 0,1 0,18 19,-18-19,-1 0,1 0,0 19,-1-19,1 0</inkml:trace>
  <inkml:trace contextRef="#ctx0" brushRef="#br0" timeOffset="20243.96">8471 7720,'0'19,"-18"-19,-1 19,19 0,-19-19,19 18,-19 0,1 1,18 0,-18 0,18-1,-19-18,19 18,-19 1,0 0,19 0,-18-1,18-36,18 18,1-19,-19 0,19 19,-19-19,19 1,-1 0,-18-1,18 19,1-19,-19 0,19 1,0 0,-19-1,18 0,1 0,-1 1,1 0,-19-1,19 19,-1 0,1 0,-1 19,1-19,-19 18,19 0,-1 1,-18 0,19 0,-19-1,18 0,-18 1,19-19,-19 19</inkml:trace>
  <inkml:trace contextRef="#ctx0" brushRef="#br0" timeOffset="29651.59">3206 13227,'0'-18,"-18"18,-1 0,19 18,-18-18,-1 0,0 0,1 0,18 19,-19-19,1 0,18 18,-19-18,0 0,1 19,-1-19,1 19,-1-1,0-18,1 19,-1-19,19 18,-19-18,1 19,-1 0,1-1,18 1,-19-1,19 1,0 0,-19-1,19 1,0-1,0 1,0 0,0 0,0-1,0 0,0 1,19 0,-19 0,0-1,19 0,-19 1,0 0,18-19,-18 19,19-19,-19 18,18-18,1 18,0-18,-1 19,1-19,0 0,-1 0,1 0,-1 0,1 0,0 0,-1 0,1 0,-1 0,1 0,0 0,-1 0,1 0,-19-19,18 19,1 0,0-18,-1 18,-18-18,19-1,-1 0,-18 0,19 1,-19 0,19-1,-19 0,0 0,0 1,0 0,18-1,-18 0,0 0,0 1,-18-1,18 38,0-1,0 1,0 0,0 0,0-1,18 0,-18 1,19 0,-1 0,-18-1,19-18,0 0,-1 0,1 0,-1 0,1-18,0-1,-1 19,-18-19,19 19,-19-19,18 1,1 0,-19-1,19 19,-19-19,18 0,-18 1,0-1,0 1,0-1,0 0,0 1,0-1,0 1,0-1,0 38,0-1,19-18,-19 19,18-19,-18 18,19 1,-19 0,19-1,-19 1,19-1,-1 1,0 19,1-20,0 19,0 1,-1-20,19 19,-18 1,0-2,-1 2,0-1,1-19,-19 20,19-19,0 17,-19-17,18 0,-18 0,0-1,0 0,0 1,0 0,0 0,-18-19,18 18,-19-18,0 0,0 0,1 0,0 0,-1 0,0 0,0 0,1-18,0 18,-1 0,0-19,0 19,19-19,-18 19,0-19,-1 1,19 0,0-1,0 0,0 0,19 19,-1-18,0 0,1-1,0 19,0-19,-1 19,0-19,1 19,-19-18,19 18,0-18</inkml:trace>
  <inkml:trace contextRef="#ctx0" brushRef="#br0" timeOffset="30620.29">4341 13376,'-19'0,"1"0,0 0,-1 0,19 19,-19-19,0 18,1 1,0-1,-1 1,19 0,0-1,-19 1,19-1,0 1,0 0,0 0,0-1,0 0,0 1,0 0,0 0,0-1,19 0,-19 1,19 0,-1-19,-18 19,18-19,1 0,0 18,0-18,-1 0,0-18,20 18,-19 0,-1-19,19 19,-18-19,18 0,0 1,-18 0,18-20,-19 19,20 1,-19-19,17 18,-17 0,0-18,0 19,-1-1,-18 0,18 1,-18-19,0 18,0 0,0 1,0-19,0 18,0 0,0-18,0 19,0-1,-18 0,18-18,-18 19,-1-1,19 0,-19 1,0-1,1 19,18-18,-18 18,-1 0,19 18,0 1,0-1,0 1,0 0,0-1,0 19,0-18,0 18,0-18,0 18,19-18,-19 18,18 0,-18-18,18 18,-18-19,19 20,0-20,0 19,-1-18,0 0,1 0,0-1,0-18,-1 18,0-18,1 0,0 0,0 0,17 0,-17 0,0-18,0 18,17-18,-17-1,0 0,18 0,-19-18,20 19,-19-1,-1-18,0 18,20 1,-19-1,-19-18,18 18,1 1,-19-1,0-18,0 18,0 1,0-1,0 0,-19 1,1 18,-1 18,0 1,19 0,-19-19,19 18,-18 19,18-18,0 0,0-1,0 1,0-1,0 1,0 0,0-1,18-18,-18 19,19-19,-19 18,19-18,0 19,-1-19,1 0,-1 19,1-19,0 0,-1 0,1 0,-1 0,20 0,-20 0,1 0,18-19,-18 19,-1 0,1 0</inkml:trace>
  <inkml:trace contextRef="#ctx0" brushRef="#br0" timeOffset="31820.25">6890 13413,'18'19,"1"-19,0 0,0 0,-1 0,0 0,1 0,-19-19,19 19,0-18,-1 18,-18-19,18 19,-18-19,0 1,0-1,-18 19,18-18,-18 18,-1 0,0 0,0 0,1 0,18 18,-18-18,-1 0,0 19,0-19,1 18,0-18,18 19,-19-19,0 19,0-1,1 1,18-1,-19 1,19 0,0-1,0 1,0-1,0 1,19-19,-19 19,18 0,1-1,0 0,0-18,-1 19,0-19,1 19,0-19,0 0,17 19,-17-19,0 0,18-19,-19 19,20-19,-19 19,-1-19,19 1,-18 18,18-18,-19-1,1 19,0-19,0 19,-1 0,0-19,1 19,0-18</inkml:trace>
  <inkml:trace contextRef="#ctx0" brushRef="#br0" timeOffset="32532.91">7578 13004,'0'0,"0"-19,-19 19,19 19,0 0,-18-1,18 1,0-1,0 1,0 18,0-18,0 18,0-18,0 18,0 0,18 0,-18 0,0-18,0 18,19 0,-19 1,19 17,-19-17,19-1,-1 0,-18 1,18-2,1 2,0-1,-19-19,19 20,-1-19,0-1,1 0,0 1,-19 0,19 0,-1-19,0 18,1-18,0 18,0-18,-19-18,18 18,-18-18,0-1,0 0,0 0,0 1,-18 0,18-1,-19 0,0 0,19 1,-19 0,1 18,0-19,18 0,-19 0,0 19,0-18,1 18,0-18,-1 18,0-19,0 19,19-19,-18 19,0 0,18-19,18 19,-18-18,18 18,1 0,-19-18,19 18,0 0,-1-19,0 19,1 0,0-19,0 19,-1 0,0 0,1-19,0 19</inkml:trace>
  <inkml:trace contextRef="#ctx0" brushRef="#br0" timeOffset="33520.6">8322 13246,'0'-19,"-19"1,1 18,0 0,-1 0,0 0,0 0,1 0,0 0,18 18,-19-18,0 19,19-1,-19-18,19 19,-18 0,18-1,0 1,0-1,0 1,0 0,0-1,0 1,0-1,18-18,1 0,0 0,0 0,-1-18,0 18,1-19,0 19,0-18,-1 18,-18-19,18 19,-18-19,19 19,-19-18,19 18,-19-19,0 1,0-1,0 0,0 1,0-1,0 38,19-1,-19 1,18 0,0-1,-18 19,19-18,-19 0,19-1,0 19,-1 1,-18-20,19 19,-1 1,1-1,-19 0,19-18,-1 18,-18 0,19-18,-19 18,18-19,-18 1,0 0,0 0,0-1,0 0,-18-18,-1 0,1 0,-1 0,0 0,1-18,-1 0,1 18,-1-19,0 0,19 0,-19 1,19 0,-18-1,18 0,0 0,0 1,0 0,0-1,0 0,18-18,1 19,0-1,-19 0,19 0,-1 19,1-18,-1 18,-18-19</inkml:trace>
  <inkml:trace contextRef="#ctx0" brushRef="#br0" timeOffset="34268.58">8694 12930,'0'18,"0"1,19-1,-19 1,0 0,0-1,0 1,19 18,-19-18,18 18,-18 0,0-18,0 18,19 0,-19 0,0-18,0 18,18-18,-18 18,0-19,0 1,0 18,19-18,-19-1,0 1,0 0,0 0,0-1,0-36,0-1,0 0,0 0,0 1,0-1,0 1,0-1,19 0,-19 1,18 18,-18-19,0 1,19 18,-19-19,18 0,1 1,0 18,-1-19,1 19,-1-18,1 18,0 0,-1 18,1 1,-1-1,1 1,-19 0,0-1,19 1,-19-1,0 1,0 0,18-1,-18 1,0-1,19-18,-19 19,18 0,-18 0,19-19,-19 18,19-18,-1 18,1-18,0 0,-1 0,1 0,-1 0</inkml:trace>
  <inkml:trace contextRef="#ctx0" brushRef="#br0" timeOffset="34960.58">9476 13283,'18'0,"1"0,0 0,-1-19,1 19,-19-18,0-1,-19 19,1 0,-1 19,0-19,1 18,-1 1,1 0,-1-1,19 1,0-1,-19 1,19 0,0-1,0 1,0-1,0 1,0 0,19-1,0 1,-1-1,1-18,-1 19,1-19,0 0,-1 0,1 0,-1 0,1 0,18 0,-18 0,-1 0,1 0,0-19</inkml:trace>
  <inkml:trace contextRef="#ctx0" brushRef="#br0" timeOffset="36864.53">11466 12967,'-19'0,"1"0,0-19,-1 19,0 0,0 0,1 0,18 19,-18-19,-1 0,0 0,19 18,-19-18,19 19,-18-19,18 19,-18-19,18 18,0 1,-19-1,19 1,0 0,0-1,0 1,0-1,0 1,0 0,0-1,0 1,0-1,19 1,-19 0,18-19,-18 18,18-18,1 19,0-1,0-18,-1 19,0-19,1 0,0 0,0 0,-1 0,0 0,1 0,0-19,0 19,-1 0,0-18,1 18,0-19,0 19,-1-18,1 18,-1-19,1 0,0 19,-1-18,1-1,-19 1,18-1,1 0,-19 1,0-1,0 1,0-1,0 0,0 1,0-1,0 1,0-1,-19 0,19 1,-18 18,18-19,-19 1,1 18,-1-19,0 19,1 0,-1-19,1 19,-1 0,0 19,0 0</inkml:trace>
  <inkml:trace contextRef="#ctx0" brushRef="#br0" timeOffset="37167.85">11447 13116,'0'0,"0"18,0 1,19-19,-19 18,0 1,19-19,-19 19,19-1,-19 1,18-1,0 1,1 0,-19-1,19-18,0 19,-1-19,1 18,-1 1,1-19,0 19,-1-19,1 0,-19 18,18-18,1 0,0 19,-1-19,1 0,-1 0</inkml:trace>
  <inkml:trace contextRef="#ctx0" brushRef="#br0" timeOffset="37875.61">11931 13264,'-18'0,"18"-18,0-1,0 1,18 18,1-19,0 19,-19-19,18 19,1 0,-1-18,1 18,0 0,-1 0,1 0,-1 0,1 18,-19 1,0 0,0-1,0 1,0-1,0 1,0 0,-19-19,19 18,0 1,-18-19,-1 0,19 18,0-36,19 18,-1 0,-18-19,19 19,0 0,-1 0,1 0,-19 19,18-19,1 0,-19 18,19-18,-1 19,-18 0,0-1,-18 1,-1-19,0 18,1-18,18 19,-19-19,1 19,-1-19,0 0,1 18,-1-18,1 0,-1 0,0 0,1 0</inkml:trace>
  <inkml:trace contextRef="#ctx0" brushRef="#br0" timeOffset="38448.7699">11206 13748,'0'0,"-19"0,0 0,38 0,0 0,0 0,-1 0,0 0,1 0,0-19,18 19,-19 0,20 0,-1-18,0 18,19-18,-19 18,19-19,-19 0,19 19,-19-19,19 19,0-18,-19 18,19-18,0 18,-19 0,0 0,0-19,-18 19,18 0,-18 0,-1 0,1 0,0 0,-38 0</inkml:trace>
  <inkml:trace contextRef="#ctx0" brushRef="#br0" timeOffset="38787.1199">11504 13879,'0'0,"18"0,0 0,1 0,-19-19,19 19,0 0,-1 0,1-19,-1 19,20 0,-20-19,19 19,-18 0,18-18,0 18,-18-18,18 18,0 0,1-19,-20 19,1 0,-1-19,1 19,0 0,-1 0</inkml:trace>
  <inkml:trace contextRef="#ctx0" brushRef="#br0" timeOffset="39107.64">11876 13822,'0'0,"0"-18,0 36,0 1,0 0,0 0,0-1,0 0,0 1,0 0,0 18,0-19,0 1,0 0,0 0,0-1,0 19,0-18,18 0,-18-1,0 0,0 1,0 0,0 0,0-1,0 0</inkml:trace>
  <inkml:trace contextRef="#ctx0" brushRef="#br0" timeOffset="39688.5">12006 14120,'-19'0,"19"-19,0 1,19 0,-1 18,-18-19,19 19,0 0,-1-19,1 19,-1-19,1 19,0 0,-1-18,1 18,-1 0,1 0,-19-18,19 18,-1 0,1 18,-1-18,-18 18,0 1,0 0,-18 0,18-1,-19-18,19 18,-18 1,18 0,18-19,-18-19,19 19,-1 0,1 0,0 0,-1 0,1 0,-1 0,1 0,0 0,-19 19,18-19,1 0,-19 19,19-19,-19 18,0 0,0 1,0 0,-19 0,0-1,1 0,-1-18,0 19,1 0,-1 0,1-19,-20 18,20-18,-19 18,18-18,0 0,1 0,-1 0,-18 0,18 0,1 0,-1 0</inkml:trace>
  <inkml:trace contextRef="#ctx0" brushRef="#br0" timeOffset="40351.65">12824 13506,'0'0,"19"0,0 0,-1 0,1 0,-1 0,1 0,18 0,-18 0,-1-18,20 18,-1 0,0 0,-18 0,18-19,0 19,1 0,-2-19,-17 19,19 0,-20-18,0 18,1 0,0 0</inkml:trace>
  <inkml:trace contextRef="#ctx0" brushRef="#br0" timeOffset="40616.33">13103 13357,'0'19,"0"0,0-1,0 1,0-1,19 1,-19 0,0-1,0 1,0-1,0 20,19-19,-19-1,18 0,-18 1,0 0,0 0,0-1,0 0,19-18,-19 19,0 0</inkml:trace>
  <inkml:trace contextRef="#ctx0" brushRef="#br0" timeOffset="41687.46">14219 12706,'0'-18,"0"-1,-18 19,0 0,-1 0,0 0,0 0,19 19,-18-19,18 18,-18 1,18-1,-19 1,19 0,-19-1,19 1,0 0,0-1,0 1,0-1,0 1,0 0,0 18,0-19,0 1,0 0,19-1,-19 1,19-1,-1 1,-18 0,18-1,1 1,0-1,0-18,-1 19,0-19,1 0,0 0,0 0,-1 0,19 0,-18 0,18 0,-19-19,20 19,-19-18,17-1,-17 1,19 18,-20-19,0 0,20 1,-38-1,19 1,-1-1,-18 0,0 1,0-1,0-18,0 18,0 1,-18-1,-1-18,19 18,-19 1,0-1,1 0,0 1,-1-1,0 1,0-1,1 19,-19-19,18 19,0 0,1 0,-19 0,18 0,0 0,1 0,0 19,-1-19,0 0,19 19,-19-1</inkml:trace>
  <inkml:trace contextRef="#ctx0" brushRef="#br0" timeOffset="42043.86">14219 12948,'0'19,"0"-1,19 1,-19 0,19-1,-19 1,19-1,-1 1,0 0,1-1,0 1,0-1,-1 1,0 0,1-1,0 1,18-1,-19 1,1 0,0-19,0 18,-1 1,0-19,1 18,0-18,0 0,-1 19,0-19,-18 19,19-19,0 0</inkml:trace>
  <inkml:trace contextRef="#ctx0" brushRef="#br0" timeOffset="42519.97">15094 13004,'0'-19,"0"38,-19 0,1-1,18 1,-19-19,1 18,18 1,-19 0,0-19,1 18,-1 1,1-19,18 18,-19-18,0 0,19 19,-18-19,18 19,0-1,18-18,1 0,0 0,-1 0,1 0,-1 0,1 0,18 0,-18-18,-1 18,20 0,-20-19,19 19,-18 0,18-19,-18 19,18-18,-18 18,-1 0,1-19,-1 19,1 0,0 0,-19-18,18 18</inkml:trace>
  <inkml:trace contextRef="#ctx0" brushRef="#br0" timeOffset="42811.98">15131 12985,'-18'-18,"18"36,0 1,-19-19,19 19,-19-1,19 1,0-1,0 1,-18 0,18 18,0-19,0 20,-19-20,19 1,0 18,0-18,-18 18,18-19,0 1,0 0,0-1,0 1,0-1,0 1,0 0,-19-1,19 1,0-1</inkml:trace>
  <inkml:trace contextRef="#ctx0" brushRef="#br0" timeOffset="43295.6199">13978 13786,'19'0,"-1"0,0 0,1 0,0-19,0 19,-1 0,19 0,-18 0,18 0,0 0,1-19,-2 19,2 0,-1-19,19 19,-1 0,-17-18,17 18,2 0,-21-18,21 18,-2-19,-17 19,17-19,-17 19,-1-19,0 19,0 0,0 0,-18-18,0 18,-1 0,1 0,-1 0</inkml:trace>
  <inkml:trace contextRef="#ctx0" brushRef="#br0" timeOffset="43659.2899">14201 13953,'18'0,"1"0,0 0,18-19,-19 19,1 0,19 0,-2 0,-17-19,19 19,-2 0,2 0,-1-18,0 18,1 0,-20 0,19 0,-18-18,18 18,-19 0,1 0</inkml:trace>
  <inkml:trace contextRef="#ctx0" brushRef="#br0" timeOffset="43971.55">14555 13915,'0'19,"18"-19,0 19,-18 0,0-1,19 0,-19 1,0 0,0 0,0-1,0 19,0-18,0 18,0-19,0 20,-19-19,19-1,0 19,0-18,0 18,0-19,-18 1,18 0,0 0,0-1,0 0,0 1,0 0,0 0</inkml:trace>
  <inkml:trace contextRef="#ctx0" brushRef="#br0" timeOffset="44407.36">14982 14213,'0'0,"19"0,-19-19,0 38,-19 0,19 0,-18-19,-1 18,1 0,18 1,-19-19,0 19,1 0,18-1,-19-18,1 18,18 1,-19-19,19 19,-19-19,19 19,19-19,0 0,-1-19,1 19,-1 0,1 0,0-19,-1 19,1 0,18-19,-18 19,-1 0,19-18,-18 18,18 0,0-18,-18 18,18 0,-18-19,18 19,-18 0,-1 0,1 0,-1 0,1-19</inkml:trace>
  <inkml:trace contextRef="#ctx0" brushRef="#br0" timeOffset="44671.51">15057 14232,'0'-19,"0"38,0 0,0-1,0 0,0 1,0 0,-19 0,19-1,0 19,-18-18,18 0,0-1,0 0,0 1,0 0,-19 0,19-1,0 0,0 1,0 0</inkml:trace>
  <inkml:trace contextRef="#ctx0" brushRef="#br0" timeOffset="45251.54">15745 13543,'0'0,"-18"0,18-18,-19 18,38 0,-1 0,1 0,-1 0,1 0,0 0,-1 0,1 0,-1 0,1 0,0-19,-1 19,1 0,-1 0,1 0</inkml:trace>
  <inkml:trace contextRef="#ctx0" brushRef="#br0" timeOffset="45467.92">15615 13711,'0'0,"0"18,19-18,-1 0,1 0,-1 0,1 0,0-18,-1 18,1 0,-1 0,1 0,18 0,-18 0,-1 0,1 0</inkml:trace>
  <inkml:trace contextRef="#ctx0" brushRef="#br0" timeOffset="46028.36">16433 13376,'-18'-19,"0"38,-1 0,19-1,-19-18,19 19,-19-1,1 1,18 0,0-1,-19 1,19-1,0 20,-18-19,18-1,0 19,-19-18,19 0,0 17,0-17,0 0,0 0,19 17,-19-17,18 0,1-19,-1 19,1-1,0-18,0 18,17-18,-17 19,19-19,-2 0,-17 0,19 0,-2 0,-17 0,19 0,-20 0,0-19,1 19,19 0,-20-18,0 18,1-18,0-1,0 0,-19 0,18 1,0 0,-18-1,0-19,19 20,-19 0,0-1,0-19,0 20,0 0,0-20,0 19,0 1,0-1,0 1,-19-1,1 0,0 1,-1 18,19-19,-38 1,20 18,0-19,-20 19,19 0,-17-19,-2 19,1 0,0 0,-1 0,2 0,-2 0,1 0,0 0</inkml:trace>
  <inkml:trace contextRef="#ctx0" brushRef="#br0" timeOffset="49481.71">14982 7069,'19'0,"0"0,-1 0,1-18,-1 18,1 0,0 0,18 0,-19 0,20 0,-1-19,0 19,0 0,0 0,1 0,-1 0,0 0,0 0,19 0,-19-18,1 18,-1 0,19 0,-19 0,0 0,-18 0,18 0,-19 0,20 0,-20 0,-18-19,19 19,-1 0</inkml:trace>
  <inkml:trace contextRef="#ctx0" brushRef="#br0" timeOffset="50380.88">14871 7107,'0'-19,"18"19,1 0,0 0,-1 19,1-19,-1 0,1 0,0 18,-1-18,-18 19,19-19,-1 18,1-18,-19 19,19-19,-1 19,1-1,-19 1,18-1,-18 1,19 0,-19 18,0-19,0 1,0 0,0 18,0-19,-19 20,19-1,-18 0,-1 1,1-2,-1 2,0 17,-18-17,19 17,-20-17,20 17,-19-17,-1 17,1 2,0-21,-1 21,20-21,-38 21,19-21,0 21,18-2,-18-17,0 17,18-17,-18-2,19 2,-1-1,0-19,0 20,1-19,18-1,-18 0,18 1,0 0,0 0,0-1,18 1,0-1,1-18,-19 19,19-19,0 0,-1 0,0 19,1-19,0 0,18 0,-19 0,20 0,-1-19,0 19,1 0,-2 0,2 0,-1-19,0 19,1 0,-1-18,19 18,-19 0,0 0,0-19,0 19,1 0,-1 0,0-18,0 18,0 0,-18 0,18 0,-18 0,-1-19,1 19,0 0</inkml:trace>
  <inkml:trace contextRef="#ctx0" brushRef="#br0" timeOffset="50938.89">15206 9209,'0'-19,"-19"19,0 19,1-1,18 1,0 0,-19-1,19 1,0-1,-18 1,18 0,0-1,-19 1,19 18,0-18,-19-1,19 19,0-18,0 0,0 18,0-19,0 1,0 0,19-1,-19 1,19-19,-19 19,18-19,1 0,-19 18,18-18,1 0,0 0,-1 0,1 0,-1-18,1 18,0-19,-1 19,-18-19</inkml:trace>
  <inkml:trace contextRef="#ctx0" brushRef="#br0" timeOffset="51460.43">15354 9004,'0'-18,"0"36,19-18,0 0,-1 0,1 0,-19 19,0-1,0 1,18-19,-36 0</inkml:trace>
  <inkml:trace contextRef="#ctx0" brushRef="#br0" timeOffset="52409.53">16526 7181,'0'-19,"-18"19,18-18,-18 18,-1 0,19-19,-19 19,0 0,1 0,0 19,-1-19,0 0,19 18,-19-18,1 19,-1-19,1 19,-1-19,0 18,1 1,-1-1,1 1,-1 0,0 0,1-1,-1 0,1 1,-1 0,0 0,19-1,-18 0,-1 20,19-19,-18-1,18 0,0 20,0-19,0-1,0 0,0 20,0-19,0-1,18 0,1 1,-1 0,1 0,0-19,-1 18,1 0,-1-18,20 0,-20 19,19-19,-18 0,18 0,-18 0,18-19,-18 19,18 0,-19-18,20 18,-19-18,-1-1,19 0,-18 0,0 1,-1 0,0-1,-18 0,19-18,0 19,-19-1,0 0,0 0,0-17,0 17,0 0,0 0,0-17,-19 17,19 0,-19 0,19 1,-18 0,0-1,-1 19,19-19,-19 19,19-19,-19 19,1 0</inkml:trace>
  <inkml:trace contextRef="#ctx0" brushRef="#br0" timeOffset="52801.63">16266 7516,'0'0,"0"18,19-18,-19 19,18-19,-18 19,19-19,-1 19,-18-1,19-18,0 18,0 1,-19 0,18 18,0-19,1 1,-19 0,19 18,0-19,-1 1,-18 0,18 18,1-19,-19 1,19 0,0 18,-1-19,-18 1,18 0,1-19,0 19,-19-1,19 0,-1-18,-18 19,18-19,1 19,0-19,0 19,-1-19,0 0</inkml:trace>
  <inkml:trace contextRef="#ctx0" brushRef="#br0" timeOffset="53201.46">17048 7684,'-19'0,"19"-19,0 38,0-1,0 0,0 1,0 0,0 0,0-1,0 0,0 1,0 0,0 0,0 17,0-17,0 0,0 0,0-1,0 0,0 1,0 0,0 0,19-1,-1 0,0-18,1 0,-19 19,19-19</inkml:trace>
  <inkml:trace contextRef="#ctx0" brushRef="#br0" timeOffset="53549.4">17141 7460,'0'0,"-19"0,19-19,0 38,19 0,-1-19,0 0,-36 0</inkml:trace>
  <inkml:trace contextRef="#ctx0" brushRef="#br0" timeOffset="54049.42">15820 8595,'18'0,"1"0,-1 0,1 0,18 0,-18 0,-1 0,20 0,-1 0,0 0,19 0,-19-19,19 19,-19 0,19 0,0 0,-1 0,2 0,-2 0,1 0,19 0,-20 0,1 0,0 0,-1-19,2 19,-2 0,1 0,-19 0,1 0,-2-18,2 18,-1 0,-19 0,20 0,-19-18,-1 18</inkml:trace>
  <inkml:trace contextRef="#ctx0" brushRef="#br0" timeOffset="54449.36">16136 8837,'0'0,"18"0,1 0,0 0,-1 0,1 0,-1 0,1 0,0 0,18 0,-19 0,20 0,-1 0,-19-19,20 19,-1 0,0 0,1 0,-2 0,2 0,-19 0,17-18,2 18,-19 0,17 0,-17 0,19 0,-20 0,0 0,1 0,-19-19</inkml:trace>
  <inkml:trace contextRef="#ctx0" brushRef="#br0" timeOffset="54777.07">16583 8818,'0'19,"0"-1,0 1,0 0,0-1,0 1,0 18,0-18,-19 18,19 0,-19 0,19 19,-19-19,19 0,0 19,-18 0,18-19,-18 19,18 0,0-19,0 19,0 0,0-19,0 0,0 0,0 1,0-20,0 1,0-1,18 1,-18 0,18-1,1 1</inkml:trace>
  <inkml:trace contextRef="#ctx0" brushRef="#br0" timeOffset="55254.66">16936 9562,'0'0,"-19"0,0 19,19-1,-18 1,18 0,0-1,-18 1,18 0,0-1,0 1,0-1,0 1,-19-19,19 19,0-1,0 1,0-1,0 1,0 0,19-19,-19 18,18 1,0-1,1-18,-19 19,19-19,0 0,-1 0</inkml:trace>
  <inkml:trace contextRef="#ctx0" brushRef="#br0" timeOffset="55601.67">17029 9358,'0'0,"-19"0,19-19,-19 19,19 19,0-1,19-18,0 0,-19-18,-19 18,0 0</inkml:trace>
  <inkml:trace contextRef="#ctx0" brushRef="#br0" timeOffset="56238.43">17996 8316,'19'0,"-1"0,1 0,0 0,-1 0,1 0,-1 0,1 0,0 0,-1 0,19 0,-18-19,0 19,18 0,-19 0,1 0,0 0,-1 0,1 0,-1 0,1 0,0 0</inkml:trace>
  <inkml:trace contextRef="#ctx0" brushRef="#br0" timeOffset="56487.27">17885 8557,'0'19,"18"-19,0 0,1 0,0 0,0 0,-1 0,1 0,-1 0,20 0,-20 0,19 0,-18 0,18 0,-18 0,18 0,-18 0</inkml:trace>
  <inkml:trace contextRef="#ctx0" brushRef="#br0" timeOffset="57134.6">19131 8056,'-19'0,"1"18,-1-18,1 0,18 18,-19-18,0 19,1 0,-1-19,19 19,-18-1,-1-18,0 18,1 1,-1 19,1-20,-1 0,0 20,1-1,-1-19,1 20,-1-19,0 17,19 2,-18-19,18 17,0-17,0 0,0 18,0-19,0 1,0 0,0 0,18-1,1 0,0 1,-1 0,1-19,-1 19,1-19,0 18,-1-18,1 0,-1 19,1-19,0 0,18 0,-19 0,1 0,0-19,-1 19,1 0,-1-18,1 18,0-19,-1 19,-18-19,19 0,-1 1,1 0,0-1,-1 0,-18 0,19 1,-1 0,-18-1,19-19,-19 20,19 0,-19-20,0 19,0 1,0 0,0-20,0 19,0 1,0 0,0-1,0 0,-19 0,19 1,-19 18,1-18,-1-1,1 19,-1-19,0 19</inkml:trace>
  <inkml:trace contextRef="#ctx0" brushRef="#br0" timeOffset="64503.38">9569 13246,'0'-19,"18"19,1 0,0 0,-19 19,18-19,1 0,-1 0,1 0,0 0,-19 18,0 1,0 0,-19-19,19 18,0 1,-19-19,19 18,-18-18,18 19,-19-19,1 19,-1-19,0 0,1 0,-1 0,1 0,-1 0,0 0,1 0,-1 0,19-1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7:56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7 3324,'0'-19,"0"38,-19-19,0 37,19-19,0 1,-18 0,18 0,-19-1,19 0,0 1,0 0,0 0,0-1,0 1,0-1,0 1,0 0,0-1,0 1,0-1,0 1,0 0,0-1,0 1,0-1,0 1,0 0,0-1,0 1,0-1,0 1,0 0,0-1,0 1,0-1,0 1</inkml:trace>
  <inkml:trace contextRef="#ctx0" brushRef="#br0" timeOffset="691.14">6425 3343,'0'18,"19"-18,-1 0,1 0,-1 0,-18-18,19 18,0 0,-1 0,1 0,-1 0,1-19,0 19,-1 0,19 0,-18-19,18 19,-18 0,18-19,0 19,-18-18,18 18,0-18,-18 18,18 0,-18-19,0 19,17 0,-17-19,0 19,0 0,-1 0,-18-19,18 19,1 0</inkml:trace>
  <inkml:trace contextRef="#ctx0" brushRef="#br0" timeOffset="1118.6699">6499 3584,'19'0,"0"0,-1 0,-18-18,19 18,-1 0,1 0,0 0,-1 0,1-19,-1 19,20 0,-20 0,1 0,-1 0,1-18,18 18,-18 0,-1 0,1 0,0 0,-1 0,1 0,-1 0</inkml:trace>
  <inkml:trace contextRef="#ctx0" brushRef="#br0" timeOffset="2214.97">7262 3603,'0'0,"-19"0,1 19,0-19,-1 18,0-18,0 19,1-1,0 1,-1-19,19 19,-19-1,19 1,-19-19,19 18,-18 1,18 0,0-1,0 1,0-1,0 1,0 0,0-1,0 1,18-1,1 1,0 0,0-19,-1 0,0 0,1 0,0 0,0 0,-1-19,0 19,1 0,0-19,0 19,-1-18,0 18,1-19,-19 1,19-1,-19 0,0 1,0-1,0 1,0-1,-19 0,19 1,0-1,-19 19,1-18,0 18,18-19,-19 19,0 0,0 0,1 0,0 0,18 19,0-1,-19-18,19 19,0-1,0 1,19 0,-1-1,0-18,1 0,0 0,0 0,-1 0,0 0,1-18,0 18,0-19,-1 19,-18-19,18 19,-18-18,19-1,0 1,0-1,-19 0,18 1,-18-1,18-18,-18 18,0 1,0-1,0 1,-18 18,0 0,-1 0,0 18,0-18,19 19,0-1,19-18,-19 19,19-19,0 19,-1-19,0 18,1-18,0 19,0-1,-1 1,0 0,-18-1,0 1,19-19,-19 18,0 1,19 0,-19-1,19-18,-1 0,-18 19,18-19,1 0,0 0,0 0,-1 0,0-19,20 19,-1 0</inkml:trace>
  <inkml:trace contextRef="#ctx0" brushRef="#br0" timeOffset="3825.62">8732 3547,'-19'0,"1"0,-1 19,0-19,1 18,-1-18,19 19,-18-19,-1 19,19-1,-19-18,19 19,-19-19,19 18,0 1,-18-19,18 19,0-1,0 1,0-1,0 1,0 0,0-1,18 1,1-19,0 18,0-18,-1 0,-18-18,19 18,-1 0,1-19,0 19,-1-18,1-1,-19 0,18 19,-18-18,0-1,0 1,19-1,-19 0,0 1,0-1,0 1,0-1,-19 0,19 1,0 36,0 1,0 0,19-1,-19 1,0-1,19 1,-19 0,0-1,18 1,-18-1,19-18,-19 19,18 0,1-1,0-18,-1 0,1 0,-1 0</inkml:trace>
  <inkml:trace contextRef="#ctx0" brushRef="#br0" timeOffset="4924.9399">9643 3919,'19'0,"-19"-18,19 18,-19-19,18 0,-18 1,19-1,-1 1,-18-1,0 0,0 1,19-1,-19 1,0-1,0 0,0-18,0 19,0-1,0 0,0 1,0-1,0 1,-19-1,1 19,18-19,-19 19,1 0,-1 0,0 0,1 19,-1-19,1 19,-1-19,0 18,1-18,18 19,0-1,0 1,0 0,18-19,1 0,0 18,-1-18,1 0,-1 0,1-18,0 18,-1 0,1-19,18 19,-18 0,-1-19,1 19,-1 0,1-18,0 18,-1 0,-18 18,19 1,-19 0,0-1,18 1,-18-1,19-18,-19 19,19-19,-19 19,18-19,1 0,-19 18,18-18,1 0,0 0,-1 0,1 0,-1 0,1 0,0 0,-19-18,19 18,-1-19,0 0,-18 1,19-1,-19 1,0-1,0 0,0 1,0-1,0 1,-19 18,19 18,-18-18,18 19,-18-19,18 18,0 1,-19 0,19-1,0 1,0-1,0 1,0 0,0-1,0 1,0-1,19-18,-1 19,0-19,1 0,0 0,0 0,-1 0,0 0,1 0,0-19,0 19,17 0,-17-18,19 18</inkml:trace>
  <inkml:trace contextRef="#ctx0" brushRef="#br0" timeOffset="6568.92">10499 3584,'0'-18,"0"-1,19 19,-19 19,19-1,-19 1,0 0,0-1,0 1,0-1,0 1,0 0,18-1,-18 1,0-1,18 1,-18 0,19-19,-19 18,19 1,0-19,-19 18,18-18,0 0,1 0,-19-18,19 18,-19-19,19 19,-19-18,0-1,18 19,-18-19,0 1,18-1,-18 1,0-1,0 0,0 1,0-1,19 1,-19-1,0 0,0 1,0-1,0 1,-19-1,19 38,0-1,0 1,0-1,19 1,-19 0,0-1,19 1,-19-1,19 1,-1 0,0-19,1 0,0 0,0 0,-1 0,0-19,1 19,0-19,0 19,-1-18,0-1,1 1,0-1,0 0,-19 1,18-1,0 1,-18-1,0 0,0 0,-18 19,0 0,-1-18,0 18,19 18,-19-18,1 19,0 0,-1 0,19-1,0 1,0-1,-19 1,19 0,0-1,0 1,0-1,0 1,0 0,0-1,19-18,-19 19,19-19,-19 18,18-18,0 0,1 0,0 0,-19-18,19 18,-1 0,0 0,-18-19,19 19,0-18,0 18,-1-19,0 0,1 19,0-18,0-1,-1 1,0-1,1 0,-19 1,19-1,0 1,-19-1,18 0,-18 0,0 1,0 0,0-1,-18 19,-1 0,0 0,0 19,1-19,18 18,0 0,0 1,0 0,18-19,1 0,0 0,0 0,-1 19,0-19,-18 18,19 1,-19-1,0 1,0 0,0-1,0 1,0-1,19 1,-19 0,19-1,-19 1,18-19,0 18,1-18,0 19,0-19,-1-19,0 19,1 0,0-18,0-1,-1 19,0-18,1-1,0 0,-19 1,19-1,-1 1,1-1,-1 0,1 1,-19-1,19 1,-19-1,18 0,-18 0,0 1,0 0,0-1,0 0,-18 19,-1 0,0 19,19 0,0-1,0 0,0 1,0 0,19 0,0-19,-19 18,18-18,1 0,-1 19,1-19,0 18,-1-18,-18 19,19-19,-1 19,1-1,-19 1,19-1,-19 1,0 0,-19-1,0 1,1-19,-1 18,1-18,-1 0,0 0,1 19,-1-19,-18 0,18 0,1 0,-1 0</inkml:trace>
  <inkml:trace contextRef="#ctx0" brushRef="#br0" timeOffset="6929.02">12118 3529,'0'0,"0"18,0 1,0-1,0 1,0 0,0-1,18 1,-18-1,19-18,-1 0,1 0,0 0,-1 0,1 0,-1 0,-18-18,19 18,0 0,-19-19</inkml:trace>
  <inkml:trace contextRef="#ctx0" brushRef="#br0" timeOffset="7099.9">12229 3305,'-18'-19,"-1"19,0 0,1 0,18-18,-19 18</inkml:trace>
  <inkml:trace contextRef="#ctx0" brushRef="#br0" timeOffset="8220.8599">12285 3138,'0'-19,"19"19,-19 19,18 0,-18-1,19 0,-19 1,0 0,0 0,18 17,-18-17,0 0,0 18,19-19,-19 20,0-19,0 17,0-17,0 0,0 0,0-1,0 1,0-1,0 1,0 0,0-38,0 0,0 1,0-1,0 1,0-1,0 0,19 0,-1 19,-18-18,19 18,-1 0,1-18,0 18,-1 0,1 0,0 0,-1 0,1 18,-1-18,1 18,0-18,-19 19,0 0,0 0,0-1,-19-18,19 19,-19-19,1 0,18 18,-19-18,1 0,-1 0,19 19,-19-19,1 0,36 0,1 0,0 0,-1 0,1-19,-1 19,1 0,0-18,-1 18,1-19,-1 19,1-18,0 18,-1-19,1 0,-1 19,1-19,-19 1,19 0,-1-1,-18 0,0-18,0 19,0-1,0-19,0 20,0-19,0 18,0-18,0 19,0-20,0 19,0 1,0 0,-18-1,18 0,-19 19,19 19,-19 0,19-1,-18 0,18 1,0 0,0 18,0-19,0 1,0 0,0 18,0-19,0 1,0 19,0-20,0 0,0 20,0-19,0-1,0 0,0 1,0 0,18 0,-18-1,19-18,0 19,-1-19,1 0,-1 0,1 0,0 0,-1-19,19 19,-18-18,0-1,-1 19,1-19,18 0,-18 1,-1 18,-18-18,19-1,-1 0,1 0,-19 1,0 0,0-1,0 0,0 0,-19 19,1 0,-1 19,1 0,18 0,-19-19,19 18,0 0,-19 1,19 0,0 0,0-1,0 0,0 1,0 0,0 0,19-19,0 18,-1 1,1-19,18 18,-18-18,-1 0,19 0,-18 0,18 0,-18 0,18 0</inkml:trace>
  <inkml:trace contextRef="#ctx0" brushRef="#br0" timeOffset="9134.8799">14257 3584,'37'-18,"-18"18,0 0,-19-19,18 19,0-18,1 18,-19-19,0 0,0 0,-19 19,1 0,0-18,-1 18,0 18,0-18,1 0,0 0,-1 19,0-19,-18 19,19 0,-1-1,0 1,0-1,19 1,-18-19,18 19,0-1,0 1,0-1,0 1,0 0,0-1,18 1,1-1,0-18,0 19,-1-19,0 0,1 0,19 0,-2 0,-17-19,19 19,-2 0,2-18,-1 18,0 0,-18-19,18 19,-19 0,20-18,-19 18,-1-19,0 19</inkml:trace>
  <inkml:trace contextRef="#ctx0" brushRef="#br0" timeOffset="9650.77">14647 3472,'0'-18,"19"18,-19-18,19 18,0 18,-1-18,-18 18,18-18,-18 19,0 0,19 0,-19-1,0 1,19-1,-19 1,0 0,19-1,-19 1,0-1,0 1,0 0,0-38,-19 19,19-19,0 1,0-1,0 1,0-1,0 0,0 1,0-1,0 1,0-1,0 0,19 19,-19-19,18 1,0 0,1 18,0 0,0 0,-1 0,1 0,-1 0,1 18,0-18,-19 18,0 1,18-19,-18 19,0 0,19-19,-19 18,0 1,18-19,-18 18,19-18,-19 19,19-19,-19 19,18-19,1 0,-19 18</inkml:trace>
  <inkml:trace contextRef="#ctx0" brushRef="#br0" timeOffset="10223.04">15392 3417,'0'-19,"0"0,-19 19,1 0,-1-18,0 18,1 18,-1-18,1 0,18 19,-19-19,0 19,19 0,-18-19,18 18,-19 0,19 1,0 0,0 0,0-1,19-18,-1 0,1 0,0-18,-1-1,-18 0,0 0,19 19,-19-18,0 0,18-1,-18 0,0 0,0 1,0 0,19 36,0 0,-1-18,-18 19,19 0,-19 0,18-1,1 19,0-18,-1 18,1-18,-1 18,1-18,-19 18,19 0,-1 0,1-18,-19 18,18 0,-18-18,0 18,19 0,-19-18,0-1,0 1,0 0,-19-1,1 1,18-1,-19-18,1 0,-1 19,0-19,-18 0,19-19,-1 19,-18 0,18-18,1 18,-20-19,20 1,-1 18,1-19,-1 0,0 1,19-1,0 1,0-1,0 0,19 1,0-1,-1 1,1-1,-1 0,1 1,18 18,-18-19,18 1,-18 18</inkml:trace>
  <inkml:trace contextRef="#ctx0" brushRef="#br0" timeOffset="10550.7">15689 3417,'0'19,"-18"-19,18 18,0 0,0 1,0 0,-19 0,19-1,0 1,0-1,0 1,0 0,0-1,0 1,0-1,0 1,0 0,19-1,-1-18,-18 19,19-19,0 0,-1 0,1 0,0 0,-1 0,1-19,-1 19</inkml:trace>
  <inkml:trace contextRef="#ctx0" brushRef="#br0" timeOffset="10693.8599">15727 3286,'0'0,"-19"0</inkml:trace>
  <inkml:trace contextRef="#ctx0" brushRef="#br0" timeOffset="11607.52">15894 3472,'0'-18,"19"18,-1 0,1 37,-19-18,19 0,-19 74,0-56,0-19,0 1,0 0,0-1,0 1,0-38,0 1,-19 18,19-19,0 0,0 1,-19-1,19 1,0-1,0 0,0 1,0-1,0 1,0-1,0 0,0 0,19 1,-19 0,19 18,-1-19,1 0,-1 19,1 0,0 0,-1 0,-18 19,19-19,-19 19,18-19,-18 18,0 0,19 1,-19 0,19 0,-19-1,0 1,18-1,1 1,-19 0,18-19,-18 18,19-18,0 0,-19 19,18-19,1 0,-1 0,1 0,0-19,-1 19,1-18,-1 18,1-19,0 0,-1 1,1-1,-1 1,-18-1,19 0,-19 0,19 1,-19 0,0-1,0 0,0 0,0 1,0 0,0-1,0 0,-19 0,0 19,1 0,-1 0,1 0,-1 19,19 0,-19-19,19 19,-18-1,-1 0,19 1,0 19,-18-2,18-17,0 0,0 0,0-1,0 1,0-1,18-18,1 19,-1-19,-18 19,19-19,0 0,-1 0,1 0,18 0,-18 0,0 0,17 0,-17 0,19 0,-2-19,-17 19,19 0,-20-19,19 19,1 0,-20-18,0 18,1 0,0-19</inkml:trace>
  <inkml:trace contextRef="#ctx0" brushRef="#br0" timeOffset="15863.6">7114 5445,'0'19,"0"-1,0 0,18-18,-18 19,0 0,0 0,18-19,-18 18,19 0,-19 1,19 0,0 0,-1-1,-18 0,18-18,-18 19,0 0,19-19,-19 19,19-1,0 0,-19 1,18-19,-18 19,18 0,1-1,-19 0,19-18,-19 19,19 0,-1 0,0-1,-18 0,19 1,-19 0,0 0,19-1,0 0,-19 1,0 0,18 0,-18-1,18 0,-18 1,19 0,-19 0,19-1,-19 0,19 1,-19 0,18-19,-18 19,18-1,-18 0,19-18,-19 19,0 0,19-19,-19 19,0-1,0-36,0-1,19 19,-1 0,0-19,1 19,0 0,0 0,-1 0,0 0,1 0,0 0,0 0,-1 0,19 0,-18 0,0 0,-1 0,0 0,20 0,-19 0,-1 0,0 0,1 0,19 0,-20 0,0 0,20 0,-19 0,-1 0,19 0,-18-19,18 19,-19 0,1 0,19 0,-2 0,-17 0,19 0,-2 0,2-18,-19 18,18 0,0 0,-18 0,18 0,0 0,-18-18,18 18,0 0,-18 0,18 0,0 0,-18 0,18 0,0 0,0-19,-18 19,18 0,0 0,-18 0,18 0,0 0,-18 0,18-19,-18 19,18 0,-18 0,18 0,-19 0,20 0,-20-19,19 19,-18 0,18 0,-18 0,18 0,-18 0,18 0,-19 0,20 0,-20-18,19 18,-18 0,18 0,-18 0,18 0,-18 0,-1 0,19 0,-18 0,0 0,-1 0,1 0,-1 0,20 0,-19 0,-1 0,0 0,1 0,0 0,0 0,-19-18,0-1,18 19,-18-19,0 0,0 1,0 0,0-1,0 0,0 0,0 1,0 0,0-20,0 19,18 1,-18-19,0 18,0-18,0 19,0-20,19 19,-19 1,0-19,0-1,0 20,0-19,19 18,-19-18,0 19,0-20,19 19,-19-17,0-2,18 19,-18 1,0-19,0 18,18 0,-18 1,0 0,19-1,-19 0,19 0,-19 1,0 0,19-1,-19 0,0 0,18 19,-18-18,0-1,18 1,-18-1,0 0,0 1,19-1,-19 1,19 18,-19-19,19 0,-19 1,18-1</inkml:trace>
  <inkml:trace contextRef="#ctx0" brushRef="#br0" timeOffset="16646.48">8173 5519,'-18'0,"18"-19,18 38,1-19,0-19,0 19,-1 0,0 0,1 0,0-18,0 18,-1 0,19 0,-18-18,18 18,0-19,1 19,-2 0,2-19,-1 19,0-19,1 19,-20-18,19 18,-18 0,18-18,-18 18,-1 0,1 0,-19-19</inkml:trace>
  <inkml:trace contextRef="#ctx0" brushRef="#br0" timeOffset="17058.6299">8490 5482,'0'-18,"0"36,0 0,0 1,0 0,0 0,0-1,19 0,-19 1,0 0,18 0,-18-1,0 19,0-18,18 0,-18-1,0 0,19 1,-19 0,0 0,19-1,-19 0,0 1,19 0,-19 0,18-1,-18 0,0 1,0 0,19-19,-19 19,0-1,0 0,18-18,-18 19</inkml:trace>
  <inkml:trace contextRef="#ctx0" brushRef="#br0" timeOffset="17842.78">8769 5743,'0'18,"0"0,0 1,0 0,19 0,-19-1,0 0,18 1,-18 0,0 0,0-1,0 0,19 1,-19 0,18 18,1-19,-19 1,0 0,19-19,-19-19,0 0,0 1,0 0,0-1,-19 0,19 0,0 1,0 0,0-1,19 0,-1 19,1 0,-19-19,18 19,1-18,0 18,-1-18,1-1,-1 0,-18 0,0 1,0 0,-18 18,18 18,-19-18,19 18,0 1,0 0,0 0,0-1,0 0,0 20,0-19,19-1,-19 0,18 1,-18 0,19 0,-19-1,0 0,19 1,-1 0,-18 0</inkml:trace>
  <inkml:trace contextRef="#ctx0" brushRef="#br0" timeOffset="19282.73">8676 6337,'0'19,"0"0,0 0,0-1,0 0,0 1,0 0,0 0,0-1,0 0,0 1,0 0,19-19,-19 19,0-1,0 0,0 1,0 0,0 18,0-19,0 1,0 0,0 0,18-1,-18 1,0-1,0 1,0 0,0-1,0 1,0-1,0 1,0 0,0-1,0 1,0-1,0 1,0 0,0-1,19 19,-19-18,0 18,0-18,18-1,-18 1,0 0,0-1,0 19,0-18,19 0,-19-1,0 1,0-1,0 1,0 0,19 18,-19-19,0 1,0 0,0-1,18 1,-18 0,0-1,0 1,19-1,-19 1,0 0,0-1,0 1,0-1,18 20,-18-20,0 1,0-1,19 1,-19 0,0 36,19-17,-19-20,0 1,0-1,18 1,-18 0,0-1,19 1,-19-1,0 1,18 0,-18-1,0 1,0-1,0 1,0-38</inkml:trace>
  <inkml:trace contextRef="#ctx0" brushRef="#br0" timeOffset="20407.9">8509 7342,'0'19,"0"-1,0 1,18-19,-18 19,0-1,18 1,1-1,-19 1,19 0,-19-1,19-18,-1 19,-18 0,19-19,-19 18,18-18,-18 19,19-19,-19 18,0 1,19-19,-19 19,18-19,-18 18,0-36,0-1,19 19,-19-19,18 19,-18-18,19-1,0 1,-19-1,18 19,1-19,-19 1,18-1,1 0,0 1,-1-1,1 1,-1-1,1 0,0 1,-1-1,1 1,-1-1,1 19,0-19,-1 1,1-1,-1 1,1-1,0 0,-1 1,-18-1,19 19,-19-18,0-1</inkml:trace>
  <inkml:trace contextRef="#ctx0" brushRef="#br0" timeOffset="23029.78">7987 8570,'0'-19,"0"1,0 0,19 18,-19-19,19 19,0-19,-1 0,0 19,1 0,0-18,0 0,-1 18,0 0,1-19,0 19,36-38,-17 38,-19-18,-1 18,0 0,1-18,0 18,0-19,-1 19,0 0,-18-19,19 19,0 0,0 0,-1 0,0-19,1 19,0 0,0 0,-1-18,1 18,-1 0,1 0,0-19,-1 19,1 0,-1 0,1 0,0 0,-1-18,1 18,-1 0,1 0,0 0,-1-19,1 19,-1 0,1 0,0 0,-1 0,1 0,-1 0,1 0,0 0,-1 0,1 0,-1 0,1 0,0 0,-1 0,1 0,-1 0,1 0,0 0,-1 0,1 0,-1 0,1 0,0 0,-1 0,1 0,0 0,-1 0,1 0,-1 0,1 0,0 19,-1-19,1 0,-1 0,1 18,0-18,-1 0,1 0,-19 19,18-19,1 18,0-18,-1 19,1-19,-19 19,18-19,-18 19,19-19,0 0,-19 18,18-18,-18 18,19-18,-19 19,18-19,-18 19,19-19,-19 19,19-19,-19 18,18 0,1 1,-19 0,18 0,-18-1,0 0,0 1,0 0,19 0,-19-1,0 0,0 1,0 0,0 0,0-1,0 0,19-18,-19 19,0 0,0 0,0-1,18 0,-18 1,0 0,0 0,0-1,0 0,0 1,0 0,0 0,0-1,0 0,-18 1,18 0,0 0,-19-1,19 0,-19 1,19 0,-18-19,18 19,0-1,-19-18,19 18,0 1,-18 0,18 0,-19-19,19 18,-19 0,1-18,18 19,-19 0,1 0,-1-1,0 0,1 1,18 0,-19 0,1-19,18 18,-19 0,0-18,19 19,-18 0,-1-19,1 19,-1-1,0 0,1 1,-1-19,19 19,-18 0,-1-19,19 18,-19-18,1 18,-1 1,1 0,-1-19,0 19,19-1,-18-18,-1 18,0 1,1-19,-1 19,1-19,-1 19,0-19,1 18,-19 0,18-18,0 19,1-19,-1 0,1 19,-1-19,0 0,1 19,-1-19,1 18,-1-18,-18 0,18 19,1-19,-1 0,0 18,1-18,-1 0,1 19,-1-19,0 0,1 19,-1-19,1 0,-1 0,19 18,-19-18,1 0,-1 0,1 0,-1 19,0-19,0 0,1 0,0 0,-1 0,0 0,0 0,1 0,0 0,-1 0,0-19,0 19,1 0,0-18,-1 18,0-19,-18 19,19-19,-1 19,0-18,0 18,1-19,0 19,18-18,-19 18,0 0,19-19,-19 19,19-19,-18 19,18-19,-18 19,18-18,-19 0,19-1,-19 0,19 0,0 1,-19 0,19-1,0 0,-18 0,18 1,0 0,0-1,-18 0,18 0,0 1,-19 0,19-1,0 0,0 0,0 1,0 0,0-1,0 0,0 0,0 1,0 0,-19-1,19 0,0 0,0 1,0 0,0-1,0 0,0 0,0 1,0 0,0-1,0 0,19 0,-19 1,0 0,19-1,-19 0,0 0,18 1,-18 0,18-1,-18 0,19 0,-19 1,0 0,19-1,0 0,-19 0,0 1,18 18,-18-18,18 18,-18-19,0 0,19 0,0 1,0 0,-1-1,0 0,1 0,0 1,0 0,-1-1,0 0,1 0,-19 1,19 18,-19-18,19-1,-19 0,18 0,-18 1,0 0,18 18</inkml:trace>
  <inkml:trace contextRef="#ctx0" brushRef="#br0" timeOffset="23837.8">8527 8923,'0'-18,"0"0,18 18,-18 18,0 0,0 1,0 0,19 0,-19-1,0 0,0 1,0 0,0 0,0-1,0 0,0 1,0 0,0 0,0-1,0 0,0 1,0 0,0 0,0-1,0 0,0 1,19-19,0 0,-1-19,1 19,-1 0,20 0,-20-18,1 18,-1 0,20 0,-20-18,19 18,-18 0,18-19,-18 19,18 0,-18 0,-1-19,1 19,-1 0,1 0,0 0</inkml:trace>
  <inkml:trace contextRef="#ctx0" brushRef="#br0" timeOffset="24305.6299">8416 8942,'0'-19,"18"19,0 0,1-18,0 18,0 0,-1 0,0-18,1 18,0 0,0 0,-1-19,19 19,-18 0,0-19,-1 19,1 0,18 0,-18-19,-1 19,1 0,-1-18,1 18,0 0</inkml:trace>
  <inkml:trace contextRef="#ctx0" brushRef="#br0" timeOffset="24578.7">8583 9054,'19'0,"-1"0,-18-19,19 19,-1 0,1 0,0 0,-1-19,1 19,-1 0,1 0,0 0,-1 0,1-18,-1 18</inkml:trace>
  <inkml:trace contextRef="#ctx0" brushRef="#br0" timeOffset="25490.62">9308 8719,'19'0,"0"0,-19 18,18-18,1 19,0-19,-19 19,18 0,-18-1,19-18,-19 18,18 1,-18 0,19 0,-19-1,0 0,0 1,19 0,-19 0,0-1,0 0,0 1,0 0,0 0,0-1,0 0,0 1,-19 0,19 0,0-1,-19 0,19 1,-18 0,-1 0,19-1,-18-18,-1 18,19 1,-19 0,1 0,18-1,-19-18,0 18,1 1,-1-19,1 19,-1 0,0-19,1 18,-1-18,19 18,-18-18,-1 19,0-19,1 19,-1-19,19 19,-18-1,-1-18,19 18,-19-18,1 19,-19 0,18-19,19 19,-19-19,1 0,-1 0,19-19</inkml:trace>
  <inkml:trace contextRef="#ctx0" brushRef="#br0" timeOffset="25978.38">9011 9426,'0'-19,"0"38,0 0,0-1,-19-18,19 18,-18 1,-1 0,0-19,19 19,-18-1,-1 0,1 1,18 0,0 0,-19-1,19 0,19-18,-1 0,1 0,-1 0,1 0,0 0,-1 0,1-18,18 18,-18 0,-1 0,19 0,-18 0,0-18,18 18,-19 0,1 0,0 0,-1 0,1 0</inkml:trace>
  <inkml:trace contextRef="#ctx0" brushRef="#br0" timeOffset="27497.72">9290 9798,'-19'0,"19"19,0-1,19 0,-19 1,0 0,18 0,-18-1,0 1,0-1,0 1,0 0,0-1,0 1,0-1,0 1,0 0,0-1,0 1,0-1,0 1,0 0,0-1,0 1,0-1,0 1,0 0,0-1,0 1,0-1,0 1,0 0,0-1,0 1,0-1,0 1,0 0,0-1,0 1,-18-1,18 1,0 0,0-1,0 1,0-1,0 1,0 0,0-1,0 1,0 0,0-1,0 1,0-1,0 1,0 0,0-1,0 1,0-1,0 1,0 0,0-1,0 1,0-1,0 1,0 0,0-1,0 1,0-1,0 1,0 0,0-1,0 1,18-19,-18 18,0 1,0 0,0-1,0 1,19-1,-19 1,0 0,0-1,19 1,-19-1,0 1,0 0,0-1,0 1,0-1,0 1,18 0,-18-1,0 1,0-1,0 1,0 0,0 0,0-1,0 0,19-18,-19 19,0 0,0 0,0-1,0 0,0 1,0 0,0 0,19-1,-19 0,0 1</inkml:trace>
  <inkml:trace contextRef="#ctx0" brushRef="#br0" timeOffset="28441.54">9197 10914,'0'-18,"0"-1,-19 19,19-19,0 1,0 36,19 1,-1 0,-18-1,19-18,0 19,-1-1,1 1,-1 0,1-1,0 1,-1-19,1 18,0-18,-19 19,18-19,-18-19,19 19,-19-18,0-1,18 1,-18-1,19 0,-19 1,19-1,-19 1,18-1,1 0,-1 1,-18-19,19 18,0 0,-1 1,1-1,-19 1,18-1,1 0,-19 1,19 18,-19-19,18 19,-18-19</inkml:trace>
  <inkml:trace contextRef="#ctx0" brushRef="#br0" timeOffset="29209.75">10015 10691,'19'0,"0"0,-19-19,18 19,1 0,-1 0,1 0,0-18,0 18,-1 0,19 0,-18-19,0 19,17 0,-17-19,19 19,-20 0,0 0,20-18,-1 18,-19 0,20-19,-19 19,-1 0,0-18,1 18,0 0,0 0,-19-19,18 19</inkml:trace>
  <inkml:trace contextRef="#ctx0" brushRef="#br0" timeOffset="29793.76">10351 10635,'0'19,"0"-1,18-18,-18 19,0 0,18-19,-18 18,0 1,0-1,19 1,-19 0,0-1,19 1,-19-1,0 20,19-20,-19 1,18-1,-18 1,0 0,0-1,18 1,-18-1,0 1,0 0,0-1,0 1,0-1</inkml:trace>
  <inkml:trace contextRef="#ctx0" brushRef="#br0" timeOffset="30507.47">10704 10989,'0'18,"19"1,-19-1,0 1,0 0,0-1,0 1,0-1,0 1,0 0,0-1,0 1,0-1,0 1,18-19,0 0,1 0,0 0,0 0,-1-19,0 19,20 0,-19 0,17-18,21 18,-21 0,2-19,-19 19,17 0,2 0,-19 0,17-18,-17 18</inkml:trace>
  <inkml:trace contextRef="#ctx0" brushRef="#br0" timeOffset="31705.57">8044 12086,'18'0,"0"0,1 0,-19-19,19 19,0 0,-1 0,0 0,1 0,0 0,0-18,-1 18,0 0,1 0,0-18,0 18,-1 0,0 0,1 0,0 0,18 0,0-19,1 19,-20 0,0 0,20 0,-19 0,18-19,-19 19,20 0,-20-19,19 19,-18 0,0 0,18 0,-19-18,20 18,-20 0,1 0,18 0,-18 0,-1 0,19 0,-18 0,18 0,-18 0,-1 0,20 0,-1 0,-19-18,20 18,-20 0,19 0,1-19,-1 19,-18 0,18 0,-19 0,20 0,-20 0,19 0,-18 0,18 0,-18 0,-1 0,20 0,-20 0,19 0,-18 0,18 0,0 0,-18-19,18 19,0 0,1 0,-20 0,19-19,1 19,-1 0,0-18,1 18,-2 0,2-18,-1 18,0 0,1 0,-2-19,21 19,-21 0,2 0,-1 0,19 0,-19-19,0 19,1 0,-2 0,2 0,-1 0,0 0,1-19,-20 19,19 0,1 0,-20 0,19 0,-18 0,0 0,-1 0,0 0,1 0</inkml:trace>
  <inkml:trace contextRef="#ctx0" brushRef="#br0" timeOffset="32434.65">8137 12105</inkml:trace>
  <inkml:trace contextRef="#ctx0" brushRef="#br0" timeOffset="32726.56">8137 12105,'0'19,"-19"-1,19 0,0 1,-19-19,19 19,-19 0,19-1,-18 0,18 1,-18 0,-1 0,19 17,-19-17,0 0,19 0,-18 17,0-17,-1 19,0-2,0-17,19 19,-18-20,0 19,-1-18,0 0,0 17,19-17,-18 0,0 0,-1-1,19 0,-19 1,0 0,1-19,18 19,-18-1,-1-18,19 18,-19 1,0-19,19 19,-18-19,18 19,-18-19,-1 18,0 0,19 1</inkml:trace>
  <inkml:trace contextRef="#ctx0" brushRef="#br0" timeOffset="33930.58">11095 11807,'0'19,"-19"-19,19 19,19-1,-19 0,18-18,-18 19,18-19,-18 19,19-19,0 19,-19-1,19 0,-1-18,0 19,-18 0,19 18,0-19,0 1,17 0,-17 18,0-19,18 20,-19-19,20 17,-19-17,17 19,2-20,-1 19,0-18,19 36,-19-36,1 0,-20 0,19-1,-18 0,0-18,18 19,-19 0,1 0,0-19,-19 18,18-18,1 18,-19 1</inkml:trace>
  <inkml:trace contextRef="#ctx0" brushRef="#br0" timeOffset="35877.67">7876 13184,'18'0,"-18"-19,19 19,0 0,0-18,-1 18,0 0,-18-19,19 19,0 0,0 0,-1-19,0 19,1 0,0 0,0 0,-1 0,0-18,1 18,0 0,0 0,-1 0,0 0,1-19,0 19,0 0,-1 0,0 0,1 0,0 0,0-18,-1 18,0 0,1 0,19 0,-20 0,0 0,1 0,19-19,-20 19,1 0,18 0,-18 0,-1-19,19 19,-18 0,0 0,18 0,-19 0,1 0,18-19,-18 19,18 0,-18 0,18 0,0 0,0-18,0 18,1 0,-20 0,19-18,1 18,-1 0,0 0,0 0,1-19,-20 19,19 0,1 0,-20 0,19 0,-18 0,18 0,0 0,-18 0,18 0,0 0,1 0,-1 0,0 0,0-19,0 19,1 0,-1 0,19-19,-19 19,0 0,1 0,-2-18,2 18,-1 0,0 0,-18 0,18 0,0 0,-18 0,18 0,0 0,-18 0,18-18,0 18,1 0,-2 0,2 0,-1 0,0 0,1 0,-2 0,2-19,-19 19,17 0,2 0,-19 0,17 0,-17 0,19 0,-20 0,0 0,1 0,19 0,-20 0,0 0,1 0,19 0,-20 0,0 0,1 0,0 0,0 0,-1 0,0 0,1 0,0 0,0 0,-1 0,0-19,1 19,0 0,0 0,-1 0,0 0,1-19,0 19,0 0,-19-18,18 18,0 0</inkml:trace>
  <inkml:trace contextRef="#ctx0" brushRef="#br0" timeOffset="37822.51">9755 9091,'19'0,"-1"0,1 0,-1 0,1 0,0 0,-1 0,1 0,-1-18,1 18,0 0,-1 0,1 0,-1-19,20 19,-20 0,19 0,1 0,-19 0,17 0,2-19,-1 19,0 0,1 0,-2 0,2-19,-1 19,0 0,19-18,-19 18,1-18,17 18,-17 0,-2-19,95 0,-94 19,0 0,1-19,-2 19,2 0,-1 0,-19 0,20-18,-19 18,-1 0,19 0,-18 0,0 0,-1 0,0 0,1 0,0 0,0 0,-19-18,18 18,0 0,1 0,-19-19,-19 19,19-19,-36 19,17-19,0 19,0 0,1-18,0 18,-1 0,0 0,0 0,1-18,0 18,-20 0,19 0,1 0,0 0,-1-19,38 19,-1 0,0 0,1 0,0 0,0 0,-1 0,0 0,1 0,0 0,0 0,-1 0,19 0,-18 0,0 0,-1 0,0 0,1 19,0-19,0 0,-1 0,0 0,1 18,-19 0,0 1,0 0,0 0,0-1,0 0,-19 1,1 0,18 0,-18-1,-1 0,19 1,-19 0,0-19,19 19,-18-1,0-18,18 18,-19 1,0-19,19 19,-19-19,1 0,18 19,-18-19</inkml:trace>
  <inkml:trace contextRef="#ctx0" brushRef="#br0" timeOffset="38685.49">11932 8663,'0'-19,"0"1,0 0,0-1,0 38,0-1,18-18,-18 18,0 1,19 0,-19 0,0 17,0-17,18 0,-18 0,0 17,0-17,0 0,0 18,19-19,-19 20,0-19,0-1,0 0,0 1,19 0,-19 0,0-1,18-18,-18-18,19-1,-19 0,18 0,-18 1,0 0,19 18,-19-19,0 0,19 0,-19 1,18 0,-18-1,19 19,-19-19,0 0,18 1,-18 0,19 18,-19-19,19 19,-1 19,-18-1,19-18,-1 18,-18 1,19-19,-19 19,19 0,-1-1,1 0,-1 1,1 0,0 0,-1-1,1-18,-1 18,1-18,-19-18,19 18,-19-18,18 18,-18-19,0 0,19 0,-19 1,0 0,19-1,-19 0,0-18,0 19,18-1,-18-19,0 20,19-19,-19 18,0 0,0-17,0 17,0-19,0 20,0 0,0-1,0 0,0 0,0 1</inkml:trace>
  <inkml:trace contextRef="#ctx0" brushRef="#br0" timeOffset="41202.88">10648 10561,'-18'0,"-1"0,0 0,19 18,-19-18,1 0,0 0,-1 0,0 0,19 19,-19-19,1 0,0 0,18 18,-19-18,0 0,0 0,1 0,0 0,18 19,-19-19,0 0,0 0,1 0,18 19,-18-19,18 18,0 1,-19-19,19 19,-19-19,19 18,0 1,0-1,0 1,0 0,0-1,0 1,0-1,0 1,0 0,0-1,19-18,-19 19,0-1,0 1,19-19,-19 19,18-19,0 18,1 1,0-1,0-18,-19 19,18-19,0 0,-18 19,19-19,0 0,0 0,-1 0,0 0,1 0,0 0,0 0,-1 0,-18-19,18 19,1 0,0-19,0 19,-1 0,-18-18,18 18,1 0,0-19,0 19,-19-18,18 18,0-19,-18 0,19 1,-19-1,19 19,-19-18,0-1,0 0,0 1,0-1,0 1,19-38,-19 37,0 1,0-20,0 1,0 18,0 1,0-1,0 1,-19 18,19-19,-19 19,19-19,-19 19,1 0,18-18,-18 18,-1 0,0 0,0 0,1 0,0 0,-1 0,0 0,0 0,1 0,0 0,-1 0,0 0,0 0,1 0,0 0,-1 0,0 18,0-18,1 0,0 19,-1-19</inkml:trace>
  <inkml:trace contextRef="#ctx0" brushRef="#br0" timeOffset="41951.39">10462 10989,'0'-19,"0"0,0 38,18-19,-18 19,19-19,-19 18,0 1,19-19,-19 18,0 1,0 0,19-19,-19 18,0 1,0-1,18 1,-18 0,18-1,-18 1,0-1,0 1,0 0,0-1,19-18,-19 19,19-19,0-19,-1 19,0-18,1 18</inkml:trace>
  <inkml:trace contextRef="#ctx0" brushRef="#br0" timeOffset="43788.43">9699 6840,'0'-19,"0"1,-18 18,18 18,-19-18,19 19,-19-19,1 19,-1-1,1-18,18 19,-19-1,19 1,-19-19,19 19,-18-19,18 18,-19-18,19 19,-18-1,-1 1,19 0,-19-1,19 1,0-1,0 1,0 0,0-1,0 1,0-1,0 1,0 0,0-1,0 1,0-1,19 1,0 0,-19-1,18 1,19 37,-18-38,-19 1,19-19,-1 18,1-18,-19 19,18-19,1 0,0 19,-1-19,1 0,-1 0,1 0,0 0,-1 0,1 0,-1 0,1 0,0-19,-1 19,1 0,-1-19,1 19,-19-18,19 18,-1-19,-18 1,19-1,-19 0,18 1,-18-1,0 1,0-1,19 0,-19 1,0-1,0 1,0-1,0-18,0 18,0 1,19-1,-19 0,0 1,0-1,0 1,0-1,0 0,-19 1,19-1,-19 1,19-1,-18 19,18-19,-19 1,1 18,18-19,-19 19,0-18,1 18,-1 0,1-19,-1 19,0 0,1 0,-1 0,1 0,-1 0,0 0,1 0,18 19,-19-19,19 18</inkml:trace>
  <inkml:trace contextRef="#ctx0" brushRef="#br0" timeOffset="44463.55">9829 7342,'0'-18,"0"-1,19 19,0 0,-1 0,1 19,-1-19,1 0,0 18,-1-18,1 19,-1-19,-18 18,19-18,0 19,-19 0,18-19,1 18,-19 1,18-19,-18 18,0 1,19 0,-19-1,19 1,-19 0,19-19,-19 18,18 1,-18-1,18-18,1 0,-19 19,19-19,0 0</inkml:trace>
  <inkml:trace contextRef="#ctx0" brushRef="#br0" timeOffset="45612.89">10332 7361,'0'-19,"-19"19,19 19,0-1,0 1,0 0,0-1,19 1,-19-1,0 1,19 0,-19 37,0-19,0-19,18 1,-18 0,0-1,18 1,-18-38</inkml:trace>
  <inkml:trace contextRef="#ctx0" brushRef="#br0" timeOffset="46487.43">10387 7528,'0'0,"19"0,-19-18,19 18,0 0,-1 0,-18-19,18 19,1 0,-19-19,19 19,0 0,-19-18,18-1,-18 1,0-1,0 0,0 1,0-1,0 1,0-1,-18 19,18-19,-19 19,19 19,0 0,0-1,0 1,0-1,0 1,0 0,0-1,19-18,-19 19,0-1,18 1,0 0,-18-1,0 1,19-19,-19 19,19-1,-19 1,19-19,-19 18,18 1,-18 0,0-38</inkml:trace>
  <inkml:trace contextRef="#ctx0" brushRef="#br0" timeOffset="57626.41">13996 5650,'-18'0,"0"0,18-19,-19 19,0 0,0 0,1 0,0 0,-1 0,0 0,0 19,1-19,18 18,-18-18,18 18,-19-18,19 19,0 0,-19-19,0 37,1 0,18-18,0 0,0-1,-18-18,18 18,0 1,0 0,0 0,0-1,0 0,0 1,0 0,0 0,0-1,0 0,0 1,0 0,0 0,0-1,18-18,-18 18,0 1,0 0,0 0,0-1,18-18,-18 18,0 1,0 0,19-19,-19 19,0-1,19 0,-19 1,0 0,19 0,-19-1,18 0,-18 1,0 0,18-19,-18 19,19-1,-19 19,0-18,19 0,-19-1,19 0,-19 1,0 0,0 0,0-1,0 19,18-18,-18 0,18-1,-18 1,19-1,-19 1,0 18,19-18,-19-1,19 1,-19 0,18 18,-18-19,0 1,0 0,18 18,-18-19,19 20,-19-20,0 1,19 18,-19 0,19-18,-19 18,18-18,-18 18,18-19,-18 1,0 18,19-18,-19-1,0 20,19-20,-19 1,0 0,0-1,0 1,0-1,0 20,0-1,0 0,0-18,0-1,0 1,0-1,0 1,-19-19,19 19,-19-19,1 0,0-19,-1 19,0 0,-18-19,19 1,-1 18,0 0,0-19,1 19,0-18,-1 18,0-19,19 0,-19 19</inkml:trace>
  <inkml:trace contextRef="#ctx0" brushRef="#br0" timeOffset="58634.36">13941 6561,'-19'0,"0"0,1 0,0 0,-1 0,0 0,19 19,-19-19,1 0,18 18,-18-18,18 18,-19-18,19 19,-19-19,19 19,-19-19,19 19,-18-19,18 18,0 0,-18-18,18 19,0 0,-19 0,19-1,0 1,0-1,0 1,0 0,0-1,19-18,-19 19,18-19,0 18,1-18,0 19,0-19,-1 19,0-19,1 0,0 18,0-18,-1 0,0 0,1 0,0 19,0-19,-1 0,0 0,1-19,0 19,0 0,-1-18,0 18,-18-19,0 0,0 1,0-1,0 1,0-1,0 0,0 1,0-1,0 1,-18-1,18 0,0 0,0 1,-18 18,18-18,0-1,-19 19,0-19,0 0,1 19,0-18,-1 18</inkml:trace>
  <inkml:trace contextRef="#ctx0" brushRef="#br0" timeOffset="60066.85">14480 6226,'-19'0,"19"-18,0 36,0 0,0 1,0 0,19-19,-19 19,0-1,0 0,19 1,-19 0,0 0,0-1,19-18,-19 18,0 1,18 0,-18-38,-18 19,-1 0,19-19,-19 19,0 0,1 0,0 0,18 19,-19-19,0 0,19 19,-19-19,19 19,0-1,0 0,0 1,0 0,0 0,0-1,0 0,0 1,19-19,-19 19,19-19,0 19,-1-19,0 0,1-19,0 19,0 0,-1-19,0 19,-18-19,0 1,19 0,-19-1,0 0,0 0,0 1,0 0,0-1,-19 0,19 38,0 0,0-1,19 0,-19 1,19-19,-19 19,19-19,-19 19,18-19,0 18,1-18,0 0,0 0,-1-18</inkml:trace>
  <inkml:trace contextRef="#ctx0" brushRef="#br0" timeOffset="61246.35">14833 6244,'-18'0,"0"0,-1 0,0 0,19 19,-19-19,19 19,0 0,0-1,19 0,-19 1,19-19,0 19,-1-19,0 19,1-19,0 0,-19 18,19-18,-1 0,1 18,-1-18,-18 19,19-19,0 19,-1 0,1-1,-19 0,0 1,18-19,-18 19,0 0,-18-19,-1 18,1-18,18-18,-19 18,0 0,19-19</inkml:trace>
  <inkml:trace contextRef="#ctx0" brushRef="#br0" timeOffset="63370.2899">14797 6263,'-19'0,"0"0,0 0,19 19,-18-19,18 19,0-1,0 0,0 1,0 0,0 0,0-1,0 0,18 1,-18 0,19-19,-19 19,0-1,19-18,-19 18,19-18,-1 0,-18 19,18-19,1 0,0 0,0 0,-19-19,18 19,1 0</inkml:trace>
  <inkml:trace contextRef="#ctx0" brushRef="#br0" timeOffset="66286.58">14815 6263,'-18'19,"18"0,-19-19,19 18,0 0,0 1,0 0,0 0,0-1,0 0,0-36</inkml:trace>
  <inkml:trace contextRef="#ctx0" brushRef="#br0" timeOffset="69797.7099">14778 6319,'0'-18,"0"-1,0 0,19 19,-19-19,18 19,0 0,-18-18,19 18,0-18,0 18,-1 0,1 0,-1 0,-36 0,-1 0,1 0,18 18,-19-18,0 0,0 0,1 0,18 18,-18-18,18 19,-19-19,19 19,0 0,0-1,0 0,0 1,0 0,0 0,19-19,-19 18,18-18,0 0,-18 18,19-18,0 0,0 0,-19 19,18-19,1 0,-1 0,1 0,-19 19,19-19,-1 0,-18 19,19-19,-1 0,-18 18,19-18,-19 18,19-18,-19 19,0 0,0 0,0-1,-19-18,19 18,-19-18,19 19,-18-19,18 19,0 0,-19-19,1 0,-1 0,0 0,1 0,-1 0,1 0,-1 0,0 0,0 0,1 0,0 0,-1 0,0 0,0 0,19-19,-18 19,36 0,1 0,0 0,0 0,-1 0,-18 19,18-19,1 0,0 0,0 0,-19-19,18 19,1 0,-1 0,-18-19,19 19,0-19,-19 1,0 0,18 18,-18-19,0 0,0 0,-18 19,18-18,-19 18,19-18,-19 18,1 0,18-19,-19 19,19-19,-18 19,18-19,-19 19,19-18,-19 0,19-1,-19 19,19-19,-18 19,18-19,0 1,0 0,0-1,18 19,-18-19,19 19,0 0,0 0,-1 0,-18-19,19 19,-19 19,18-19</inkml:trace>
  <inkml:trace contextRef="#ctx0" brushRef="#br0" timeOffset="71814.09">15522 6394,'-19'0,"1"0,18-19,18 19,1 0,0 0,-1 0,1 0,-1-19,1 19,0 0,-1 0,1-19,-1 19,1 0,0 0,-1 0,-18-18,19 18,0 0,-1 0,1 0</inkml:trace>
  <inkml:trace contextRef="#ctx0" brushRef="#br0" timeOffset="72182.2">15541 6542,'0'0,"18"0,1 0,-1 0,1-19,0 19,-1 0,1 0,18 0,-18 0,-1-18,1 18,0 0,-1 0,1 0,-1 0,1 0,0-18,-1 18,1 0</inkml:trace>
  <inkml:trace contextRef="#ctx0" brushRef="#br0" timeOffset="75600.45">12434 6468,'0'19,"-19"-19,19 18,-18 0,-1-18,19 19,-19 0,19 0,-18-1,-1 0,1 1,18 0,-19 0,0-1,1 0,-1 1,19 0,-18-19,18 19,-19-1,19 1,-19-1,19 1,-18-19,36 0,-18 19,19-19,0 0,-1 0,1 0,-1 0,1 0,0 0,-1 0,1 0,-1 0,20 0,-20 0,1 0,-1 0,20 0,-20 0,1 0,18 0,-18 0,-1 0,20 0,-20 0,1 0,-1 0,1 0,0 0,-1 0,1 0,-19-19,18 19,1 0,-38 0,19-19,-18 19,18-18,-19-1,19 1,-18 18,18-19,-19 19,0-19,1 0,18 1,-19 0,1-1,18 0,-19 19,19-19,0 1,-19 18,19-37,0 18,-18 19,18-19,0 1,-19 18,19-18</inkml:trace>
  <inkml:trace contextRef="#ctx0" brushRef="#br0" timeOffset="76364.07">12992 6412,'-19'0,"1"0,-1 0,1 0,-1 0,0 0,19 18,-18-18,18 19,0 0,0 0,0-1,18-18,-18 18,19-18,0 0,-1 0,1 19,-1-19,1 0,0 19,-1-19,1 19,-1-19,1 18,0 0,-1-18,-18 19,19-19,-19 19,18 0,1-1,-19 0,0 1,0 0,0 0,0-1,0 1,-19-1,1-18,-1 19,1-19,-1 0,0 0,1 0,-1-19,-18 1,0 18,37-19,-19 19,19-18,0-1,-18 19,18-19</inkml:trace>
  <inkml:trace contextRef="#ctx0" brushRef="#br0" timeOffset="76800.58">13271 6505,'19'0,"-1"0,1 0,-1 0,1-18,0 18,0 0,-1 0,0 0,1-19,0 19,0 0,-19 19</inkml:trace>
  <inkml:trace contextRef="#ctx0" brushRef="#br0" timeOffset="77091.9399">13345 6635,'0'0,"19"0,0 0,0 0,-1 0,-18-19,18 19,1 0,0 0,0 0,-1 0,0 0,-18-18,19 18</inkml:trace>
  <inkml:trace contextRef="#ctx0" brushRef="#br0" timeOffset="79373.12">16713 5817,'-19'0,"19"19,-19-19,1 18,0-18,18 18,-19-18,0 0,19 19,-19-19,1 19,0 0,-1-1,19 0,-19 1,19 0,-19 0,1-1,18 0,-19 1,19 0,0 0,-18-1,18 0,0 1,0 0,0 0,0-1,0 0,18 1,1 0,-1-19,1 19,0-19,0 18,-1-18,0 0,1 0,-19 18,19-18,0 0,-1 0,0 0,1 0,0 0,0 0,17 0,-17 0,0 0,0 0,-1-18,0 18,1-18,0 18,-19-19,19 19,-19-19,0 0,18 19,-18-18,0 0,0-1,0 0,18 0,-18 1,0 0,0-1,0 0,0 0,0 1,0 0,0-1,0 0,0 0,-18 1,18 0,-18-1,-1 19,0-19,0 19,1 0,0 0,-1 0,0 0,0 0,1 0,0 19,-1-19</inkml:trace>
  <inkml:trace contextRef="#ctx0" brushRef="#br0" timeOffset="79922.9899">16694 6226,'19'0,"-19"18,19-18,-1 0,0 19,1-19,-19 19,19-19,0 19,-1-19,-18 18,18 0,1-18,-19 19,19-19,0 19,-19 0,18-19,-18 18,18 0,1-18,-19 19,19-19,-19 19,19-19,-19 19,18-19,0 18,1-18,0 0,0 0</inkml:trace>
  <inkml:trace contextRef="#ctx0" brushRef="#br0" timeOffset="80839.83">17197 6282,'0'-19,"0"38,0 0,18-19,-18 18,0 0,18 1,-18 0,0 0,19-1,-19 0,19 1,-19 0,0 0,0-1,0 0,19-18,-19 19,0 0</inkml:trace>
  <inkml:trace contextRef="#ctx0" brushRef="#br0" timeOffset="81272.03">17271 6394,'19'0,"-1"0,0-19,1 19,0-19,0 19,-19-19,18 19,-18-18,0 0,0-1,0 0,0 0,-18 19,18 19,0 0,0 0,0-1,0 0,18-18,-18 19,0 0,0 0,18-19,-18 18,0 0,19 1,-19 0,19 0,-19-1,0 0,19-18,-19 19</inkml:trace>
  <inkml:trace contextRef="#ctx0" brushRef="#br0" timeOffset="81787">16508 6914,'0'0,"19"0,0 0,-1 0,0 0,1 0,0 0,0 0,-1 0,19 0,-18 0,18 0,0 0,-18-18,36 18,-17 0,-1 0,19 0,-19-19,19 19,-1 0,2-18,-2 18,-17-19,17 19,1-19,-19 19,1 0,-2 0,2-18,-19 18,-1 0,0 0,1 0</inkml:trace>
  <inkml:trace contextRef="#ctx0" brushRef="#br0" timeOffset="82226.9899">16732 7119,'0'0,"18"0,0 0,1-19,0 19,0 0,-1 0,0 0,1 0,0 0,0 0,17-18,-17 18,0 0,18 0,-19-19,20 19,-19 0,17 0,-17-18,0 18,18-19,-19 19,1 0,0 0,0-19,-1 19,0 0</inkml:trace>
  <inkml:trace contextRef="#ctx0" brushRef="#br0" timeOffset="82403.5">17104 7063</inkml:trace>
  <inkml:trace contextRef="#ctx0" brushRef="#br0" timeOffset="82579.27">17104 7082,'0'56,"0"-112,0 130,0-55,0 18,0-18,0-1,0 19,0 1,0-20,0 19,0 1,0-20,0 19,0-18,0 18,0-18,0 18,18-18,-18-1,0 1,0 0,0-1,0 1,0-1,18-18,-18 19</inkml:trace>
  <inkml:trace contextRef="#ctx0" brushRef="#br0" timeOffset="83279.9899">17308 7472,'0'19,"0"0,0-1,18 1,-18 0,0-1,19 1,-19-1,0 1,19 37,-19-38,0 1,19 0,-19-1,0 1,0-1,18-18,-18-18,0-1,0 1,0-1,-18 0,18 1,0-1,0 1,18 18,-18-19,18 19,1 0,0-19,0 19,-1-18,0 18,1-19,0 1,0 18,-19-19,18 19,-18-19,18 1,-18-1,0 0,0 1,0 36,0 1,0 0,0-1,0 1,0 111,0-111,0-1,19 1,-19 18,0-18,0-1,0 1,0 0,0-1,0 1,0-1</inkml:trace>
  <inkml:trace contextRef="#ctx0" brushRef="#br0" timeOffset="83888.13">17922 6673,'19'0,"-19"18,18-18,0 0,1 0,0 0,0 0,17 0,-17 0,0 0,0 0,-1-18,1 18,-1 0,75-19,-74 19,0 0,-1 0,-18-19,19 19,-1-19</inkml:trace>
  <inkml:trace contextRef="#ctx0" brushRef="#br0" timeOffset="84171.26">18089 6561,'0'0,"0"19,19-1,-19 0,0 1,19-19,-19 19,0 0,18-1,-18 19,19-18,-19 0,18-1,-18 1,0-1,19 1,-19 0,19-1,-19 1</inkml:trace>
  <inkml:trace contextRef="#ctx0" brushRef="#br0" timeOffset="84991.7099">18722 5779,'0'0,"-19"0,19 19,-18-19,18 19,-19-19,19 19,-19-19,19 18,-18-18,18 18,-19 1,19 0,0 0,-18-1,18 0,-19 1,19 0,0 0,0-1,0 0,0 1,0 0,0 18,0-19,0 1,0 0,0 0,0-1,19 0,-1 20,1-19,-1-1,1 0,0-18,-1 19,1-19,-1 0,1 0,0 0,-1 19,1-19,-1 0,1-19,0 19,-1 0,1-19,0 19,-1 0,1-18,-1 0,1-1,0 0,-19 0,18 1,-18 0,0-1,0 0,19 0,-19 1,0 0,0-1,0 0,0-18,0 19,0-1,0 0,0 0,-19 1,19 0,-18-1,18 0,-19 0,0 1,19 0,-18 18,-1-19,1 19,-1-19,0 19,-18 0,18 0</inkml:trace>
  <inkml:trace contextRef="#ctx0" brushRef="#br0" timeOffset="85363.56">18796 6151,'19'0,"-1"0,1 19,0-19,-1 0,1 19,0 0,-1-1,-18 0,19 1,-1 0,-18 0,19-1,-19 0,19 1,-19 0,18 0,-18-1,19 0,-19 1,18 0,-18 0,19-19,-19 18,19-18,-19 18,18-18,1 0,-1 0,1 0,0 0</inkml:trace>
  <inkml:trace contextRef="#ctx0" brushRef="#br0" timeOffset="85828.9599">19261 6170,'-18'0,"18"-19,0 38,0 0,0 0,18-1,-18 0,0 1,0 0,0 0,0-1,0 0,0 1,0 0,0 0,0-1,0 0,0 1,19-19,0-19,-1 19,1 0,-1-18,1 18,0 0,-1-18,1 18,18 0,-18-19,-1 19,19 0,-18 0</inkml:trace>
  <inkml:trace contextRef="#ctx0" brushRef="#br0" timeOffset="86343.92">18796 6821,'19'0,"-1"-18,1 18,0 0,18 0,-18 0,-1-19,1 19,18 0,-18 0,18 0,0-18,0 18,-18 0,18 0,0 0,0-19,-18 19,18 0,0 0,-18 0,18-19,-18 19,-1 0,20 0,-20-19,1 19,-1 0,1 0</inkml:trace>
  <inkml:trace contextRef="#ctx0" brushRef="#br0" timeOffset="86787.55">18703 7063,'19'0,"-1"0,1 0,0 0,-1-18,1 18,-1 0,1 0,18 0,-18-19,0 19,18 0,-19 0,1 0,18-19,-18 19,18 0,-18 0,-1 0,1 0,-1-18,1 18,0 0</inkml:trace>
  <inkml:trace contextRef="#ctx0" brushRef="#br0" timeOffset="87090.9299">19001 7026,'0'19,"0"-1,0 1,0-1,0 1,0 0,0-1,0 1,0 18,-19-18,19-1,0 19,0-18,0 0,0-1,0 19,-18-18,18 0,0-1,0 1,0-1,0 1,-19 0,19-1,0 1,0 0,0-1</inkml:trace>
  <inkml:trace contextRef="#ctx0" brushRef="#br0" timeOffset="87435.9399">19094 7361,'19'0,"-19"18,0 38,0-37,0-1,0 1,0 0,0-1,0 1,-19 0,19-1,0 1,-19-1,1 1,18 0,-19-19,19 18,19-18,-1 0,1 0,0 0,-1 0,1 0,-1 0,20-18,-20 18,19 0,1 0</inkml:trace>
  <inkml:trace contextRef="#ctx0" brushRef="#br0" timeOffset="88071.9299">19615 6542,'18'0,"1"0,0 0,0-19,-1 19,0 0,1 0,0 0,-19-18,19 18,-1 0,0 0,1 0,0 0,0 0,-1 0,0 0,1 0,0 0</inkml:trace>
  <inkml:trace contextRef="#ctx0" brushRef="#br0" timeOffset="88372.72">19726 6691,'0'18,"19"-18,0 0,-19 19,19-19,-1 0,0 0,1-19,0 19,0 0,-1 0,0 0,1 0,0-18</inkml:trace>
  <inkml:trace contextRef="#ctx0" brushRef="#br0" timeOffset="89035.88">20284 6301,'0'0,"-18"0,18 18,-18-18,-1 18,0 1,19 0,-19-19,19 19,-18-1,0 0,18 1,0 0,-19 0,19-1,0 0,0 1,0 0,0 0,0-1,0 0,19 1,-1 0,0-19,-18 19,19-19,0 0,0 0,-1 0,0 0,1 0,0 0,0 0,-1 0,0-19,1 19,0 0,0-19,-1 19,0 0,1-19,0 1,-19 0,19-1,-19 0,0 0,0 1,0 0,18-1,-18 0,0 0,0 1,0 0,0-1,-18 0,-1 0,0 1,0 18,19-18,-18 18,0 0,-20-19,19 19,1 0,0 0,-20 0,19 0</inkml:trace>
  <inkml:trace contextRef="#ctx0" brushRef="#br0" timeOffset="95765.75">18666 5519,'0'-19,"0"1,0 0,-19 18,19-19,-18 19,18-19,-19 0,19 1,-18 18,18-18,0-1,0 0,-19 0,19 1,0 0,0-1,-19 0,19 0,0 1,-18 18,18-18,0-1,-19 0,19 0,0 1,0-1,-18 1,18-1,0 0,0 1,-19 18,19-19,-19 19,1 19,-1-1,19 1,-18-19,18 19,-19-19,19 18,-19 1,1-1,18 1,-19-19,38-19,-1 1,-18-1,19 1,0-1,-19 0,18 19,-18-18,19 18,-19-19,18 19,-18 19,19-19,-19 18,19-18,-1 0,1 19,-1-19,-18 19,19-19,0 0</inkml:trace>
  <inkml:trace contextRef="#ctx0" brushRef="#br0" timeOffset="96498.06">17419 4738,'19'0,"0"0,0 0,-1-19,0 19,1 0,0 0,0 0,-1 0,0-18,1 18,0 0,0 0,-1-19,0 19,1 0,0 0</inkml:trace>
  <inkml:trace contextRef="#ctx0" brushRef="#br0" timeOffset="97513.82">17829 4570,'0'0,"19"0,-1 0,0-18,1 18,0 0,-19 18,0 1,0 0,0-1,0 1,0-1,0 1,0 0,0-1,0 1,0-1,0 1,0 0,19-38,-1 19,-18-19,18 1,1-1,0 1,-19-1,19 19,-19-19,18 19,-18-18,18-1,-18 1,19-1,-19 0,0 38,0 0,0-1,0 1,0-1,0 1,19-19,0 0,-1-19,1 19,18-18,-37-1,19 19,-19-18,18 18,-18-19,19 0,-19 1,0-1,-19 19,1 0,-1 0,19 19,-19-19,19 18,-18-18,18 19,0 0,0-1,0 1,0-1,0 1,0 0,18-1,1-18,18 19,-18-19,-1 0,1 0,-19-19,19 19,-1 0</inkml:trace>
  <inkml:trace contextRef="#ctx0" brushRef="#br0" timeOffset="98568.8">18778 4440,'0'-18,"18"18,-18-19,-18 19,-1 0,0 0,19 19,-18-19,-1 0,1 18,-1-18,0 19,19-1,0 1,19-19,-19 19,19-19,-1 0,1 18,-1-18,1 0,0 19,-1-19,1 18,-1-18,1 19,0-19,-19 19,0-1,-19-18,0 0,-18 19,19-19,-1 0,0 0,1 0,-1 0,1 0</inkml:trace>
  <inkml:trace contextRef="#ctx0" brushRef="#br0" timeOffset="98941.8">18964 4570,'0'19,"18"-19,-18 19,19-19,-19 18,19-18,-19 19,18-19,1 0,-1 0,-18 18,19-18,0 0,-19-18,18 18</inkml:trace>
  <inkml:trace contextRef="#ctx0" brushRef="#br0" timeOffset="99114.56">19113 4440,'0'0,"0"-18</inkml:trace>
  <inkml:trace contextRef="#ctx0" brushRef="#br0" timeOffset="99897.87">19299 4477,'0'-18,"-19"18</inkml:trace>
  <inkml:trace contextRef="#ctx0" brushRef="#br0" timeOffset="100414.53">19261 4459,'-111'18,"222"-36,-222 55,92-37,19 19,-18-19,18 18,0 1,0-1,18 1,1-19,-1 0,1 0,0 0,-1 0,1-19,-1 19,-18-18,19 18,-19-19,19 19,-19-18,0-1,0 0,-19 19,19 19,0 0,0-1,0 1,0-1,19-18,-19 19,18 0,1-1,-19 1,0-1,18 1,1 0,-19-1,0 1,19-19,-19 18,0 1,0 0,0-1,0 1,-19-19,0 0,1-19,-1 19,19-18,-18 18,18-19,0-18,0 18,0 1,18-1</inkml:trace>
  <inkml:trace contextRef="#ctx0" brushRef="#br0" timeOffset="101040.77">19485 4440,'0'0,"0"-18,0 36,18 1,-18-1,19 1,-19 0,0-1,18-18,-18 19,0-1,0 1,0 0,0-1,0 1,0-38,0 1,0-1,0 0,0 1,19-1,-19 1,0-1,19 19,-19-19,18 19,-18-18,19 18,-19 18,18-18,-18 19,19-19,-19 19,0-1,19 1,0-1,-1-18,0 19,1-19,0 0,18-19,-19 1,1 18,-19-1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0:37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07 12917,'-18'0,"18"19,-19-1,0-18,19 19,-18 0,-1 0,1-1,-1 19,0-18,1 18,-19 0,18 1,-18-20,18 19,-18 1,18-2,-18-17,18 19,-18-2,19-17,-1 0,0 0,1-1,-1 0,1-18,18 19,-19 0,19 0,-19-19,19 18,0 0,19-18,0 0,-19-18,18 18,1 0,-1 0,1 0,0 0,-1 0,1 0,-1 0,38 0,-37 0,-1 0,20-18,-1 18,-18 0,18 0,0 0,-18 0,18 0,0 0,0 0,-18 0,18 0,-18 0,18 0,-19 0,1 0,0 0,-1 0,1 0,-1 0,1 0,-19-19,0 0,0 0,0 1,-19 0,19-1,-18 0,18 0,-19 1,19 0,-18-1,18 0,-19-18,0 19,19-20,-18 19,-1 1,19-19,-18 18,18 0,-19 1,0 0,19-1,-18 0,18 0,-19 19,19-18,0 36</inkml:trace>
  <inkml:trace contextRef="#ctx0" brushRef="#br0" timeOffset="635.4399">16254 12973,'-19'0,"0"0,19-19,-18 19,-1 19,1-19,-1 19,0 0,1-19,-1 18,19 0,-18-18,-1 19,19 0,-19-19,19 19,-18-1,18 0,0 1,0 0,18-19,1 0,0 19,-1-19,1 0,-1 0,1 18,0-18,-1 0,19 0,-18 0,0 18,-1-18,1 0,-1 19,1-19,0 19,0 0,-1-19,0 18,-18 0,19 1,0 0,0 0,-1-1,-18 0,18 1,-18 0,19-19,-19 19,0-1,0 0,-19-18,1 19,0 0,-1-19,0 19,0-19,1 0,0 0,-1 0,0 0,0 0,1 0,-1 0,1 0,-1 0,0 0,1-19,-1 19,1 0</inkml:trace>
  <inkml:trace contextRef="#ctx0" brushRef="#br0" timeOffset="954.3">16700 13122,'19'0,"0"0,-1 0,0 0,1 0,0 0,0 0,-1 0,0-18,1 18,0 0,0 0,-1-19,0 19,1 0,0 0,0 0</inkml:trace>
  <inkml:trace contextRef="#ctx0" brushRef="#br0" timeOffset="1143.72">16719 13252,'-19'0,"19"19,0-38,19 19,0 0,-1 0,0-19,1 19,0 0,18-18,0 18,-18-18,18 18,0-19</inkml:trace>
  <inkml:trace contextRef="#ctx0" brushRef="#br0" timeOffset="2054.42">17389 12434,'0'-19,"0"0,-19 19,0 0,0 0,1 0,0 0,-1 0,0 0,0 19,1-19,0 19,-1-1,0 1,19-1,-19-18,19 19,0 0,0-1,0 1,-18-1,18 75,0-74,0 0,0 18,0-19,0 1,0 18,0-18,0-1,0 1,18 0,-18-1,19 1,-19-1,19 1,-19 19,0-20,19 0,-19 20,18-19,-18 17,18-17,-18 19,19-2,-19 2,19-1,-19 0,0 1,19 17,-19-17,0-2,18 21,-18-21,18 21,1-21,-19 21,19-21,0 2,-1 17,0-17,-18-1,19 0,0 1,0-2,-1 2,-18-1,18 0,1 1,-19-20,19 19,-19 1,0-2,0-17,0 19,0-20,0 19,0-18,0 0,0-1,0 0,0 1,-19 0,19 0,-19-1,1 1,0-19,-1 18,0-18,0 19,1-19,-19 0,18 19,-18-19,19 0,-20 0,19 0,-17-19,17 19,0 0,-18 0,19-19</inkml:trace>
  <inkml:trace contextRef="#ctx0" brushRef="#br0" timeOffset="2774.42">17575 13401,'-19'-18,"0"18,0 0,1 0,0 0,-1 0,0 0,0 0,1 0,0 0,-1 18,0-18,0 18,1-18,0 19,-1-19,0 19,0-19,19 19,-18-1,0-18,-1 18,19 1,-19 0,0 0,19-1,-18 0,18 1,-18 0,18 0,0-1,0 0,0 1,18 0,0 0,1-19,0 0,0 18,-1-18,0 0,20 0,-19 0,17-18,-17 18,19 0,-2-19,2 19,-19-19,17 19,-17-19,74-36,-74 36,0 0,-1 1,-18 0,18-1,-18 0,0 0,0 1,0 0,0-1,-18 0,18 0,-18 1,-1 0,19-1,-19 19,0-19,1 19,0-19</inkml:trace>
  <inkml:trace contextRef="#ctx0" brushRef="#br0" timeOffset="3855.44">18226 12415,'0'-19,"-19"19,19-18,0 36,0 1,0 0,0-1,0 1,19-19,-19 37,0-18,0-1,0 1,0 18,0-18,0-1,0 1,18-1,-18 1,0 0,0-1,0 1,19-19,-19 18,0 1,0-38,-19 19,1 0,-1-18,0 18,1 0,-1 0,1 0,-1 18,0-18,1 0,-1 0,1 19,-1-19,0 19,1-1,-1 1,1-1,18 1,-19 0,19-1,0 1,0-1,0 1,19 0,-1-19,-18 19,19-19,-1 0,1 0,0 0,-1 0,1 0,-1 0,1-19,0 19,-1 0,1-19,18 0,-18 1,-19-1,18 1,-18-1,19 19,-19-19,0 1,18-1,-18 1,0-1,0 0,0 1,0-1,0 1,0 36,-18-18,18 19,0-1,0 1,-19 0,19-1,0 1,0-1,0 1,19 0,-1-19,-18 18,19-18,0 0,-1 19,1-19,-1 0,1 0,0 0,18 0,-19 0,1-19</inkml:trace>
  <inkml:trace contextRef="#ctx0" brushRef="#br0" timeOffset="4599.17">18914 12285,'0'0,"0"-19,0 1,-19 18,1-19,-1 19,1 0,-1 0,0 0,1 0,-1 0,1 0,-1 19,0-19,1 0,18 18,-19 1,0-19,1 18,18 1,-19 0,1-19,18 18,-19 1,19-1,0 1,-19 0,19-1,0 1,0-1,0 1,0 0,0-1,0 1,19-19,0 0,-1 0,1 0,-1 0,1 0,0 0,-1-19,1 19,0-18,-1 18,1-19,-1 0,1 1,-19-1,19 19,-19-18,0-1,18 0,-18 1,0 36,0 1,0 0,0-1,0 1,0-1,0 20,0-20,0 1,0 18,0 0,0-18,0 18,0 0,0 0,0 1,0-1,-18-19,18 20,0-20,0 19,0-18,0 0,0 0,0-1,0 0,0 1,0-38,18 1,1 0,-1-1,1 0,0 0,18 1,37-38,-55 37,18 1,-18-1,-1 1,19-1</inkml:trace>
  <inkml:trace contextRef="#ctx0" brushRef="#br0" timeOffset="5690.07">19119 13271,'-19'0,"19"19,0-38,19 19,-19-19,18 19,1 0,-19-19,18 19,-18-18,19 18,0-18,-1-1,-18 0,19 0,-1 1,1 18,0-18,-1-1,1-37,-1 38,-18-1,0 0,0 0,-18 19,-1 0,1 0,-1 0,0 19,1-19,18 19,0 0,18-19,1 18,0-18,-1 0,1 0,-1 0,1 0,0 0,-1 0,1 0,-1 0,-18 18,0 1,0 0,0 0,0-1,-18-18,18 18,0 1,0 0,18-19,1 19,0-19,0 0,-1 0,0 0,1 0,0-19,0 19,-1-19,0 0,1 1,-19 0,19-1,-19 0,19 0,-19 1,0 0,0-1,0 0,0 0,0 1,-19 18,0 0,0 18,1 1,0-19,18 19,-19 0,19-1,0 0,0 1,0 0,-19 0,19-1,0 0,0 1,0 0,19-19,-19 19,19-19,-1 0,0 18,1-18,0 0,0 0,-1 0,0 0</inkml:trace>
  <inkml:trace contextRef="#ctx0" brushRef="#br0" timeOffset="6031.41">19807 12954,'0'0,"0"-18,0-1,18 19,1 19,-19-1,19 1,-19 0,0 0,19-1,-19 0,0 1,0 0,18 0,-18-1,0 0,18 1,-18 0,19 0,0-19,0 0,-19-19,18 19,0-19,-18 0,19 1,0 0,-19-1,19 0,-1 0,-18-17,18 17,-18 0,19 0,-19 1,0-1,19-18,-19 18,0 1,19-1,-19 1</inkml:trace>
  <inkml:trace contextRef="#ctx0" brushRef="#br0" timeOffset="6710.13">18040 13736,'18'0,"1"0,-1-19,20 19,-20 0,19 0,1 0,-1-19,0 19,0-18,19 18,0-18,0 18,-1-19,20 0,-19 19,0-19,-1 1,1 18,19-18,-38 18,19 0,-1-19,-17 19,-1 0,0-19,0 19,-18 0,-1 0,1 0</inkml:trace>
  <inkml:trace contextRef="#ctx0" brushRef="#br0" timeOffset="7086.06">18523 13996,'19'0,"-1"0,1 0,0-19,18 19,-19 0,20-18,-1 18,-18 0,18-18,0 18,0-19,0 19,1 0,-1-19,-19 19,20 0,-1-19,-19 19,1 0,0 0,18 0</inkml:trace>
  <inkml:trace contextRef="#ctx0" brushRef="#br0" timeOffset="7366.43">18858 13941,'-18'0,"18"18,0 0,0 1,0 0,0 0,0-1,0 19,0 1,0-2,0 2,0-1,0 0,0 1,0-2,0 2,0-1,0-19,0 20,18-19,-18 17,0-17,0 0,19 0,-19-1,0 1,18-19,-18 18</inkml:trace>
  <inkml:trace contextRef="#ctx0" brushRef="#br0" timeOffset="8102.33">20476 13364,'0'19,"19"-19,93-19,-75 0,-19 19,20 0,-19 0,17-19,-17 19,19 0,-20 0,0-18,20 18,-19 0,-1 0,0 0,-18-18</inkml:trace>
  <inkml:trace contextRef="#ctx0" brushRef="#br0" timeOffset="8326.39">20309 13587,'0'0,"19"0,0 0,-1 0,19 0,-18 0,18-18,0 18,1 0,-2 0,2-19,-1 19,56-19,-18 19,-39 0</inkml:trace>
  <inkml:trace contextRef="#ctx0" brushRef="#br0" timeOffset="8902.34">21518 12899,'0'0,"0"-19,0 0,-18 19,-1 0,1 0,-1 0,0 19,1 0,-1-19,19 18,-18 1,-1-1,0 1,1 0,-1 0,19-1,-56 57,38-39,18-17,-19 19,1-20,18 19,-19-18,19 18,0-19,0 20,0-19,0-1,0 0,0 1,0 0,19 0,18-1,-19 0,1-18,0 0,-1 19,1-19,18 0,-18 0,-1 0,19 0,-18 0,18 0,-18 0,18-19,0 19,-18-18,18 18,-18-18,18-1,-19 19,20-19,-20 0,1 1,18 0,-18-20,-19 19,18 1,1-19,-19 18,19-18,-19 19,0-1,0 0,0-18,0 19,0-1,-19 0,0 0,19 1,-18 0,-1-1,0 0,1 19,-1-19,-18 19,18 0,-18 0,0 0,18 0,-18 0</inkml:trace>
  <inkml:trace contextRef="#ctx0" brushRef="#br0" timeOffset="10034.3699">15733 15075,'0'-18,"0"-1,-19 19,1 0,-1 0,19 19,-19-19,19 18,-18-18,-1 19,1-1,-1 1,19 0,-19-1,1 1,-1-1,19 20,-19-20,1 1,18 18,-19-18,19 18,0 0,0 0,0-18,0 18,0 0,0 1,0-1,0 0,19 0,-19-18,18 18,-18 0,19-18,0-1,-1 1,1 0,0-1,18 1,-19-19,1 18,18-18,-18 19,18-19,0 0,-18 0,18 0,-18 0,18-19,0 19</inkml:trace>
  <inkml:trace contextRef="#ctx0" brushRef="#br0" timeOffset="11634.58">16514 15280,'-19'0,"1"-19,0 19,18-18,-19 18,0 0,0 0,1 0,0 18,-1-18,0 19,0-19,1 18,-1-18,1 19,-20 0,20-1,-1-18,1 19,-1 0,0-1,19 19,-18-18,18 0,-19-1,19 1,0-1,0 1,0 0,19-1,-1 1,1-19,-19 18,19-18,18 0,-19 0,1-18,0 18,-1-19,19 19,-18-18,0-1,74-74,-93 74,19 19,-19-18,0-1,0 1,0-1,0 0,-19 19,19-18,0 36,0 1,0 0,0-1,0 1,0-1,0 1,19 0,-19-1,18 1,-18-1,18-18,-18 19,19 0,0-19,0 18,-1-18,0 0,1-18,0 18,-19-19,19 19,17-56,-17 38,-19-1,19 0,-19-18,19 19,-19-1,0 0,0-18,0 18,0 1,0-19,0 18,0-18,0 18,-19 1,19-20,-19 20,19-1,-19 1,1-1,0 0,18 1,-19 18,0 0,0 0,19 18,0 1,0 0,0-1,0 1,0-1,0 1,0 0,19-1,-19 1,0-1,19 1,-19 0,19-1,-19 1,0-1,18 1,-18 0,18-1,-18 1,0 0,19-1,-19 1,0-1,19 1,-19 0,0-1,0 1,19-19,-19 18,18 1,-18 0,18-19,1 0,-19 18,19-18,0 0,-1 0,0 0,1 0,0 0,0-18,-1 18,-18-19,18 19,-18-19,19 1,-19-1,19 1,0-1,-19 0,18 1,-18-1,18 1,-18-1,19 0,-19 1,0-1,0 0,0 1,0-1,-19 19,1 0,0 0,-1 0,0 0,0 19,19-1,0 1,19-19,0 0,-19 19,19-19,-1 0,0 18,1 1,0 0,-19-1,0 1,19-1,-19 1,0 0,0-1,0 1,18-19,0 0,-18 18,19-18,0 0,-19-18,19 18,-1 0,0-19,1 19,0 0,0-18,-19-1,18 19,0-19,1 1,0 18,0-37,-1 18,-18 0,18 1,-18-1,0 0,0 1,-18 18,0 0,18 18,-19-18,19 19,-19 0,19-1,0 1,0 0,0-1,0 1,0-1,0 1,0 0,0-1,19-18,-19 19,19-19,-1 0,0 0,1 0,0 0,0 0,-1 0,0 0</inkml:trace>
  <inkml:trace contextRef="#ctx0" brushRef="#br0" timeOffset="12078.83">17668 15317,'0'-19,"-19"19,0 0,0 0,19 19,-18 0,18-1,0 1,-18 0,18-1,0 1,0-1,0 1,0 0,0-1,18-18,0 0,1-18,0-1,-19 0,19 19,-19-18,18 18,-18-19,0 1,0-1,0 0,0 1,0-1,-18 19,18 19,0-1,0 1,0 0,0-1,0 1,0-1,18 1,0 0,1-1,0-18,0 19,-1-19,0 0,57 0</inkml:trace>
  <inkml:trace contextRef="#ctx0" brushRef="#br0" timeOffset="13118.73">17928 15094,'0'0,"-19"0,19-19,0 38,19-19,-19 18,19-18,-19 19,18 0,-18-1,19 1,-19-1,18 1,-18 0,19-1,0 1,-19-1,18-18,-18 19,0 0,-18-19,-1 0,19 18,-19-18,1 19,18 0,-19-19,1 18,18 1,-19-19,19 18,0 1,0 0,19-19,-1 0,-18-19,19 19,-19-19,18 19,1-18,-19-1,19 19,-19-18,0-1,18 0,-18 1,0-1,0 0,0 38,0 0,0-1,0 1,0 0,19-1,-1 1,1-19,0 18,-1-18,1 0,-1-18,1 18,0-19,-1 1,1-1,-1 0,1 1,-19-1,0 0,19 19,-19-18,0-1,0 1,-19 18,19 18,-19-18,19 19,0-1,0 1,0 0,0-1,19 1,0-19,-1 0,1 0,-1 0,1 0,-19-19,19 19,-1-18,1-1,-19 0,18 1,-18-1,0 1,0-1,0 0,0 1,0 36,0 1,19 0,-19-1,19 1,-19-1,18 1,-18 18,19-18,-1 18,1-18,-19 18,19 0,-1-18,1 18,-1-18,1 18,0-19,-1 1,1 0,0-1,-19 1,18 18,-36-37,-1 0,0 0,1-19,-1 19,0-18,1-1,-1 19,19-18,-18-1,-1 0,0 19,19-18,-18-1,18 1,0-1,0 0,18 1,1 18,0-19</inkml:trace>
  <inkml:trace contextRef="#ctx0" brushRef="#br0" timeOffset="13793.31">19528 15205,'-18'0,"18"19,18-19,-18 19,18-1,-18 1,19-1,0 1,-19 18,19-18,36 130,-36-112,0-18,-19 18,18-19,-18 1,18 18,1-18,-19-1,0 1,19-19,-19 19</inkml:trace>
  <inkml:trace contextRef="#ctx0" brushRef="#br0" timeOffset="14098.28">19491 15354,'0'0,"-19"-18,19-1,0 0,0 1,0-1,19 1,0 18,-1-19,0 19,1-19,19 19,-20 0,19-18,1 18,-20 0,19 0,-18 0,18 0,-19 18,1 1,0 0,-19-1,0 1,0-1,-19 1,19 0,-19-1,1 1,0 18,-1-18,0-19,0 18,1 1,0-19,-1 19,0-19,0 18,1-18,0 0</inkml:trace>
  <inkml:trace contextRef="#ctx0" brushRef="#br0" timeOffset="14591.3">19844 15596,'19'-18,"0"-1,-1 0,0 1,1-1,0 1,-19-1,19 0,-1 1,0-1,-18 1,19-20,0 20,-19-1,0 0,0 1,0-1,-19 1,0 18,1 0,0 0,-1 0,0 0,0 0,1 0,18 18,18 1,1-19,0 0,0 18,-1-18,0 19,1-19,-19 19,19-19,-19 18,19 1,-1 0,-18-1,0 1,0-1,18 1,-18 0,0-1,19 1,-19-1,19-18,-19 19,19-19,-1 0</inkml:trace>
  <inkml:trace contextRef="#ctx0" brushRef="#br0" timeOffset="15599.3">20328 15336,'0'-19,"0"0,-19 19,19-18,0 36,-19-18,19 19,0 0,-18-19,18 18,0 1,0 0,0-1,0 1,18-1,-18 1,19 0,0-19,-19 18,19-18,-1 19,0-19,1 0,0 0,0 0,-1 0,0-19,1 1,-19-1,0 0,0 1,-19 18,19-19,-18 1,0 18,18-19,-19 19,0-19,0 19,1 0,0 0,-1-18,0 18,0 0,19-19,19 19,0 0,0-19,-1 19,0-18,1 18,0 0,0 0,-1-19,0 19,1 0,0 0,-19 19,0-1,19 1,-19 0,0-1,0 1,18 0,-18-1,18 1,-18-1,19 1,0 0,0-1,-1-18,0 0,1 0,0 0,-19-18,19 18,-1-19,0 0,-18 1,19-1,-19 1,0-1,0 0,0 1,0-1,0 0,0 1,0-1,0 1,0-1,0 0,0 1,-19 18,19 18,0 1,0 0,-18-19,18 18,0 1,0-1,0 1,0 0,18-1,1 1,0-19,0 0,-1 0,0 0,1-19,0 19,0-18,-1 18,0-19,1 0,0 19,-19-18,19 18,-19-19,0 1,0-1,0 0,0 1,0-1,-19 19,0 0,19 19,-19-19,19 18,-18-18,18 19,0 0,0-1,0 1,0-1,18 20,1-20,0-18,0 19,-1-19,0 0,1 0,0 0,0 0,-1 0,1-19,-1 19,1 0,0 0,-1-18,1 18,-1 0</inkml:trace>
  <inkml:trace contextRef="#ctx0" brushRef="#br0" timeOffset="16213.57">21314 14964,'0'18,"0"1,0-1,0 1,18 0,-18-1,19 1,-19-1,0 1,-19 0,1-1,18 1,-19-1,1 1,-1-19,19 19,-19-1,1-18,18 19,-19-1,19 1,19-19,-1-19,1 19,-19-18,19 18,-1-19,1 1,-1-1,1 38,0-19,-1 0,1 0,-1 0,1 0,0 0,-1 0,1 0,-1 0,1-19,0 19,-1 0</inkml:trace>
  <inkml:trace contextRef="#ctx0" brushRef="#br0" timeOffset="18393.25">16588 16024,'0'0,"0"-19,0 1,0-1,0 1,0-1,0 0,0 1,0-1,-18 1,18-1,0 0,0 1,0-1,0 38,0-1,0 1,0 0,0-1,0 1,0-1,0 1,0 18,0-18,0 18,0 0,0 0,0-18,18 18,-18 0,0 1,0-19,19 17,-19-17,0 0,19 18,-19-19,0 1,19-19,-19 19,18 0,-18-1,0 0,18-18,-18 19,0 0,19-19,-19 19,19-19,-19 18,0-36,0-1,0 0,0 0,0 1,-19 0,19-1,-19 19,19-19,-18 19,0-19,-1 1,0 18,19-18,-19 18,1-19,0 19,-1 0,0-19,0 19,1 0,0 0,36 0,0 0,1 0,-19-19,19 19,0 0,-1 0,0-18,1 18,0 0,-19-18,19 18,-1-19,0 19,1-19,0 19,-19-19,19 19,-19-18,18 18,-18-19,-18 19,18 19,-19-19,19 18,-19 1,19 0,0 0,0-1,19 0,0-18,-1 0,0 0,1 0,0-18,0 18,-19-18,18 18,-18-19,18 19,-18-19,19 19,-19-19,0 1,0-1,-19 1,19-1,-18 19,0-19,-1 19,0 0,0 0,1 0,0 19,-1-19,0 19,19-1,0 1,0-1,0 1,19-19,0 0,-1 0,0-19,1 1,0 18,0-19,-1 1,0 18,1-19,0 0,0 19,-19-18,18-1,0 1,-18-1,0 0,0 1,0-1,0 1,-18 18,0-19,18 38,18-19,-18 18,18-18,-18 19,19-1,0 1,0 0,-1-1,0 1,-18-1,19-18,0 19,-19 0,19-19,-1 18,0-18,-18 19,19-19,0 0,0 0</inkml:trace>
  <inkml:trace contextRef="#ctx0" brushRef="#br0" timeOffset="18986.19">18077 15875,'0'0,"-19"0,1 0,-1 0,0 0,1 0,-1 19,1-19,-1 18,19 1,-19-19,0 19,1-1,0 1,-1-1,0 1,0 0,19-1,-18 1,0-1,18 1,0 0,-19-1,19 1,19-1,-1 1,0-19,1 0,0 19,0-19,-1 0,0 0,1-19,19 19,-20 0,1 0,18-19,-18 19,-1-18,19 18,-18-19,18 19,-18 0</inkml:trace>
  <inkml:trace contextRef="#ctx0" brushRef="#br0" timeOffset="19698.39">18337 16043,'0'-19,"-18"19,18-19,-19 19,19 19,-19 0,1-1,-1 1,1-1,18 1,-19-19,19 19,-19-1,19 1,0-1,0 1,0 0,19-19,0 0,-1 0,-18-19,19 19,-1-19,1 1,0-1,-19 1,0-1,0 0,-19 19,19-18,-19 18,19 18,0 1,0 0,0-1,0 1,0-1,0 1,19-19,-19 19,19-19,-1 0,-18-19,19 19,-1 0,1-19,0 19,-19-18,18 18,1-19,-1 1,1 18,0-19,-19 0,18 19,1-18,-19-1,18 1,-18-1,0 0,0 1,-18-1,-1 19,1 0,-1 0,19 19,19-1,-19 1,18-19,-18 19,19-1,-19 1,18-19,-18 18,19 1,0 0,-1-19,-18 18,19-18,-1 0,1 0,0 0</inkml:trace>
  <inkml:trace contextRef="#ctx0" brushRef="#br0" timeOffset="20150.24">18784 15987,'0'0,"18"0,1 0,0 18,-1 1,-18 0,19-1,-19 1,0-1,0 1,0 0,18-1,-18 1,0-38,0 1,0-1,0 0,0 1,0-1,0 1,19-1,-19 0,19 19,-19-18,18 18,1 0,-1 0,-18 18,19-18,-19 19,19-19,-1 19,1-1,-1 1,1-1,0 1,-1-19,1 19,-1-19,-18 18</inkml:trace>
  <inkml:trace contextRef="#ctx0" brushRef="#br0" timeOffset="20833.98">19379 15968,'-19'-18,"1"18,-1 0,19 18,-18-18,-1 19,19-1,0 1,-19 0,19-1,0 1,0-1,19-18,-19 19,19 0,-1-19,1 0,-1 0,1 0,-19-19,19 19,-19-19,18 19,-18-18,0-1,19 19,-19-18,0-1,0 0,0 1,0-1,-19 1,1-1,-1 19,19 19,-19-19,19 18,0 1,0-1,0 1,19-19,-19 19,0-1,19-18,-19 19,18-19,1 0,-19 18,18-18,1 0,0 0,0 0,-1 0,0 0,1-18,0 18,-19-19,19 1,-19-1,0 0,0 1,0-1,0 1,0-1,0 0,0 1,0-1,0 1,-19-1,19 0,-19 1,0-1,19 1,-18 18,18 18,0 1,0-1,0 1,0 0,18-1,-18 1,19-1,-19 1,19 0,-19-1,19 1,-19-1,18 1,0 0,-18-1,19 1,0-19,-19 18,19-18,-1 19,0-19,1 0,19 0</inkml:trace>
  <inkml:trace contextRef="#ctx0" brushRef="#br0" timeOffset="21038.23">19546 15912,'0'-18,"19"18,0 0,0 0,-1-19,0 19,20-18,-1 18,-19-19</inkml:trace>
  <inkml:trace contextRef="#ctx0" brushRef="#br0" timeOffset="21806.3299">20458 16043,'0'0,"18"0,1-19,0 19,0-19,-1 1,0 18,-18-19,19 1,-19-1,0 0,-19 19,1 0,0 0,-1 0,0 19,0-19,1 19,0-1,-1 1,0-1,19 1,0 0,0-1,0 1,0-1,0 1,19 0,-19-1,19-18,-1 19,0-19,1 0,0 0,0 0,17 0,-17 0,0-19,0 19,17 0,-17 0,0-18,0 18,-1 0,0-19</inkml:trace>
  <inkml:trace contextRef="#ctx0" brushRef="#br0" timeOffset="22246.09">20719 15968,'0'-18,"0"-1,18 19,0 0,1 0,-19 19,19-19,-19 18,19 1,-19-1,0 1,18-19,-18 19,0-1,18 1,-18-1,0 1,0-38,19 19,-19-18,0-1,0 1,19-1,-19 0,0 1,19 18,-19-19,18 1,0-1,1 19,0-19,0 19,-1 0,-18 19,18-19,-18 19,19-1,-19 1,19-19,-19 18,0 1,19-19,-19 19,18-19,-18 18</inkml:trace>
  <inkml:trace contextRef="#ctx0" brushRef="#br0" timeOffset="22982.8">21277 15857,'-19'0,"0"0,1 0,-1 0,1 18,-1-18,0 0,19 19,-18-19,18 18,-19 1,19 0,0-1,0 1,19-19,-1 0,1-19,0 19,-19-18,18 18,-18-19,19 0,-1 1,-18-1,19 1,-19-1,19 19,-1 0,1 19,-1-1,-18 1,19-1,0 1,-1 0,-18-1,19 1,-1 18,1-18,-19-1,19 19,-1-18,1 0,-19 18,18-19,-18 1,0 0,0 0,0-1,0 0,-18-18,18 19,-19-19,1 0,-1 0,0 0,1 0,-1 0,1 0,-20-19,20 19,-1-18,1 0,-1-1,0 0,1 0,18 1,0-1,0 1,0-1,0 0,0 1,0-1,18 1,-18-1,19 0,-19 1,19-1,-1 1,1-1,-1 19,-18-19,19 1,0-1,-1 1,-18-1,19 19,-19-19,0 1,0-1,0 1,-19 18,19 18,0 1,0-1,0 1,0 0,0-1,19 1,-19-1,18 1,-18 0,19-1,0 1,-19-1,18-18,1 19,-1-19,1 19,0-1,-1-18,1 0,-1 0</inkml:trace>
  <inkml:trace contextRef="#ctx0" brushRef="#br0" timeOffset="23117.2">21425 15726,'0'0,"-18"0,-1 0,19-18,-18 18</inkml:trace>
  <inkml:trace contextRef="#ctx0" brushRef="#br0" timeOffset="23846.1499">21556 15782,'18'0,"1"0,-1 0,-18 19,19-19,-19 18,0 1,19 0,-19-1,0 1,0-1,18-18,-18 19,0 0,0-1,0-36,0-1,0 0,0 1,0-1,19 19,-19-18,0-1,18 19,-18-19,0 1,19-1,0 1,-1 18,1 0,-1 18,-18 1,0-1,19 1,-19 0,0-1,19 1,-19-1,18-18,1 0,0 0,-1 0,-18-18,19 18,18-37,-18 18,-1 0,-18 1,0-1,19 1,-19-1,0 0,-19 19,1 0,-1 0,19 19,-19-19,19 19,-18-1,18 1,-19-1,19 1,0 0,0-1,0 1,19-19,-19 18,18-18,-18 19,19-19,0 0,-1 0,1 0,-1 0,1 0,0 0,-1 0,19-19,-18 19,18 0,-18-18,-1 18</inkml:trace>
  <inkml:trace contextRef="#ctx0" brushRef="#br0" timeOffset="24249.53">21277 15540,'0'0</inkml:trace>
  <inkml:trace contextRef="#ctx0" brushRef="#br0" timeOffset="24366.0099">21314 15540,'18'0,"1"-18,0 18,-38 18,0-18,19 19</inkml:trace>
  <inkml:trace contextRef="#ctx0" brushRef="#br0" timeOffset="25018.1">22151 15094,'19'0,"-1"0,1 0,-1 18,1-18,0 0,-1 19,19 0,38 55,-57-55,20 55,-20-37,1 1,-1-1,1 19,0-19,-1 19,1-1,-19 1,18 0,-18-19,0 19,0-19,0 0,0 19,-18-19,18 1,-37-20,18 19,0 1,-18-20,0 1,0-1,-19 1,19 0,0-19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1:34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57 3764,'0'-18,"-19"18,1 0,-1 0,0 0,1 0,-1 0,1 18,-1-18,0 19,1-19,-1 18,1 1,-1-19,0 19,0-1,1-18,0 19,-1-1,0 1,0 0,1-1,0 1,18-1,-19-18,0 19,19 0,0-1,0 1,-19-19,19 18,0 1,0 0,0-1,0 1,0-1,0 1,0 0,0-1,0 1,19-1,0 1,-19 0,19-19,-19 18,18-18,0 0,1 19,0-19,0 0,55 18,-37-18,0 0,1 0,-20 0,19-18,-18 18,18 0,0-19,-18 19,18-18,-18 18</inkml:trace>
  <inkml:trace contextRef="#ctx0" brushRef="#br0" timeOffset="984.51">4403 4025,'0'0,"-18"0,18-19,0 0,-19 19,0 0,1 0,-1 19,1-19,-1 19,0-1,1-18,-1 19,1-1,-1 1,0 0,19-1,-18 1,18-1,-19 1,19 0,0-1,0 1,0-1,0 1,0 0,19-19,-1 0,1 0,0 0,-1-19,1 19,18-19,-18 1,-1-1,1 1,-1 18,1-19,0 0,-19 1,18 18,-18-19,0 1,0-1,0 0,0 1,0-1,0 38,0-1,0 1,0 0,0-1,19 1,-1-1,1 1,0-19,-19 19,18-19,1 0,0 0,-19-19,18 19,-18-19,19 19,-1 0,-18-18,19 18,-19-19,19 19,-19-18,18-1,1 0,-19 1,18-1,-18 1,0-1,0 0,-18 1,18-1,-19 19,1 0,18 19,0-1,0 1,18 0,-18-1,19-18,-19 19,0-1,18 1,1 0,-19-1,19-18,-19 19,18-19,-18 18,19-18,-1 19,1-19,0 0,-1 0,1 0,-1 0,1-19,0 19</inkml:trace>
  <inkml:trace contextRef="#ctx0" brushRef="#br0" timeOffset="1491.8599">5017 3969,'0'-19,"0"38,19-19,-19 18,18-18,-18 19,19-19,-19 19,0-1,19-18,-19 19,0-1,18 1,-18 0,0-1,0 1,0-1,0-36,0-1,0 1,0-1,0 0,0 1,19 18,-19-19,18 1,1-1,0 0,-1 1,1 18,-1 0,1 0,-19 18,19-18,-19 19,18-19,-18 19,19-1,-19 1,18-1,1 1,0 0,0-1,-1-18,-18 19,18-19,1 0,0 0</inkml:trace>
  <inkml:trace contextRef="#ctx0" brushRef="#br0" timeOffset="2288.2599">5724 3894,'-19'-18,"1"18,0 0,-1 0,19 18,-19-18,19 19,0 0,0-1,0 1,0-1,0 1,0 0,0-1,0 1,0-1,0 1,0 0,19-1,0 1,-1-1,0-18,-18 19,19-19,0 0,0 0,-1 0,0 0,1 0,0 0,0-19,-1 19,-18-18,18 18,1-19,0 1,-19-1,0 0,0 1,0-1,-19 1,0 18,1-19,0 0,-20 19,19 0,1 0,0 0,-20 0,19 0,1 0,0 19,-1-19,19 19,0-1,0 1,19-1,-1-18,38 19,-37-19,-1 0,19 0,-18 0,0 0,-1 0,19 0,-18-19,0 19,-1 0,0-18,1 18,0-19,0 1,-1 18,0-19,-18 0,19 1,-19-1,19 1,-19-1,0 0,0 1,0-1,0 1,0-20,0 20,0-1,-19 1,19-20,-19 20,19-1,-18 1,0 18,18-19,-19 19,19-19,-19 19,19 19,0 0,0-1,0 1,0-1,0 1,0 0,19-1,-19 19,19-18,-19 0,18-1,-18 19,18-18,-18 0,19 36,0-36,-19 0,19-1,-19 1,18-1,0 1,-18 0,19-19,0 18,0 1,-1-19,0 18,1-18,0 0,0 0,-1 0,0-18,1 18,-19-19</inkml:trace>
  <inkml:trace contextRef="#ctx0" brushRef="#br0" timeOffset="2520.32">5948 3876,'18'0,"0"0,1 0,0-19,0 19,-1-18,19 18,19-19,0 0,-19 1</inkml:trace>
  <inkml:trace contextRef="#ctx0" brushRef="#br0" timeOffset="3204.84">6989 3560,'0'0,"-18"0,18-19,0 0,0 1,0 36,0 1,0 0,0-1,0 1,0-1,0 1,0 0,0 18,18-19,-18 1,0 18,0-18,0 18,19-18,-19-1,0 19,0-18,18 0,-18 18,0-19,19 1,-19 0,19-1,-19 1,18-1,1 1,-1-19,1 0,0 0,-1 0,1 0,-1 0,-18-19,19 1</inkml:trace>
  <inkml:trace contextRef="#ctx0" brushRef="#br0" timeOffset="3452.58">6728 3950,'19'0,"-19"-18,19 18,0 0,-1-19,0 19,20-19,-19 19,-1-18,19 18,19-19</inkml:trace>
  <inkml:trace contextRef="#ctx0" brushRef="#br0" timeOffset="4123.9399">7194 3541,'0'19,"0"-1,0 1,18-1,-18 1,0 0,19-1,-19 1,19 18,-19-18,18-1,-18 19,19-18,-19 0,18-1,-18 19,19-18,-19 0,0-1,19 1,-19-1,0 1,0-38,0 1,0-1,0 1,0-1,0 0,0 1,0-1,18 1,1-1,-1 19,1 19,0-1,-1 1,1-1,-1-18,-18 19,19-19,-19 19,19-19,-1 0,1 18,-1-18,1 0,0 0,-1 0,1-18,-1 18,1-19,0 19,-19-19,18 1,1 18,-19-19,0 1,0-1,0 0,0 1,-19-1,1 19,18-18,-19 18,0 18,19 1,0-1,-18 1,18 0,0-1,0 1,0-1,0 1,18 0,1-19,-19 18,19-18,-1 0,20 19,-20-19,1 0,-1 0,20 0,-20 0,19 0,-18 0</inkml:trace>
  <inkml:trace contextRef="#ctx0" brushRef="#br0" timeOffset="5091.96">8087 3708,'0'0,"-19"0,19-18,-18 18,-1 0,0 0,19 18,-18 1,18 0,0-1,0 1,0-1,0 1,0 0,0-1,0 1,0-1,18 1,1 0,-19-1,19-18,-1 19,1-19,-19 18,18-18,1 0,0 0,-1 0,1 0,-1 0,1 0,0-18,-1 18,1-19,-1 19,1-18,-19-1,19 0,-19 1,0-1,0 1,-19-1,0 19,1-19,-1 1,1 18,18-19,-19 19,0-18,1 18,-1 0,-18 0,18 0,1 0,-1 0,1 0,-1 0,19 18,-19-18,19 19,0-1,0 1,19 0,0-19,-19 18,18-18,1 0,-1 0,1 0,0 0,-1 0,1-18,-1 18,1 0,0-19,-1 19,1-19,-1 1,1-1,-19 1,0-1,0 0,0 1,0-1,-19 1,38 18,0 18,-1-18,1 0,-19 19,18-19,1 18,0 1,-19 0,18-19,-18 18,19 1,-19-1,18 1,1 0,-19-1,19 1,0-1,-1-18,0 0,1 0,0 0,0 0,-1-18,0 18,1-19,0 1,0-1,-1 19,-18-19,18 1,-18-1,19 1,-19-1,0 0,0 1,0-1,-19 19,1-18,-19 18,37 18,-19-18,0 19,19-1,0 1,0 0,0-1,0 1,0 18,19-37,-19 19,19-19,-19 18,19-18,-1 19,0-19,1 0,19 0,-20 0,0 0,1 0,0 0,18 0,-19 0,1-19,0 19</inkml:trace>
  <inkml:trace contextRef="#ctx0" brushRef="#br0" timeOffset="5731.9299">8980 3690,'0'0,"0"-19,0 1,19 18,-1 0,-18 18,18-18,-18 19,19-19,-19 18,0 1,0 0,0-1,0 1,0-1,0 1,0 0,0-1,0 1,0-38,0 1,0-1,0 0,0 1,0-1,0 1,19-1,0 19,-19-19,18 19,-18-18,18 18,1 0,-19 18,19-18,0 19,-19 0,0-1,18-18,-18 19,0-1,0 1,0 0,0-38,0 0,0 1,0-1,0 1,0-1,18 0,1 1,-19-1,19 19,0-18,-1 18,0-19,1 19,0 19,0-19,-19 18,18 1,-18-1,0 1,18-19,-18 19,0-1,19 1,0-1,-19 1,19-19,-19 19,18-19,-18 18,18-18,1 0,0 0,0 0</inkml:trace>
  <inkml:trace contextRef="#ctx0" brushRef="#br0" timeOffset="6464.07">10468 3448,'0'-19,"0"1,-19 18,19 18,-18-18,-1 0,1 19,-1-19,0 18,-18-18,19 19,-1 0,0-1,1-18,18 19,0 0,0-1,0 1,0-1,18-18,1 0,0 19,-1-19,1 0,-1 0,1 19,0-19,18 0,-19 0,20 0,-20 18,1-18,18 0,-18 0,-1 19,1-19,-1 18,-18 1,0 0,-18-19,-1 18,1-18,-1 19,0-19,1 18,-19-18,18 0,-18 19,18-19,1 0,-20 0,20 0,-19 0,18 0</inkml:trace>
  <inkml:trace contextRef="#ctx0" brushRef="#br0" timeOffset="7708.16">10933 3522,'0'-18,"-18"18,-1 0,0 0,1 0,-1 0,0 0,1 0,-1 18,19 1,-18-19,-1 19,0-1,19 1,-18-19,18 18,0 1,0 0,0-1,0 1,0-1,18-18,-18 19,19-19,0 0,-1 0,1 0,-1 0,1 0,0-19,-1 19,1-18,0 18,-1-19,1 19,-19-18,18-1,-18 0,0 1,0-1,0 1,0-1,0 0,-18 1,-1 18,19 18,0 1,0 0,0-1,0 38,19-37,-19-1,18-18,-18 19,19-19,0 18,-1-18,1 0,18 0,-18 0,-1-18,1 18,-19-19,0 1,18 18,-18-19,0 0,0 1,0-1,0 1,0-1,0 0,0 1,-18 18,18 18,-19-18,19 19,0 0,0-1,0 1,19-1,-19 1,18-19,1 0,0 19,-1-19,1 0,-1 0,1 0,0-19,-1 19,1 0,-1-19,1 1,0-1,-1 1,-18-1,19 0,-19 1,0-1,0 0,0 1,0-1,-19 19,19-18,0 36,0 1,19-1,-19 1,18 0,1-1,0 1,-1 0,-18-1,19 19,-1-18,-18 0,19-1,0 19,-19-18,0 0,0 18,0-19,0 1,0 0,0-1,0 1,-19-1,0 1,19 0,-18-19,-1 18,1-18,-1 0,-18 0,18 0,1 0,-1 0,0 0,1 0,-1 0,1 0,-1-18,0 18,1 0,18-19,0 0,0 1,18-1,1 1,0-1,-1 0,1 1,-1-1,1 1,18-1,-18-18,18 18,-18 1,18-20,-19 20,38-38,-37 37,-1 1,1-1,0 0,0 1,-19-1,0 1,0-1,0 0,-19 19,19 19,0 0,0-1,0 1,19-1,-19 1,18 0,0-1,1 1,0-19,0 19,-1-1,-18 1,18-1,1 1,-19 0,0-1,0 1,0-1,0 1,-19 0,1-1,0-18,-1 0,-19 0,20 0,0 0</inkml:trace>
  <inkml:trace contextRef="#ctx0" brushRef="#br0" timeOffset="7923.93">11361 3039,'0'0,"19"0,-1-19,1 19,-1 0,20 0,-20-19,1 19,-1 0,1 19,0-19,-1 0,1 19,-1-1,-18 1,0-1,0 20,0-20</inkml:trace>
  <inkml:trace contextRef="#ctx0" brushRef="#br0" timeOffset="9147.8799">3603 5346,'0'-19,"-19"19,1 0,0 0,-1 0,0 19,0-1,1-18,0 18,18 1,-19 0,0-19,0 19,19-1,-18 0,18 20,-18-19,18-1,0 0,0 1,0 0,0 0,18-1,0-18,-18 18,19-18,0 19,0-19,-1 0,0 0,1-19,19 19,-20-18,19 0,1-1,-20 19,0-19,1 0,-19 1,19 0,-19-1,19 0,-19 0,0 1,0 0,0-1,0 0,-19 0,0 1,19 36,0 1,0 0,0 0,19-19,-19 18,0 0,19-18,-19 19,18-19,-18 19,19-19,-1 19,1-19,0 0,-1 18,1-18,-1 0</inkml:trace>
  <inkml:trace contextRef="#ctx0" brushRef="#br0" timeOffset="9964.5">4422 5550,'0'-18,"18"18,1-19,0 0,-19 0,37-17,-37 17,0 0,19 0,-19 1,0 0,0-1,18 0,-18 0,0 1,-18 18,18-18,-19 18,0 0,1 0,-1 0,0 0,1 0,18 18,18-18,1 0,0 0,-1 0,20 0,-20 0,1 0,-1 0,20 0,-20 0,1 0,-1 18,1 1,0-19,-1 19,-18 0,19-19,-1 18,-18 0,19 1,0 0,-1 0,1-1,-1-18,1 0,37 18,-38-18,1-18,0 0,-19-1,18 19,-18-19,0 0,0 1,19 18,-19-18,0-1,0 0,0 0,0 1,0 0,-19 18,19-19,-18 19,-1 0,0 0,1 19,18-1,0 0,0 1,0 0,0 0,0-1,0 0,0 1,0 0,18 0,-18-1,19-18,-19 18,19 1,-1-19,-18 19,19-19,-1 19,1-19,0 0,36 0,-36 0,18-19,-18 19,-1 0</inkml:trace>
  <inkml:trace contextRef="#ctx0" brushRef="#br0" timeOffset="11296.19">5315 5234,'0'0,"0"-19,0 0,18 19,1 19,-19 0,19-19,-19 19,0-1,19 0,-19 1,0 0,18-19,-18 19,18-1,-18 0,0 1,19 0,-19 0,19-1,-19 0,19-18,-19 19,18-19,0 0,1 0,-19-19,19 19,-19-18,19 0,-19-1,0 0,18-18,-18 19,0-1,0 0,0 0,0 1,0 0,0-1,0 0,0 38,0 0,18-1,-18 0,19 1,-19 0,19 0,0-19,-1 18,0-18,1 0,0 0,0 0,-1 0,0 0,1 0,-19-18,38 18,-20-19,0 19,-18-19,19 19,0-19,0 1,-1 0,-18-1,0 0,0 0,-18 1,-1 0,0 18,0 0,1 0,0 0,-1 18,19 0,0 1,0 0,0 0,0-1,0 0,0 1,19 0,-19 0,0-1,18-18,-18 18,18-18,-18 19,19-19,0 0,0 0,-1 0,0-19,1 19,-19-18,19 18,0-18,-1-1,0 0,1 0,0 19,0-18,-1 0,-18-1,18 0,1 0,-19 1,0 0,0-1,0 0,-19 0,1 19,0 0,-1 19,19 0,19-19,-1 19,0-19,1 18,0-18,0 37,-1 1,-18-20,18 0,-18 1,0 0,19-19,-19 19,19-19,0 0,-1 0,0 0,1 0,-19-19,19 19,0 0,-19-19,18 0,0 19,-18-18,19 0,0 18,-19-19,19 0,-19 0,0 1,0 0,0-1,0 0,-19 0,0 19,0 0,1 0,18 19,0 0,18-19,-18 19,19-19,0 18,0-18,-1 18,0-18,1 19,0-19,0 19,-1-19,0 19,1-1,0-18,-19 18,0 1,0 0,-19-19,0 19,1-19,0 18,-75 0,74-18,0 0,0 0,1 0,0 0,-1 0</inkml:trace>
  <inkml:trace contextRef="#ctx0" brushRef="#br0" timeOffset="11575.72">6728 5085,'0'-18,"0"36,0 0,0 1,0 0,19 0,-19-1,0 0,19-18,-19 19,19 0,-1 0,0-19,-18 18,19-18,0 0,0 18,-1-18,1 0,-1 0,1 0,0-18</inkml:trace>
  <inkml:trace contextRef="#ctx0" brushRef="#br0" timeOffset="11710.99">6821 4992,'0'0,"-18"0,0-18,18-1,-19 19,19-19</inkml:trace>
  <inkml:trace contextRef="#ctx0" brushRef="#br0" timeOffset="12663.84">6915 4769,'0'0,"0"-19,0 0,0 38,0 0,18 0,-18-1,19 0,0 1,-19 0,18 18,1-19,-19 1,18 19,-18-20,19 19,0-18,-1 18,-18-19,19 1,-19 0,0 0,0-1,18-18,-18 18,0-36,0 0,0-1,19 19,-19-19,19 19,-1-19,1 19,-1 0,1 0,0 0,-19 19,0 0,0 0,-19-19,19 18,-19 0,1 1,-1-19,19 19,-18-19,18 19,-19-19,38 0,-1-19,1 19,-1-19,1 0,0 19,18-36,-19 17,1 0,0 0,-1 1,1 0,-1-1,-18 0,19 0,0 1,-19-19,0 18,0 0,0-17,0 17,0-19,-19 20,19 0,-19-1,19 0,-18 0,-1 1,1 0,-1 18,19-19,-19 19,19 19,-18-19,18 18,0 0,0 1,0 0,0 0,0 17,18-17,-18 0,19 18,-19-19,0 1,19 19,-19-20,18 0,-18 20,19-19,-19-1,18 0,1 1,0 0,-1 0,1-19,-1 0,1 18,0-18,-1 0,1 0,37-18,-38-1,1 19,-1-19,1 0,0 19,-1-18,-18 0,19-1,-19 0,19 19,-19-19,0 1,0 0,0-20,0 19,0 1,0 0,-19 18,19-19,-19 19,19 19,0-1,-18-18,18 18,0 1,0 0,0 18,0-19,0 1,0 0,0 0,0-1,18-18,-18 18,19 1,-19 0,19-19,-1 19,1-19,-1 18,1-18,0 0,-1 18,19-18,-18 0,18-18</inkml:trace>
  <inkml:trace contextRef="#ctx0" brushRef="#br0" timeOffset="13335.75">8552 4974,'18'-19,"1"19,0-19,0 0,-1 1,-18 0,0-1,-18 19,-1 0,0 0,0 19,1-19,0 18,-1-18,0 18,0 1,1 0,-1 0,19-1,-18 0,18 1,0 0,0 0,0-1,0 0,0 1,0 0,18 0,1-1,-1-18,20 0,-19 0,-1 0,0 0,20 0,-19 0,17 0,-17 0,19-18,-20 18,19 0,-18 0,0-19,-1 19</inkml:trace>
  <inkml:trace contextRef="#ctx0" brushRef="#br0" timeOffset="14475.82">8831 4936,'0'-19,"18"19,1 19,0 0,-19 0,19-1,-19 0,18 1,-18 0,0 0,0-1,0 0,0 1,0-38,0 1,0 0,0-1,0 0,18 0,-18 1,19 0,0-1,-19 0,19 19,-1-19,-18 1,18 18,1 0,0-18,0 18,-19 18,18-18,-18 18,18 1,-18 0,19-19,-19 19,19-1,0 0,-1-18,-18 19,18-19,1 0,0 0,0 19,-1-19,0 0,1 0,0-19,0 19,-1 0,0-19,1 1,0 0,-19-1,0 0,0 0,0 1,0 0,0-1,-19 19,19-19,-19 19,1 0,18 19,-18-19,-1 19,0-19,0 18,1-18,18 18,-18-18,18 19,0 0,0 0,18-19,0 0,1 0,0 0,-19-19,19 19,-1-19,0 19,1 0,0 0,0 0,-1 0,0 0,-18 19,19-19,0 19,0-1,-1 0,0 1,1 0,0 18,0-19,-19 20,0-19,0-1,0 0,0 20,-19-19,19-1,-19 19,-18-18,19 0,-1-1,-19 0,2 1,17-19,-19 19,20-19,-19 0,18 0,0 0,-17-19,17 0,0 19,19-18,0 0,-19-1,19 0,0 0,0 1,19-19,0 37,0-38,-1 20,0 0,1-1,19 0,-20 0,19 1,1 0,-2-1,-17 0,19 0,-2 1,-17 0,0-1,0 0,-1 0,0 1,-18 0,19-1,-19 0,0 0,-19 19,1 0,18 19,0 0,0 0,-18-19,18 18,0 0,0 1,0 0,0 18,0-19,0 1,0 0,18 0,-18-1,18-18,1 18,0 1,0-19,-1 19,0-19,1 0,37 0,-38 0,1 0,0 0,0-19,-1 19,0-19</inkml:trace>
  <inkml:trace contextRef="#ctx0" brushRef="#br0" timeOffset="14639.85">9724 4731,'0'0,"-19"0,0 0,19-18,19 18,0 0</inkml:trace>
  <inkml:trace contextRef="#ctx0" brushRef="#br0" timeOffset="15328.82">9891 4806,'19'0,"0"0,-1 0,0 0,1 18,0 1,0-19,-19 19,18 0,-18-1,0 0,18 1,-18 0,0 0,0-1,0 0,0 1,0 0,0 0,-18-19,18-19,0 0,-18 19,18-19,0 1,0 0,0-1,18 0,-18 0,18 19,-18-18,19 0,0-1,0 19,-19-19,18 19,1 0,-1 0,1 19,0 0,-19-1,18 0,1 1,-19 0,18 0,1-1,0-18,-19 18,18-18,1 0,-19 19,18-19,1 0,0 0,-1 0,-18-19,19 19,-1-18,1 18,0-18,-1 18,1-19,-1 0,1 0,-19 1,19 0,-19-1,18 0,-18 0,0 1,0 0,0-1,0 0,0 0,0 1,-18 18,18-18,-19 18,0 0,19 18,-18 0,18 1,-19 0,19 0,0 17,0-17,0 0,0 0,0-1,0 0,0 1,0 0,19 0,-19-1,18-18,1 18,0-18,-19 19,37-19,-19 0,1 19,0-19,18 0,-19 0,20-19,-20 19,19 0</inkml:trace>
  <inkml:trace contextRef="#ctx0" brushRef="#br0" timeOffset="19583.57">11752 4434,'0'-18,"0"36,0 0,0 1,0 0,0 0,0-1,0 0,0 1,0 0,19 0,-19-1,0 19,0-18,18 18,-18-19,18 1,-18 19,0-2,0-17,0 19,19-20,-19 0,0 20,0-19,0-1,0 0,0 1,0 0,0 0,0-1,0 0,0-36,-19 18,19-18,0-1,0 0,0 0,0 1,0 0,0-1,0 0,0 0,0 1,19 18,-19-18,19-1,0 0,-1 0,0 19,-18-18,19 18,0-18,0 18,-1 0,0 0,1 0,0 0,0 0,-1 18,0-18,-18 18,19-18,0 19,0 0,-1 0,0-1,1 0,-19 1,19-19,-19 19,0 0,19-19,-19 18,18-18,-18 18,18-18,1 0</inkml:trace>
  <inkml:trace contextRef="#ctx0" brushRef="#br0" timeOffset="20431.75">12551 4676,'-18'0,"0"0,-1 0,0 19,0-1,1-18,0 18,18 1,-19 0,0 0,19-1,-19 0,1 1,18 0,-18 0,18-1,0 0,0 1,0 0,0 0,0-1,18 0,0-18,1-18,0 18,0 0,-19-18,18-1,38-19,-37 20,-19 0,18-1,-18 0,0 0,0 1,0 0,0-1,0 0,0 38,-18 0,18-1,0 0,0 1,0 0,0 0,0-1,0 0,0 1,18-19,0 19,1-19,0 0,0 0,-1 0,0-19,1 19,0-19,0 19,-1-18,0 0,1-1,0 19,0-19,-1 0,-18 1,18 0,-18-1,19 19,-19-19,0 0,0 1,0 0,-19 18,1 0,0 0,-1 0,0 0,19 18,0 0,0 1,19 0,0 0,-1-1,0-18,20 37,-1-18,0 18,-18-37,0 18,-19 1,18-19,-18 19,0 0,0-1,-18 0,-1-18,0 19,0-19,1 19,0-19,-20 0,19 0,-17 19,17-19,-19 0,20 0,0 0,-1 0,0 0</inkml:trace>
  <inkml:trace contextRef="#ctx0" brushRef="#br0" timeOffset="20928.77">13761 4341,'0'0,"-19"0,19-19,-18 19,18 19,0-1,0 1,0 0,0 18,0-19,0 1,0 0,0 18,0-19,0 1,0 19,0-20,0 19,18-18,-18 0,19-1,-19 19,18-18,-18 0,19-1,0 0,-1 1,1 0,-1-19,1 19,0-19,-1 0,1 0,-1 0,1 0,0 0,-1 0,1-19</inkml:trace>
  <inkml:trace contextRef="#ctx0" brushRef="#br0" timeOffset="21163.54">13463 4695,'0'-19,"19"19,-1-19,1 19,18-19,-18 19,-1 0,1-18,18 18,-18 0,18-18,0 18,-18 0,18 0,-18-19,18 19</inkml:trace>
  <inkml:trace contextRef="#ctx0" brushRef="#br0" timeOffset="21900.06">13928 4397,'0'19,"0"-1,19-18,-19 18,18 1,-18 0,0 0,0-1,19 19,-19-18,0 0,0-1,0 19,0-18,0 0,0-1,0 0,0 1,0 0,0 0,0-1,0 0,0-36,0 0,0-1,0 0,0 0,19 19,-19-18,18 18,-18-18,19 18,-19-19,19 19,-19-19,18 19,1 0,-1 0,1 0,-19 19,19 0,-19-1,18-18,-18 18,19-18,-1 19,1-19,0 19,-1-19,1 0,-1 0,1 0,0 0,-1 0,1-19,-1 19,1-19,0 19,-1-18,-18 0,19 18,-1-19,1 0,-19 0,0 1,0 0,0-1,0 0,-19 19,1 0,-1 0,1 19,-1 0,19-1,-19-18,19 18,0 1,-18 0,18 0,0-1,0 0,0 1,18 0,1 0,0-19,-1 0,1 0,-1 0,1 0,0 0,18 0,-19 0,20 0,-20 0,19-19,-18 19</inkml:trace>
  <inkml:trace contextRef="#ctx0" brushRef="#br0" timeOffset="23967.6499">15287 4583,'0'-19,"0"0,18 19,0-18,1 18,0 0,0 0,-1 0,-18 18,18-18,1 93,0-55,-19-19,0-1,0 0,0 1,0 0,0 0,0-1,0 0,0-36,0 0,0-1,0 0,0 0,0 1,0 0,0-1,0 0,0 0,0 1,0 0,0-1,19 19,-19-19,18 19,0 19,1-19,-19 19,19-19,-19 18,19 0,-19 1,0 0,18-19,-18 19,0-1,0 0,0 1,0-38,0 1,0 0,0-1,0 0,0 0,0 1,18 18,-18-18,19-1,0 0,-19 0,19 1,-1 18,0 0,1 0,0 18,0-18,-19 19,18-19,-18 19,18 0,1-19,-19 18,19 0,-19 1,19 0,-1 0,0-1,1 0,37 1,-19-19,-18 0,0-19,-1 19,0 0,1-18,0 0,0 18,-1-19,0 0,-18 0,19 19,0-18,-19 0,0-1,0 0,0 0,0 1,0 0,-19 18,19 18,-19-18,1 18,0 1,-1 0,0-19,0 19,19-1,-18 0,0-18,18 19,0 0,-19 0,19-1,0 0,0 1,19-19,-1 0,-18-19,18 19,1-18,0 0,0 18,-19-19,0 0,18 19,-18-19,0 1,0 0,0 36,0 0,0 1,0 0,18-19,-18 19,19-1,0-18,-19 18,19-18,-1 0,0 19,1-19,0 0,0 0,-1 0,0 0,1-19,0 19,0 0,-1-18,1 18,-1-18,1-1,0 19,-19-19,18 19,-18-19,0 1,0 0,-18-1,-1 0,0 19,1-19,-57 1</inkml:trace>
  <inkml:trace contextRef="#ctx0" brushRef="#br0" timeOffset="24484.57">16700 4509,'-18'-19,"-1"19,0 0,1-19,-1 19,1 0,-1 0,19 19,-19-19,19 19,0-1,0 0,0 1,0 0,0 0,0-1,0 0,19-18,-19 19,19 0,-1-19,-18 19,19-19,-1 0,-18 18,19-18,0 0,-1 0,1 0,-1 0,1 0,0-18,-1 18,1-19,-1 19,1-19,0 19,-19-19,0 1,0 0,0-1,0 0,0 0,0 1,0 0,0-1,0 0,-19 38,19 0,0-1,0 0,0 1,0 19,0-20,19-18,-19 18,18 1,1 0,-1-19,-18 19,19-19,0 0,-1 0,1 0</inkml:trace>
  <inkml:trace contextRef="#ctx0" brushRef="#br0" timeOffset="24652.57">16756 4322,'0'0,"-19"0,19-18,-18 18,-1 0,19-19,-18 19,36 19</inkml:trace>
  <inkml:trace contextRef="#ctx0" brushRef="#br0" timeOffset="26471.71">17016 4452,'0'0,"0"-18,19 18,-19 18,19-18,-19 19,18 37,-18 0,0-37,0-1,0 0,0 1,0 0,0 0,0-1,0 0,0-36,0 0,0-1,0 0,19 0,-19 1,0 0,0-1,18 0,-18 0,0 1,19 18,-19-18,0-1,19 19,-19-19,18 19,1 0,-19 19,18-19,1 19,0-1,-1 0,-18 1,0 0,19 0,-19-1,0 0,0 1,0-38,0 1,0 0,0-1,0 0,0 0,19 1,-19 0,18-1,-18 0,19 19,-1 0,-18 19,0 0,0-1,0 0,19 1,-19 0,19 0,-19-1,18 0,-18 1,19-19,-1 19,1-19,0 0,-19-19,18 19,1-19,-1 1,-18 0,0-1,19 0,-19 0,0 1,0 0,0-1,0 0,0 0,0 38,0 0,0 0,0-1,0 0,0 1,0 0,0 0,0-1,19 0,-1 1,1-19,-1 0,1 0,0-19,-1 19,1-18,-1 0,-18-1,19 0,-19 0,0 1,0 0,0-1,0 0,0 0,0 38,-19 0,19 0,0-1,0 0,0 1,0 0,0 0,0-1,19 0,-19 1,19 0,-1 0,1-19,-1 0,-18-19,19 19,-19-19,19 19,-19-19,18 1,-18 0,19-1,-19 0,18 19,-18-19,19 1,0 0,-1 18,1-19,-1 38,1-19,0 18,-19 0,19 1,-19 0,0 0,0-1,0 0,0 1,18-19,-18-19,0 1,0 0,18-1,-18 0,19 0,0 1,-19 0,19 18,-19-19,18 19,0-19,1 0,0 19,0 0,-19 19,18-19,-18 19,0 0,0-1,0 0,0 1,0 0,0-38,0 0,0 1,18 0,1-1,-19 0,19 0,-19 1,19 18,-1-18,0-1,1 19,0-19,0 19,-1 0,0 0,-18 19,19-19,0 19,-19-1,19 0,-1 1,0 0,1 0,0-19,-19 18,19-18,-1 0,0 0,1 0,0 0,0 0,-1 0</inkml:trace>
  <inkml:trace contextRef="#ctx0" brushRef="#br0" timeOffset="28869.6099">2990 6666,'18'0,"0"0,-18-18,19 18,0-19,0 0,-19 1,0-1,0 1,-19 18,0 0,19 18,-19-18,1 19,18-1,-18-18,-1 19,19 0,0-1,0 1,-19-1,19 1,0 0,0-1,0 1,0 0,19-19,-19 18,19 1,-1-1,0-18,1 0,0 0,0 0,-1 0,0 0,1-18,0-1,0 19,-1-18,19-1,-18 0,0 1,-1-1,-18 0,18-18,1 19,-19-1,0 0,19-18,-19 19,0-1,0-18,0 18,0 1,0-20,0 20,0-1,0 1,0-1,-19 0,19 1,-19-1,19 38,0 18,0 0,0-18,0-1,19 1,-19 18,19-18,-19 18,19 0,-19 0,18 1,-18-1,18 19,-18-19,19 19,0-19,-19 19,19 0,-1-19,-18 19,18-1,1-17,0 17,-19-17,19-1,-1 0,0 0,20 19,-19-37,-1-1,0 1,1-19,19 18,-20-18,1 0,-19 19,18-19,1 0,0-19,-1 19,1 0,-19-18,0-1,0 1,-19-1,19 0,-18 1,-1-1,19 1,-19-1,1 0,-1-18,1 19,-1-1,0-18,19 18,-19 1,1-1,0 0,-1 1,19-1,-19 1,19-1,-19 19,19-19,0 1,0-1,-18 19,18-18,0-20,0 20,0-1,0-18,18 18,-18 1,0-1,19-18,-19 18,0 1,19-1,-19-18,0 18,0 1,0-1,0-18,0 18,0 1,-19-1,19 0,-19 1,19-1,-18 1,18-1,-18 0,-1 1,19 36,0 1,0 0,0-1,0 1,0-1,19 20,-19-20,18 19,-18-18,18 18,-18 0,19 1,0-1,-19 19,19-19,-1 19,-18-19,18 0,1 19,0-19,0 19,-1-19,1 0,18 1,-18-1,-1-19,1 20,18-20,-18 1,-1-1,1 1,-1-19,1 19,0-19,-1 0,19 0,-18 0,0-19,-19 0,18 19,-18-18,0-1,0 1,0-1,-18 0,18 1,-19-1,0 1,19-1,-18 0,-1-18,19 19,-18-1,-1 0,0 1,1-1,-1 1,19-1,-18 0,-1 19,19-18,-19 18,1-19,36 19,1-18,0 18,-1 0,1 0,-1-19,1 19,0-19,-1 19,1 0,-1-18,1 18,0-19,-1 1,1 18,-19-19,18 19,-18-19,0 1,0-1,-18 1,-1 18,19-19,-18 19,-1 0,19 19,0-1,0 1,0-1,0 1,19 0,-19-1,18-18,-18 19,19-1,-1 1,-18 0,19-19,0 18,-1 1,1-19,-1 0,1 0,0 0,-1 0,1 0,-1-19</inkml:trace>
  <inkml:trace contextRef="#ctx0" brushRef="#br0" timeOffset="29050.33">4199 6573,'0'0,"-19"0,0-18,1 18,-1-19,19 0</inkml:trace>
  <inkml:trace contextRef="#ctx0" brushRef="#br0" timeOffset="30177.66">4664 6517,'-19'0,"1"19,-1-19,19 19,-19-19,1 0,18 18,-19-18,19 19,-18-1,18 1,-19 0,19-1,0 1,0-1,0 1,0 0,0-1,19-18,-19 19,18 0,-18-1,19-18,-1 19,1-19,0 18,-1-18,1 0,-1 0,1 0,0 0,-1-18,1 18,-1 0,1-19,0 1,-1 18,1-19,-1 0,1 1,0-1,-1 19,-18-19,19 1,-19-1,0 1,0-1,0 0,0 1,-19-1,19 1,-18 18,18 18,0 1,0-1,0 1,0 0,0-1,0 1,18-1,1 1,-19 0,18-19,1 18,0-18,-1 19,1-19,-1 0,20-19,-20 19,1 0,18-18,-18-1,-1 19,1-19,-1 1,20-1,-20 1,-18-1,19 19,-1-19,-18 1,19-1,-19 1,0-1,0 0,0 1,-19-1,1 19,18-18,-19 18,1 0,-1 0,0 0,1 0,18 18,-19-18,19 19,0-1,0 1,0 0,0-1,0 1,19-19,-19 18,18 1,-18 0,19-19,0 18,-1 1,1-19,-1 18,1-18,0 0,0 0,-1 0,0 0,-18-18,19 18,0-19,-19 1,19 18,-19-19,18 0,-18 1,18-1,-18 1,19 18,-19-19,19 19,-19 19,0-1,19 1,-19-1,0 1,0 0,18-1,0-18,-18-18,19-20,0 20,-19-1,19 1,-19-1,18 19,0-19,-18 1,19-1,0 19,0-18,-19-1,18 19,0-19,1 19,0 0,0 0,-1 0,-18 19,18 0,1-1,0 1,0-1,-1 1,0 0,1-19,0 18,0-18,-1 0</inkml:trace>
  <inkml:trace contextRef="#ctx0" brushRef="#br0" timeOffset="30382.14">5036 6276,'0'0,"-19"0,1 0,-1 0,0 0,19-19,19 19</inkml:trace>
  <inkml:trace contextRef="#ctx0" brushRef="#br0" timeOffset="31369.49">6263 6257,'-18'0,"0"-19,-1 19,0 0,0 0,19 19,-18-19,18 19,-18-19,18 18,-19 1,0-1,19 1,0 0,-19-1,19 1,0-1,0 1,0 0,0-1,0 1,0-1,19 1,0-19,0 19,-1-19,0-19,1 19,0 0,0-19,-1 19,0-18,1 18,0-19,0 1,-1-1,0 19,1-19,0 1,-19-1,19 1,-19-20,0 20,0-1,0 1,-19 18,19 18,-19-18,19 19,0-1,0 1,0 0,0-1,0 1,19-19,-19 18,55 1,2-19,-39-19,0 19,1-18,0 18,0-19,-1 19,0-18,1-1,-19 0,19 1,0-1,-19 1,0-1,0 0,0 1,0-1,0 1,0-1,-19 0,19 1,-19 18,19-19,0 1,0 36,0 1,0-1,0 1,19 0,-19-1,19 1,-1-1,-18 20,18-20,1 1,0 18,0-18,-1 18,0 0,1-18,0 18,0 0,-1 0,-18 0,19 1,-19-1,0 0,0 0,0 1,0-20,0 1,-19-1,19 1,-18 0,-1-19,0 0,0 18,-17-18,17 0,0-18,-18 18,19-19,-20 0,1 1,37-1,-18 19,-1-18,19-1,0-18,0 18,0 0,0 1,0-1,0 1,19-20,-19 20,18-1,0 1,1-1,19 0,-20 1,0-1,20 1,-19 18,-1-19,19 19,-18-19,0 19,-1 0,1-18</inkml:trace>
  <inkml:trace contextRef="#ctx0" brushRef="#br0" timeOffset="31560.75">7138 6313,'0'-19,"0"1</inkml:trace>
  <inkml:trace contextRef="#ctx0" brushRef="#br0" timeOffset="35759.2199">5371 7503,'-19'0,"19"19,0 0,19-19,-19 19,0-1,19-18,-19 18,0 1,18-19,-18 19,0 0,56 74,-37-57,-1-17,-18 0,18 0,-18-1,19 0,-19 1,19 0,-19 0,19-1,-19 0,18-18,-18 19,18 0,-18 0,19-1,-19 0,19 1,0 0,-19 0,18-19,0 18,1 0,0 1,0 0,-1 0,-18-1,18-18,-18 18,19 1,0 0,-19 0,19-1,-19 0,18-18,-18 19,18 0,-18 0,19-19,-19 18,0 0,19-18,-19 19,19-19,-19-19,0 1,0 0,0-1,18 19,0 0,1 0,0-19,0 19,-1 0,0 0,1 0,0 0,0-19,-1 19,0 0,1 0,0 0,18 0,-19 0,1 0,19 0,-20 0,19 0,1 0,-2 0,2 0,-1 0,0 0,1 0,-2 0,2 0,-1 0,0-18,1 18,-2 0,-17 0,19 0,-1 18,0-18,0 0,0 0,1 0,-1 0,0 0,0 0,0 0,1 0,-1 0,0 0,0-18,0 18,19 0,19 0,-1 0,-37 0,0-18,-18 18,18 0,1 0,-20 0,19 0,-18 0,18 0,-18 0,-1 0,1 0,0 0,-1 0,1 0,-1 0,1 0,0 0,-1 0,1 0,-1 0,1 0,0 0,-19 18,18-18,1 0,-1-18,1 18,-19-19,19 19,-19-19,18 19,-18-19,0 1,0 0,0-1,0 0,0 0,0 1,0 0,0-1,0 0,0-18,0 19,0-20,19 1,-19 0,0-1,0-36,18 0,-18 36,0 2,0-2,19 1,-19 0,0-1,0 1,19 19,-19-20,0 1,0 0,18 0,-18 18,0-18,19 18,-19-18,0 19,0-1,0 0,0 1,0-1,0 1,0-1,-19 19</inkml:trace>
  <inkml:trace contextRef="#ctx0" brushRef="#br0" timeOffset="36646.58">6338 7503,'-18'0</inkml:trace>
  <inkml:trace contextRef="#ctx0" brushRef="#br0" timeOffset="36885.58">6320 7503,'18'0,"0"-18,1 18,0 0,0-19,-1 19,19 0,-18-18,18 18,-19-19,20 19,-1-19,0 19,-18-18,36 18,-17-19,-1 1,0 18,1-19,-1 0,0 19,0-18,0 18,1-19,-20 19,1-18,-1 18,1 0</inkml:trace>
  <inkml:trace contextRef="#ctx0" brushRef="#br0" timeOffset="37378.57">6654 7429,'0'19,"19"-1,-19 1,0-1,0 1,19-19,-19 19,0 0,18-1,-18 0,0 1,18 19,-18-20,0 0,19 1,-19 0,0 18,0-19,19 1,-19 19,19-20,-19 0,0 1,0 0,0 18,18-19,-18 1,0 0,0 0,18-19</inkml:trace>
  <inkml:trace contextRef="#ctx0" brushRef="#br0" timeOffset="38883.01">7008 7708</inkml:trace>
  <inkml:trace contextRef="#ctx0" brushRef="#br0" timeOffset="39018.55">6989 7727,'0'55,"0"-110,0 129,0-55,0 0,0-1,0 0,0 1,0 0,0 36,0-36,0 0,19 0,-19-1,0 0,0 1,0 0,0 0,0-1,18-18,-18 18</inkml:trace>
  <inkml:trace contextRef="#ctx0" brushRef="#br0" timeOffset="39423.44">7045 7932,'0'0,"19"-19,-1 19,1 0,-1-19,1 19,0-19,-1 19,-18-18,19 18,-1-18,-18-1,0 0,19 0,-19 1,0 0,0-1,0 0,0 0,0 1,0 0,0 36,0 0,19 1,-19 0,18 0,-18-1,19-18,-19 18,18 1,-18 0,19 18,-19-19,19 1,-1 0,-18 0,19 17</inkml:trace>
  <inkml:trace contextRef="#ctx0" brushRef="#br0" timeOffset="40379.2299">6878 8266,'0'0,"0"19,0 0,0-1,0 0,0 1,18 19,-18-20,0 0,0 1,0 0,0 0,0-1,19-18,-19 18,0 1,0 0,18-19,-18 19,0-1,0 0,19-18,-19 19,0 0,0 0,0-1,0 0,0 1,0 0,0 0,0-1,0 0,0 1,19 0,-19 0,0-1,0 0,0 1,0 0,0 18,0-19,0 1,0 0,0 18,0-19,0 1,0 19,0-20,0 19,0-18,0 0,0 18,0-19,0 1,0 18,0-18,0 18,0-18,0 18,0-19,0 20,0-20,0 19,0-18,0 18,0-18,0 18,0-18,0 18,0-19,0 1,0 18,0-18,0-1,0 1,0 0,0-1,0 1,0 18,0-55</inkml:trace>
  <inkml:trace contextRef="#ctx0" brushRef="#br0" timeOffset="41179.53">6654 9084,'0'-18,"0"0,19 36,0 19,-1-18,19 18,-37-18,19-1,0 1,-1 0,0-1,1 1,0-1,0 1,-19 0,18-1,1-18,-1 19,1-19,0 18,-1-18,1 19,-1-19,-18-19,19 19,-19-18,19-1,-1 1,-18-1,19-18,-1 18,1 1,0-20,-19 20,18-1,1-18,-1 18,1 0,0-17,-19 17,18 0,1 0,-19 1,0 0</inkml:trace>
  <inkml:trace contextRef="#ctx0" brushRef="#br0" timeOffset="43167.47">7529 9978,'-19'0,"0"0,1 0,-1 0,1 0,-1 0,0 0,19 18,-18-18,-1 0,1 0,18 19,-19-19,0 0,1 0,-1 0,19 19,-18-19,-1 0,0 0,1 18,-1-18,1 0,-1 19,0-19,1 0,18 18,-19-18,1 0,-1 0,19 19,-19-19,1 0,-1 19,1-19,-1 18,0-18,1 0,-1 19,1-19,-1 18,-19 1,2-19,17 19,0-19,0 18,1-18,0 0,-1 19,0-19,19 18,-19-18,1 19,0-19,18 19,-19-19,0 18,0 1,1-1,0 1,-1 0,0-1,19 1,-19-19,19 18,0 1,-18-19,18 19,0-1,-18 1,18-1,0 1,-19-19,19 19,-19-1,19 1,-19-19,19 18,0 1,0 0,0 0,-18-19,18 18,0 0,0 1,-18 0,18 0,0-1,-19 0,19 1,0 0,0 0,-19 36,19-36,0 0,0-1,0 0,0 1,0 0,0 0,19-1,-19 0,19 1,-1 37,0-56,-18 18,19 1,0 0,-19 0,19-19,-1 18,-18 0,18 1,1 0,0 0,0-1,-1 0,0 1,1 0,0 0,0-19,-1 18,0-18,1 18,0 1,0-19,-1 19,0-19,1 19,0-19,0 0,-1 18,19-18,-18 18,0-18,-1 0,1 19,18-19,-18 0,-1 19,19-19,-18 0,0 0,18 0,-19 0,1 0,0 0,18 0,-19 0,1 0,18 0,-18 0,18 0,-18 0,18-19,-19 19,20 0,-20 0,19-19,1 19,-20 0,19-18,1 18,-1-18,-19-1,20 19,-1-19,0 0,0 19,1-18,-20 0,19 18,1-19,-20 19,19-19,1 0,-20 19,1-18,37 0,-38 18,1-19,-1 0,1 19,0-19,-19 1,18 0,1-1,-1 19,1-19,0 0,-19 1,18 0,-18-1,19 0,-19 0,18 1,-18 0,0-1,19-19,-19 20,0 0,0-1,0 0,0-18,19 19,-19-1,0 0,0-18,0 0,0 18,0 0,0 1,0 0,0-1,0 0,0 0,0 1,-19-1,19 1,0-1,-19 0,19 1,0-1,-18 1,18-1,-19 0,19 1,-18-19,-1 18,0 0,19 1,-18-1,-1 1,1-1,-1 0,0 19,-18-18,19-1,-1 1,-18 18,18-19,1 0,-20 1,20 18,-1-19,-18 1,18 18,-18-19,19 0,-20 19,1-18,19 18,-20 0,1-19,0 19,0 0,-1 0,1 0,19 0,-20 0,1 0,0 0,0 19</inkml:trace>
  <inkml:trace contextRef="#ctx0" brushRef="#br0" timeOffset="43886.8">7008 10610,'0'0,"0"-18,0-1,0 0,0 38,0 0,0-1,0 1,0 18,0-18,0 0,0-1,0 19,0-18,0 18,0-19,0 1,0 0,0 0,0-1,-19 0,19 1,0 0,0 0,0-1,0 0,19 1,-1-19,1 0,0 0,-1 0,1-19,-1 19,1 0,0 0,18-18,-19 18,1 0,18-18,-18 18,18-19,-18 19,-1 0,19 0,-18-19,0 19,-1 0,1 0,-19-19,18 19,1 0,-19-18,19 18,-19-18</inkml:trace>
  <inkml:trace contextRef="#ctx0" brushRef="#br0" timeOffset="44246.5899">6878 10610,'18'0,"-18"-18,19 18,-1 0,1 0,0 0,-1-19,1 19,-1 0,1-19,18 19,-18 0,-1-18,1 18,0 0,-1-19,1 19,-1 0,1-18,0 18,-1 0,1 0,-1 0</inkml:trace>
  <inkml:trace contextRef="#ctx0" brushRef="#br0" timeOffset="44449.21">7045 10704,'19'0,"-19"-19,18 19,1 0,-1 0,1-19,0 19,-1-19,1 19,18 0,-18 0</inkml:trace>
  <inkml:trace contextRef="#ctx0" brushRef="#br0" timeOffset="45252.48">7454 11224,'19'0,"-1"0,-18-19,19 19,0 0,-19-18,18 18,1-18,-1 18,1-19,0 19,-1-19,1 19,-1-19,1 1,0 18,-1-18,-18-1,19 0,0 0,-1 1,1 0,-19-1,18 0,1 0,-19 1,19 0,-19-20,18 19,-18 1,0 0,19-20,-19 19,0 1,0 0,0-1,0 0,0 0,0 1,0-1,-19 1,1 18,-1 0,0 0,-18 37,0-37,18 18,1-18,-1 19,0 0,1-19,-1 19,1-19,18 18,-19-18,0 0,19 18,19-36,0 0,-1 18,1-19,-1 0,1 19,18-19,-18 1,0-1,-1 19,1-18,-1 18,1-19,0 19,-1-19,1 19,-1 19,-18 0,0-1,19 1,-19-1,0 1,0 0,0 0,0-1,19 0,-19 1</inkml:trace>
  <inkml:trace contextRef="#ctx0" brushRef="#br0" timeOffset="46303.74">8459 10666,'0'0,"18"0,1 0,0 0,0 0,-1-19,0 19,20 0,-19 0,17 0,-17 0,19-18,-2 18,2 0,-19 0,17-19,2 19,17 0,-17-18,-1 18,19 0,-19 0,19-19,-19 19,19 0,-1-19,-17 19,110-18,-55-1,-55 19,-1-18,0 18,1-19,-2 19,-17-19,19 19,-20 0,19-18,-18 18,0-19,-1 19,0 0,1 0,-19-18,19 18,-19-19,-19 19,0 0,1 0,0 0,-1 0,0 0,0 0,1 0,-19 0,18 0,0 0,1 0,-19 0,18 0,0 0,1 0,0 0,-1 0,38 0,-1 0,0 0,1 0,0 0,0 0,-1 0,0 0,20 0,-19 0,-1 0,0 0,20 0,-19 19,-1-19,0 0,1 18,0-18,0 0,-19 19,0-1,0 1,0 0,-19-1,0-18,0 19,1-1,0-18,-1 19,0 0</inkml:trace>
  <inkml:trace contextRef="#ctx0" brushRef="#br0" timeOffset="47286.78">10542 10015,'-18'-19,"18"38,0 0,0-1,0 1,18 18,-18-18,0 18,0-19,19 20,-19-1,19-19,-19 20,0-1,18-19,-18 20,19 17,-19-36,0 0,0-1,0 1,18-1,-18 1,0 0,19-19,-19-19,19 0,-1-18,1 19,-19-1,0 0,18 1,-18-1,0 1,0-1,19-18,-19 18,0 1,19-1,-19 0,0 1,18 18,-18-19,0 1,19 18,-1 18,1 1,0-1,-1 1,1 0,-19-1,19 1,-1-1,1 1,18 0,-18-1,-1 1,1-1,-1 20,1-38,0 18,-1 1,1-1,-1 1,1-19,0 19,-1-19,-18 18,19-18,-1 0,-18-18,0-1,0 0,0 1,0-19,0-38,0 38,0 18,0-18,0-19,0 19,-18 0,18 0,0 0,0-1,0 1,0 0,0 0,0 0,0-1,0 1,0 18,0 1,-19-1,19 1,0-1</inkml:trace>
  <inkml:trace contextRef="#ctx0" brushRef="#br0" timeOffset="48655.7199">11491 9959,'0'19,"-18"-19,18-19,18 19,-18-18,0-1,19 19,-19-19,18 19,-18-18,19-1,0 0,-19 1,18-1,-18 1,19-1,-19 0,18 1,1-19,-19 18,19 0,-19 1,0-1,0 1,0-20,-19 38,0 0,1 0,-1 0,1 0,-1 0,0 19,1-19,-1 0,19 19,-18-19,18 18,0 1,18-19,1 0,-1 0,1 18,0-18,-1 0,1 0,-1 0,1 0,0 0,0-18,-1 18,0 0,1 0,-19 18,0 1,0 0,0-1,0 1,0-1,0 1,0 0,0-1,19-18,-19 19,19-19,-1 18,0-18,1 0,0-18,0 18,-19-19,18 19,0-18,1 18,0-19,0 0,-19 1,18 18,0-19,1 1,0-1,-19 0,19 1,-19-1,0 1,0-1,0 0,0 1,-19 18,0 0,19 18,-19-18,19 19,-18 0,18-1,0 1,0-1,0 1,0 0,0-1,0 1,0-1,0 1,18-19,1 19,0-19,0 18,-1-18,0 0,1 0,0 0,0 0,-19-18</inkml:trace>
  <inkml:trace contextRef="#ctx0" brushRef="#br0" timeOffset="49986.51">12143 9587,'0'-19,"0"1,18-1,0 19,-18-18,19 18,0 0,-19 18,19 1,-19-1,0 1,0 0,0-1,0 1,0-1,0 1,0 0,0-1,0 1,18-1,-18 1,18 0,1-1,0-18,0 0,-19-18,18 18,-18-19,18 19,-18-19,19 19,-19-18,19-1,-19 1,0-1,19 0,-19 1,0-1,0 1,0-1,0 38,0-1,0 1,0-1,18-18,-18 19,18-19,1 0,0 0,0 0,-1 0,0 0,-18-19,19 19,0-18,0 18,-19-19,18 1,-18-1,0 0,0 1,-18-1,-1 19,0-18,19 36,0 1,0-1,-19-18,19 19,0 0,0-1,0 1,0-1,0 1,0 0,0 18,19-37,0 0,-19 18,19-18,-19-18,36 18,-17-19,0 1,0 18,-19-19,18 19,0-19,-18 1,19 18,0-19,0 1,-19-1,18 19,-18-19,0 1,0-1,0 1,-18 18,-1 0,19-19,-19 19,19 19,0-1,0 1,0-1,0 1,0 0,19-19,-19 18,0 1,0-1,0 1,0 0,19-1,-1-18,0-18,1 18,-19-19,19 19,-19-19,19 19,-1-18,-18-1,18 19,-18-18,19 18,-19-19,19 0,-19 1,0-1,0 1,0-1,0 0,19 38,-1 0,0-1,1 1,0-19,-19 18,19-18,-1 19,-18 0,18-19,-18 18,0 1,19-19,-19 18,0 1,-19-19,1 0,0 0,-1 19,0-19,0 0,1 0,0 0</inkml:trace>
  <inkml:trace contextRef="#ctx0" brushRef="#br0" timeOffset="50239.87">13147 9494,'0'-19,"0"1,0 36,0 1,0 0,0-1,0 1,19-1,-19 1,0 0,18-19,-18 18,18-18,1 19,0-19</inkml:trace>
  <inkml:trace contextRef="#ctx0" brushRef="#br0" timeOffset="50379.49">13202 9382,'0'0,"0"-18,-18 18,0-19,18 1</inkml:trace>
  <inkml:trace contextRef="#ctx0" brushRef="#br0" timeOffset="51327.81">13259 9178,'0'0,"18"0,-18 18,19 1,-1 0,1-1,-19 1,19-1,-19 20,18-20,-18 1,19 18,-19-18,0-1,0 19,0-18,0 0,0 18,0-19,0 1,0 0,0-1,0-36,0-1,0 0,0 1,18-1,1 19,0 0,-19 19,0-1,-19-18,19 19,-19-19,19 19,0-1,-18-18,18 19,18-19,1 0,0 0,-19-19,18 19,1-18,-1-1,1 19,-19-19,19 1,-1 18,-18-19,19 1,-19-1,18 0,-18 1,19-1,-19 1,19-1,-19 0,0 1,0-1,0 1,0-1,0 0,-19 19,0 0,19 19,0 0,-18-1,18 1,0-1,0 1,0 0,0-1,0 1,0-1,0 1,0 0,0-1,18-18,-18 19,19-19,-19 18,19-18,-1 0,-18 19,19-19,-1-19,1 19,-19-18,19 18,-1-19,1 1,-19-1,18 19,-18-19,0 1,0-1,0 1,-18 18,18 18,-19 1,19-1,0 1,0 0,0-1,0 1,19-19,-1 0,1 0,0 0,-1 0,1-19,-1 19,1 0,0-18,18 18,-19 0,1-19</inkml:trace>
  <inkml:trace contextRef="#ctx0" brushRef="#br0" timeOffset="52699.03">7603 11596,'-19'0,"19"19,0 0,0-1,0 0,0 1,0 0,0 0,19-1,-19 0,19 1,-19 0,18 18,-18-19,19 1,-19 19,37-2,-37 2,19-1,-1-19,-18 20,19-19,0 17,-19 2,18-1,-18 0,19-18,-1 37,-18-19,19 0,-19 0,19 38,-19-38,18 0,-18 0,0-18,0 18,19-18,-19 18,0-18,0-1,0 1,0-1,18 1,-18 0,0-1,19 1,-19-1,0 1,0 0,19-19,-19 18,0 1</inkml:trace>
  <inkml:trace contextRef="#ctx0" brushRef="#br0" timeOffset="53279.24">7454 12378,'0'-19,"0"0,19 1,-1 18,-18 18,19 1,0 0,-1-1,-18 1,19-1,-1 1,-18 0,19-1,0 1,-1-1,1-18,-1 19,1-19,-19 19,37-19,-18 18,0-18,-1-18,-18-1,19 19,-19-19,18 1,-18-1,19 1,0-1,-19 0,18-18,1 19,-1-20,1 20,0-19,18-1,-19 19,20-17,-20 17,19-19,-18 20,0 0,-1-1,1 19,-1 0,-18-19,19 19</inkml:trace>
  <inkml:trace contextRef="#ctx0" brushRef="#br0" timeOffset="54388.8">7752 8805,'0'-18,"0"0,0-1,0 38,-19-19,19 18,-18-18,-1 18,0 1,19 0,-18 0,-1-1,19 0,0 1,-18 0,18 18,0-19,0 1,0 0,0 0,0-1,0 19,0-18,18-19,1 19,-19-1,18 1,1-1,0-18,-1 19,1-19,0 19,-1-19,1 0,-1 0,1 0,18 0,-18 0,-1-19,1 19,18-19,-18 19,-1-18,20-1,-20 1,1-1,-1 0,1 0,0 1,-19 0,18-1,-18 0,0 0,0 1,0 0,0-1,0 0,0 0,0 1,-18 0,-1-1,0 0,1 0,-1 1,1 18,-1-18,0-1,1 19,-1-19,1 19,-1-19,0 19,1 0,-1 0,1 0,18 19,-19-19,0 19</inkml:trace>
  <inkml:trace contextRef="#ctx0" brushRef="#br0" timeOffset="54701.4">7826 9010,'0'-19,"19"19,0 0,-1 0,1 19,-1-19,1 19,0 0,-1-19,1 18,-1 0,1 1,0 0,-19 0,18-1,1 1,-1 18,1-18,0-1,-1 1,1-1,-1 1,1 0,0-1,-1 1,19-1</inkml:trace>
  <inkml:trace contextRef="#ctx0" brushRef="#br0" timeOffset="55189.96">8384 9048,'-18'0,"18"18,18-18,-18 18,0 1,19 0,-19 0,0-1,0 1,19 18,-19-18,0-1,18 1,-18-1,0 1,19 0,-19-1,0 1,0-1,18 1</inkml:trace>
  <inkml:trace contextRef="#ctx0" brushRef="#br0" timeOffset="55569.62">8459 9271,'0'0,"0"-19,0 1,0-1,18 0,1 19,0-18,0 18,-1 0,-18-19,18 19,1-18,0 18,-19-19,19 19,-19-19,0 0,18 1,-18 0,0-1,0 0,0 0,-18 19,18-18,0 36,0 1,0 0,0 0,0-1,0 0,0 1,0 0,18 0,-18-1,18 19,-18-18,0 0,19-1,-19 1,0-1,19 1,-19 0,0-1</inkml:trace>
  <inkml:trace contextRef="#ctx0" brushRef="#br0" timeOffset="56862.01">8813 11745,'0'-18,"-19"18,0 0,0 0,1 18,0-18,-1 0,19 18,-19-18,0 19,1 0,0-19,18 19,-19-1,19 0,-19 1,19 0,0 0,0 17,-19-17,19 0,0 18,0-19,0 20,0-19,0-1,0 0,0 1,19-19,-19 19,19-19,0 19,-1-19,0 18,20-18,-19 0,-1 0,0 0,1 0,19 0,-20-18,0 18,20-19,-19 19,17-19,-17 0,19 1,-20 0,0-1,20-19,-19 20,-1-19,0 18,1-18,0 19,-19-20,19 19,-19-17,0 17,0 0,0 0,-19-17,0 17,19 0,-19 0,1 1,0 0,-1-1,0 19,0-19,1 19,0 0,-1 0,0 0,0 0,1 19,0 0</inkml:trace>
  <inkml:trace contextRef="#ctx0" brushRef="#br0" timeOffset="57148.33">8849 11875,'-18'0,"18"19,18-19,-18 19,0-1,19 0,-19 1,19 0,-19 0,19 17,-1-17,-18 0,18 18,1-19,-19 1,19 19,0-20,-1 0,0 1,-18 0,19 18,0-18,0-1,-1 1,0-19,1 19,0-1,-19 1,19-19,-1 0,-18 18,18-18</inkml:trace>
  <inkml:trace contextRef="#ctx0" brushRef="#br0" timeOffset="57481.26">9314 12061,'0'0,"0"-19,0 1,0 0,0-1,19 19,-19-19,19 38,-19 0,0-1,0 0,0 1,0 0,0 0,0-1,0 0,0 1,0 19,0-20,0 0,0 1,0 0,0 0,0-1,19-18,-1 19,0-19,1 0,0 0,0 0,-1-19,19 19,-18 0,18-18,0 18,1-19,-2 19,2-19,-1 0</inkml:trace>
  <inkml:trace contextRef="#ctx0" brushRef="#br0" timeOffset="58845.45">6059 13419,'18'0,"-18"-18,19 18,0 0,0-19,-1 19,0 0,1-18,0 18,0 0,-1-19,0 19,1 0,0 0,18-19,-19 19,39-18,-39 18,57-19,-39 19,-17-18,19 18,-2-19,2 19,-1 0,0-19,1 19,17 0,-17-18,-1 18,19 0,-19 0,19 0,-1-19,-17 19,17 0,1-18,-19 18,19-19,0 0,0 19,0-18,-1-1,1 1,19-1,-19 19,-1-19,1 1,0 18,0-19,0 0,-19 19,19 0,-1-18,1 18,-19 0,19-19,0 19,-19 0,19-18,-18 18,17 0,-17-19,-2 19,21-19,-21 19,2 0,-1-18,0 18,1 0,-20 0,19-19,-18 19,18 0,-19 0,1 0,0 0,0 0,-1 0,0 0,1 0,0 0,0 0</inkml:trace>
  <inkml:trace contextRef="#ctx0" brushRef="#br0" timeOffset="59688.98">6282 13419,'0'19,"-19"-19,19 19,0-1,-18-18,18 19,-18-1,18 1,-19 0,19 18,-19-19,0 20,1-1,18 0,-18 0,-1 0,0 1,0-1,1 0,0 1,18-2,-19-17,0 0,19 0,-19-1,19 0,-18 1,18 0,0 0</inkml:trace>
  <inkml:trace contextRef="#ctx0" brushRef="#br0" timeOffset="60429.27">8980 12973,'0'18,"19"-18,-19 19,18-19,-18 19,18-19,1 18,0 1,-19 0,19-19,17 37,39 37,-19-18,-19-19,-19-18,20 18,-1 0,0 0,-18 1,18-1,0 0,1-18,-20 18,19-19,1 20,-20-20,19 1,1-1,-20 1,0 0,20-1,-19-18,-1 19,0-19,-18 18</inkml:trace>
  <inkml:trace contextRef="#ctx0" brushRef="#br0" timeOffset="61105.25">7119 13624,'19'-19,"0"19,-1 0,1-18,-1 18,1 0,0 0,-1 0,1 0,-1-19,20 19,-1 0,-19-18,20 18,-1 0,0-19,0 19,0-19,1 19,-1-18,0 18,0-19,-18 19,18 0,-18 0,-1-18,1 18</inkml:trace>
  <inkml:trace contextRef="#ctx0" brushRef="#br0" timeOffset="61372.28">7566 13531,'0'0,"-19"0,38 0,-19 19,18-19,-18 18,19 1,-19-1,19 1,-19 0,18-1,1 1,-19 18,18-18,1-1,-19 1,19 18,-1-18,-18-1,19 1,0-1,-19 1,18-19,-18 19,19 0,-1-1</inkml:trace>
  <inkml:trace contextRef="#ctx0" brushRef="#br0" timeOffset="61753.6">7938 13661,'0'0,"19"0,-1 0,-18 19,19-19,-19 18,18 1,-18 0,19-19,-19 18,19 1,-19-1,0 1,18 0,1-1,-19 1,0-1,0 1,18 0,-18 0,0-1,0 0,0 1,0 0,19-19,0-19,-1 19,1 0,-1 0,1-19,18 19,0-18,1 0,-1-1,0 19,0-19,19 0,-18 1,17-1,-17 1,-2 18,2-19,-1 19</inkml:trace>
  <inkml:trace contextRef="#ctx0" brushRef="#br0" timeOffset="64469.21">15008 9438,'18'0,"-18"-18,-18 18,-1 0,0 0,0 18,1-18,0 19,-1-19,0 0,19 18,-19-18,1 0,-1 19,19 0,-18-19,-1 18,0 1,1-1,-1 1,1 0,-1-1,-18 1,18-1,1 1,-1 18,0-18,-18 18,19-18,-1-1,0 19,1-18,18 0,-19 18,1-18,18 18,-19 0,0-18,19 18,0 0,0-18,0 55,0-37,0-18,0 18,19 0,0 0,-19-18,18 18,1 0,-1-18,1 18,18-18,-18-1,-1 1,20 0,55 36,-75-36,19-19,1 19,-1-19</inkml:trace>
  <inkml:trace contextRef="#ctx0" brushRef="#br0" timeOffset="65061.31">15305 9829,'0'-19,"-18"19,-1 0,19-18,-19 18,0 0,1 0,0 0,-1 18,0-18,0 0,-36 19,-1 37,38-56,18 18,-38 20,19 36,19 19,19-56,0-18,0-1,-1 1,112 0,-111-19,0 0,17 0,-17 0,0 0,18 0,-19 0,1-19,0 19</inkml:trace>
  <inkml:trace contextRef="#ctx0" brushRef="#br0" timeOffset="65844.22">15509 9978,'0'0,"-18"0,18 18,-18 1,18 0,-19-1,19 1,0-1,0 1,0 0,0-1,0 1,0-1,19-18,-1 19,0-19,1 0,0 0,-19-19,19 19,-19-18,-19 18,0-19,0 19,1 0,0-18,-1 18,0-19,0 19,19-19,0 1,0-1,19 19,0 0,-19-18,19 18,-1-19,0 19,1-19,0 19,0 0,-1 0,0 0,1 0,-19 19,0 0,19-19,-19 18,0 1,0-1,0 1,0 0,0-1,0 1,0-1,0 1,0-38,0 1,19-1,-1 1,0-20,-18 20,19 18,-19-19,19 19,-19-18,19-1,-1 19,0-19,1 1,0 18,0 0,-1 0,-18 18,0 1,0 0,18-1,-18 1,0-1,0 1,0 0,0-1,19 1,-19-1,19-18,-19 19,19-19,-1 19,0-19</inkml:trace>
  <inkml:trace contextRef="#ctx0" brushRef="#br0" timeOffset="67009.2099">15974 9978,'0'0,"0"-19,0 1,19 18,0 0,-19 18,19-18,-19 19,0-1,0 1,0 0,0-1,0 1,0-1,0 1,0 0,0-1,0 1,18-19,-18 18,0 1,18 0,1-19,0 0,0 0,-1-19,0 0,1 1,-19-1,19 19,-19-18,19-1,-19 0,0 1,0-1,18 1,-18-1,0 0,0 1,0-1,0 38,0-1,0 1,0 0,0-1,18 1,-18-1,19-18,-19 19,19-19,0 19,-1-19,0 0,1 0,0-19,0 19,-1 0,1-19,-1 1,1 18,-19-19,19 1,-1 18,-18-19,0 0,19 19,-19-18,0-1,0 1,0-1,-19 19,1-19,-1 19,0 0,1 0,18 19,0 0,-19-19,19 18,0 1,0-1,0 1,0 0,0-1,0 1,0-1,0 1,0 0,19-1,-1 1,1-19,0 0,-1 0,1-19,-1 19,1 0,0 0,-19-18,18 18,1-19,-1 19,1-19,0 19,-19-18,18 18,1-19,-1 1,1-1,-19 0,19 19,-19-18,0-1,0 1,0-1,0 0,0 1,-19 18,0 0,1 0,-1 0,19 18,0 1,0 0,0-1,0 1,19-1,-1 20,-18-20,0 1,19-1,-19 1,19 0,-19-1,18-18,-18 19,19-19,-1 0,1 0,0 0,-19-19,18 19,1 0,-1-18</inkml:trace>
  <inkml:trace contextRef="#ctx0" brushRef="#br0" timeOffset="67904.16">16998 9661,'0'-18,"0"-1,0 1,-19 18,19-19,0 0,0 1,0-1,0 1,0 36,0 1,0-1,0 1,0 0,0-1,0 1,0-1,0 1,-18 18,18-18,0 18,0-18,0 18,0-19,0 20,-19-20,19 1,0 18,0-18,0-1,0 1,0 0,0-1,19-18,-19 19,18-19,1 0,-1 0,1 0,0-19,-1 19,1-18,-1 18,1-19,0 19,-1-19,1 1,-1 18,-18-19,19 1,0 18,-19-19,18 0,-18 1,0-1,19 0,-19 38,0 0,19-19,-19 18,18 1,-18 18,19-18,-19-1,0 1,18 0,-18-1,0 1,0-1,0 1,-18-19,-1 19</inkml:trace>
  <inkml:trace contextRef="#ctx0" brushRef="#br0" timeOffset="68093.83">16682 9773,'0'0,"0"-19,18 19,1 0,-1 0,20-18,-20 18,1 0,18 0,-18 0,18 0,0 0,0 0,-18 0,18 0</inkml:trace>
  <inkml:trace contextRef="#ctx0" brushRef="#br0" timeOffset="69489.9299">17965 9792,'-18'0,"-1"18,0 1,19-1,-18 1,18 0,-19-1,19 1,-18 0,18-1,0 1,0-1,0 1,0 0,0-1,18-18,1 0,-1 0,1 0,0 0,-1-18,1 18,-19-19,18 19,-18-19,19 19,-19-18,19 18,-19-19,19 19,-19-18,18 18,-18-19,18 19,-18-19,19 19,0 0,-19 19,19-19,-19 19,0-1,18-18,-18 19,0-1,0 1,0 0,0-1,0-36,0-1,0 0,0 1,18-1,-18 1,19-1,0 0,0 1,-1 18,-18-19,18 19,1 0,-19-19,38 19,-38 19,18-19,-18 19,18-19,-18 18,19 1,-19 0,19-1,0 1,-1-1,0 1,1-19,0 0,-19 19,19-19,-19-19</inkml:trace>
  <inkml:trace contextRef="#ctx0" brushRef="#br0" timeOffset="69641.12">18059 9643,'0'0,"-19"0,19-19,-19 19,19-18,0-1,19 19</inkml:trace>
  <inkml:trace contextRef="#ctx0" brushRef="#br0" timeOffset="70249.17">18560 9457,'0'-19,"0"1,0 36,0 1,0-1,0 1,0 0,0-1,0 19,0-18,0 18,-18-18,18 18,-18 0,18-18,0 18,-19-18,19 18,0-19,0 1,0 18,0-18,0 0,19-19,-19 18,18-18,0 0,1 0,0 0,0-18,-1 18,19-38,-18 20,0 18,-1-19,-18 0,0 1,0 36,0 1,0 0,0-1,0 1,0 0,0-1,0 1,18-1,1 1,0 0,0-19,-1 0,0 0,1 0,0 0,0 0,-1-19,0 19,-18-19,19 19,-19-18,0-1,0 1,0-1,0 0,-19 1,1-1,18 0,-18 19,18-18</inkml:trace>
  <inkml:trace contextRef="#ctx0" brushRef="#br0" timeOffset="70450.72">18338 9699,'18'0,"0"-19,1 19,0 0,0 0,-1 0,19-19,-18 19,18 0,0 0,1 0,-2 0,2 0</inkml:trace>
  <inkml:trace contextRef="#ctx0" brushRef="#br0" timeOffset="71779.16">14672 11094,'0'-18,"19"18,0-19,-1 19,1 0,-19-19,56 19,-38 19,1-19,-19 19,18-19,-18 18,19-18,-19 18,0 1,0 0,0 0,19-19,-19 18,0 0,0 1,0 0,0 0,0-1,0 0,-19 1,19 0,0-38,0 0,0 1,0 0,0-1,0-19,0 20,19 18,-19-18,19-1,-1 0,0 19,1 0,-19 19,19-19,-19 19,19-19,-19 18,0 0,0 1,18-19,-18 19,0 0,0-38,18 0,-18 0,19 1,-19 0,19 18,-19-19,19 0,-19 0,18 1,0 18,1-18,0-1,0 0,-1 19,0-19,1 19,0 0,0 0,-19 19,18-19,-18 19,0 0,0-1,18 0,-18 1,19 0,-19 0,0-1,19 0,0 1,-1 0,0 0,1-19</inkml:trace>
  <inkml:trace contextRef="#ctx0" brushRef="#br0" timeOffset="72246.7">15659 11112,'0'0,"0"-18,0 0,-19 18,0 0,0 0,19 18,-18-18,0 18,-1 1,0 0,0 0,19-1,0 0,0 1,19-19,0 0,0 0,-19-19,18 19,0-18,1 18,-19-18,19 18,0-19,-19 0,18 19,-18-19,18 1,-18 0,0 36,0 0,19-18,-19 19,0 0,19 0,0-1,-1 0,0 1,1-19,-19 19,19-19,0 0,-1 0,0 0,1 0,0-19,0 19,-1-19,0 19,1-18,0 0,0 18,-1-19,-18 0,18 19,-18-19,0 1,0 0,0-1,0 0,-18 19,18-19,-18 19,-1-18,0 18,0-18</inkml:trace>
  <inkml:trace contextRef="#ctx0" brushRef="#br0" timeOffset="72527.15">16160 10945,'0'0,"19"0,-19-19,0 1,-19 18,19 18,-18-18,18 19,-18-19,18 19,-19 0,19-1,-19 0,19 1,-19 0,19 0,0-1,0 0,0 1,0 0,0 0,19-1,0-18,0 0,-1 18,0-18,1 0,19 0,-20 0,19-18,1 18,-2 0,2 0</inkml:trace>
  <inkml:trace contextRef="#ctx0" brushRef="#br0" timeOffset="73678.97">16682 11076,'0'-19,"-19"0,19 0,19 1,-1 18,1 0,-1-18,1 18,0 0,-1 0,1 18,-1 0,1-18,-19 19,0 0,19-19,-19 19,0-1,18 0,-18 1,0 0,19 0,-19-1,0 0,0 1,0-38,0 1,-19 0,19-1,0 0,0 0,0 1,0 0,0-1,0 0,19 19,-19-19,0 1,18 18,-18 18,0-36</inkml:trace>
  <inkml:trace contextRef="#ctx0" brushRef="#br0" timeOffset="75186.2899">16886 11019,'0'-18,"0"0,0 36,0 0,0 1,0 0,0 0,0 17,0-17,0 0,0 0,0-1,19 0,-19 1,18 0,-18 0,19-1,-19 0,0 1,19-19,-19 19,0 0,0-38,0 0,18 19,-18-19,0 1,19 18,-19-18,18 18,-18-19,19 19,-19-19,0 0,19 19,-19-18,18 18,-18-18,0-1,0 38,0-1,0 0,0 1,19 0,-19 0,0-1,18-18,-18 18,19 1,-19 0,19-19,-1 19,-18-1,19-18,-19 18,18-18,1 0,0 0,-1 0,1 0,0 0,-1-18,1 18,-19-18,18 18,1-19,-19 0,19 19,-19-19,0 1,0 0,0-1,0 0,0 0,0 1,-19 0,19-1,-19 0,1 0,18 1,0 0,18 18,1-19,0 19,-1 0,1 0,-1-19,1 19,0 0,-1 0,1 0,-1 0,-18-19,19 19,0 0,-19 19,0 0,-19 0,19-1,0 0,-19 1,19 0,0 0,0-1,0 0,0 1,19 0,0-19,-19 19,18-19,1 0,-19 18,18-18,1 0,0-18,-1 18,1 0,-1-19,1 19,0-19,-1 0,1 1,-19 0,0-1,0 0,0 0,0 1,-19 0,19-1,-18 19,18-19,-19 0,0 19,19-18,-18 18,-1 0,19-18,-18 18,-1 0,0 0,1 0,-1 18,1-18,-1 18,19 1,0 0,0 0,0-1,0 0,19 1,-1-19,1 0,-1 0,1 0,0 0,-1 0,1-19,-1 19,1-18,0 18,-1-18,1-1,-1 0,1 0,-19 1,19 18,-19-18,0-1,0 0,0 0,0 1,0 0,0-1,0 38,0-1,0 0,18-18,-18 19,19 0,-19 0,18-1,-18 0,0 1,19 0,-19 0,19-19,-19 18,18 0,1 1,-1 0,1-19,0 0,0 0,-1 0,0 0,1 0,-19-19,19 19</inkml:trace>
  <inkml:trace contextRef="#ctx0" brushRef="#br0" timeOffset="75854.72">18133 10685,'0'0,"0"-19,0 0,0 1,0 36,0 1,0 0,0 0,0-1,0 0,19 20,-19-19,0 17,0 2,0-1,18-19,-18 20,18-1,-18-19,19 20,-19-19,19 17,-19-17,0 0,19 0,-19-1,0 0,18-18,-18 19,0 0,0-38,0 0,-18 19,18-18,0 0,-19-1,19 0,-19 0,19 1,-19 0,19-20,0 19,0 1,0 0,0-1,0-19,0 20,0 0,0-1,19 0,-19 0,19 19,-19-18,19 0,-1 18,0 0,-18-19,19 19,0 0,0 0,-1 19,-18-1,0 0,0 1,0 0,0 0,0-1,-18 0,-1 1,19 0,-19-19,0 19,1-1,0-18,-1 0,19 18,-19-18,0 0,1 0,18 19,18-19,1 0,0 0,0 19,-1-19,0 0,20 0,-19 0,-1 19,0-19,1 0,0 0,0 0,-1 0,0 18,1-18,0 0</inkml:trace>
  <inkml:trace contextRef="#ctx0" brushRef="#br0" timeOffset="76363.09">18226 10257,'0'0,"0"-19,-19 19,19-18,19 18,0 0,-1 0,0 0,1 0,0 0,18 0,0 18,-18-18,18 19,0-19,19 18,-19 1,1 0,-2-1,2 1,-1 18,0-18,1 18,-2-19,2 20,-1-1,-19 0,20 19,-19-19,-1 19,0 0,1-19,-19 19,0-1,0 2,0-21,-19 21,1-21,0 21,-20-21,1 2,19-19,-20 17,1-17,19 0,-20-19,1 19,0-19,18 0,-18 18,0-18,18 0,-18 0,0 0,18 0,0 0,1-18,0 18,-1 0</inkml:trace>
  <inkml:trace contextRef="#ctx0" brushRef="#br0" timeOffset="76890.59">19304 10871</inkml:trace>
  <inkml:trace contextRef="#ctx0" brushRef="#br0" timeOffset="79270.03">9910 12415,'-19'0,"19"18,-19-18,38 19,0-19,0 0,-1 0,0 0,1 0,0 0,0 0,-1 0,0 0,20 0,-19 0,18 0,19-19,55 19,-92-18,18 18,-18 0,18 0,-19 0,1-19,18 19,-18 0,18-18,-18 18,18 0,-19-19,20 19,-20-19,1 19,18-18,-18 18,-1 0,-18-19,-37 19,18 0,1 0,-1 0,1 19,-1-19,0 0,1 0,-1 0,38 0,-1 0,1 0,0 0,-1 0,1 0,-1 0,-18 18,19-18,-19 19,0 0,0-1,-19 1,1-1,18 1,-19-19,19 19</inkml:trace>
  <inkml:trace contextRef="#ctx0" brushRef="#br0" timeOffset="80734.34">11566 12024,'0'0,"-19"0,19-18,0 36,0 0,19-18,-19 19,0 0,18 0,-18 17,0-17,0 19,19-20,-19 19,0 1,0-20,0 19,18 1,-18-20,0 19,0 1,0-20,-18 19,18-18,0 0,0-1,-19-18,19 19,0-38,0 1,0-1,0 0,19 1,-19-1,18 19,-18-18,19-1,0 19,-19 19,19-19,-1 18,19 1,1-19,-20 0,0 0,1 0,0 0,0 0,-1 0,19-19,-18 19,74-37,-74 18,-1 1,0-1,1 19,0-18,0-1,-1 0,0 19,-18-18,0-1,0 1,0-1,-18 19,0-19,-1 19,0 0,0 0,1 19,0-19,-1 19,0-1,19 1,0-1,0 1,0 0,0-1,-19-18,19 19,0-1,0 1,0 0,0-1,19-18,0 0,0-18,-1 18,0-19,1 0,0 19,0-18,-1-1,0 1,1 18,0-19,0 0,-1 1,0-1,1 1,0-1,0 0,-1 19,-18-19,0 1,18 36,-18 1,19-19,-19 19,0 0,0-1,0 1,0-1,0 1,0 0,0-1,-19 1,1-1,0 20,18-57,18 0,0 1,1-1,0 1,0-1,-19 0,18 1,0-1,1 1,0-1,0 0,-1 0,-18 1,18 0,-18-1,19 0,-19 0,0 38,0 0,0 0,19-1,0 0,17 1,2 0,-19 0,-1-19,0 0,1 18,0-18,-19 19,0-1,-19 1,0-19,1 0,0 19,-1-19,0 0,0 18,1-18,0 0</inkml:trace>
  <inkml:trace contextRef="#ctx0" brushRef="#br0" timeOffset="82774.9899">11714 12917,'0'-19,"0"1,-18 18,18 18,0 1,0 0,0-1,0 1,0-1,37 113,-37-113,19 20,-19-20,19 19,-19-18,18 18,-18-18,18-1,-18 1,0 0,19-1,-19 1,0-1,0 1,0-38,0 1,0-1,0 1,0-1,0 0,0 1,0-1,0 1,0-1,19 19,-19-19,19 1,-1 18,0 0,-18 18,19 1,0 0,0-1,-1 1,0-19,-18 18,19-18,0 0,0 0,-1 0,0 0,1-18,0-1,18 1,-19-1,1 19,-19-19,19 1,0-1,-19 1,18 18,-18-19,18 0,-18 1,0-1,0 1,-18 18,0 0,-1 0,0 0,19 18,-19-18,19 19,-18-19,18 18,0 1,0 0,-18-1,18 1,0-1,0 1,18-19,-18 19,18-19,1 0,0 0,0 0,-1 0,0 0,1-19,0 19,18 0,-19-19,1 1,0 18,0-19,17 1,-17-1,0 0,18 1,-19-1,1 1,0-1,0 0,-1 1,-18-1,-18 19,-1 0,19 19,-19-19,0 18,1 1,0 0,18-1,-19 1,0-1,19 1,-19 0,19-1,-18-18,18 19,18-19,1-19,0 1,-19-1,19 19,-1-19,-18 1,18-1,1 19,-19-18,0-1,19 19,-19-19,0 38,0 0,0-1,0 19,37-18,-19-19,1 0,0 0,0-19,55-36,-55 36,-19 0,18 1,-18-1,18 0,-18 1,0-1,0 1,0-1,0 0,0 1,0-1,0 1,-18-1,18 0,0 1,-18 18,18-19,0 1,-19 18,19-19,0 38,0-1,0 1,0-1,0 1,19 0,-19-1,18 19,-18-18,18 0,-18-1,19 1,-19-1,19 1,0-19,-19 19,18-1,0 1,1 0,0-19,0 18,-1-18,0 0,1 0,-19-18,19 18,0-19</inkml:trace>
  <inkml:trace contextRef="#ctx0" brushRef="#br0" timeOffset="82953.5">12794 12917,'0'0,"-19"0,0 0,38 0,0-19,-1 19,19-18,1-1</inkml:trace>
  <inkml:trace contextRef="#ctx0" brushRef="#br0" timeOffset="84419.06">11938 14034,'19'0,"-19"-19,18 19,-18-19,18 0,1 1,-19 0,19-1,0 0,-19 0,18 1,0-1,1 1,-19-1,19 0,-19 1,0-1,0 1,0-1,0 0,0 1,-19 18,0 0,1 0,0 0,-1 0,0 0,19 18,-19-18,38 0,0 0,0 0,-1 0,0-18,1 18,0 0,0-19,-1 19,0 0,1 0,0 0,0 0,-1 0,-18 19,18-1,-18 1,0 0,0-1,0 1,0-1,0 1,19 0,-19-1,19 1,0-19,-1 0,0 0,1 0,0 0,-19-19,19 19,-1-18,0-1,-18 0,0 1,0-1,0 1,0-1,0 0,-18 19,0 0,-1 38,19-20,-19-18,19 19,0-1,0 1,19 0,0-19,-1 18,0-18,1 0,0-18,0 18,-1 0,0-19,39-18,-39 37,0-19,1 1,0-1,0 0,-19 1,18-1,0 1,-18-1,0 0,19 1,-19-1,0 1,0-1,0 0,-19 1,19 36,0 1,19-19,-19 19,19-1,0 1,-1-1,0 1,-18 0,19-1,0 19,0-18,-19 18,18-18,-18 18,18-18,-18-1,0 19,19-18,-19 0,0 0,0-1,0 0,0 1,-19-19,19 19,-18-19,0 0,18-19,-19 19,0 0,19-19,-19 19,1-18,18 0,-18-1,18 0,0 0,18 1,-18-1,0 1,18 18,-18-19,19 0,-19 1,19 18</inkml:trace>
  <inkml:trace contextRef="#ctx0" brushRef="#br0" timeOffset="84582.76">12868 13457,'0'0,"-19"0,19-19,-19 19,19-19</inkml:trace>
  <inkml:trace contextRef="#ctx0" brushRef="#br0" timeOffset="85027">13035 13531,'0'19,"19"-19,0 0,-1 0,-18-19,18 19,1-19,0 19,-19-18,0-1,-19 19,0 0,19 19,-18-19,0 18,18 1,-19-19,19 19,0-1,-38 38,38-37,0-1,0 1,0-1,0 1,0 0,19-19,-19 18,19-18,36-18,-36 18,0 0,0-19</inkml:trace>
  <inkml:trace contextRef="#ctx0" brushRef="#br0" timeOffset="85324.97">13426 13457,'-19'0,"1"0,-1 0,19 18,-18-18,18 19,-19-1,19 1,0 0,-19-1,19 1,0-1,0 1,0 0,19-1,0-18,-19 19,18-19,1 0,-1 0,1 0,0 0,-1-19,1 19,-1 0,1-18,0 18,-1-19,1 19,-19-19</inkml:trace>
  <inkml:trace contextRef="#ctx0" brushRef="#br0" timeOffset="85635.8">13575 13271,'0'0,"0"-19,-19 19,19-19,0 1,0-1,0 1,0 36,19-18,-19 19,0-1,0 1,18-19,-18 19,0 18,0-19,19 1,-19 18,19-18,-19-1,18 20,-18-20,19 1,-1-1,1 1,-19 0,19-1,-1-18,1 19,-1-19,-18 18,19-18,0 0,-1 0,1 0,-1 0,1-18</inkml:trace>
  <inkml:trace contextRef="#ctx0" brushRef="#br0" timeOffset="85823.59">13575 13401,'18'0,"1"-19,0 19,-1-18,1 18,-1 0,20-19,-20 19,1 0</inkml:trace>
  <inkml:trace contextRef="#ctx0" brushRef="#br0" timeOffset="86239.14">13965 13438,'19'0,"-19"-19,19 19,-1 0,-18-18,19 18,0-19,-1 1,1-1,-1 19,-18-19,0 1,-18 18,-1 0,1 0,-1 0,0 0,19 18,-18-18,-1 19,0 0,19-1,0 1,0-1,0 1,0 0,0-1,0 1,19-1,0 1,-1 0,1-19,0 0,-19 18,18-18,1 0,-1 0,1 0,0-18,-1 18</inkml:trace>
  <inkml:trace contextRef="#ctx0" brushRef="#br0" timeOffset="86786.98">14245 13047,'0'0,"0"19,0 0,0-1,18-18,-18 19,19-1,-19 1,18 0,-18-1,19 1,-19-1,0 1,19 0,-19-1,0 1,0-1,0 1,-19 0,19-1,-19 1,1-1,18 1,-19 0,1-1,18 1,-19-1,19 1,-19-19,19 19,-18-19,18 18,0 1,18-19,-18-19,19 19,0 0,-19-18,18-1,1 0,-1 1,1-1,0 1,-19-1,18 19,-18-19,0 1,19 18,-19-19,0 1,-19 36,19 1,0-1,0 1,0 0,19-1,-1-18,1 19,0-19,-1 0,1 0,-1 0,1 0,0-19,-1 19,1 0</inkml:trace>
  <inkml:trace contextRef="#ctx0" brushRef="#br0" timeOffset="88486.92">14915 12322,'0'-19,"0"1,18-1,0 19,-18-19,19 19,0 0,-19-19,19 19,-1 0,0 0,-18 19,19-19,0 75,18 55,-37-93,0-18,0 18,0-18,0-1,0 1,0-1,-18 1,18 0,0-1,0 1,0-38,0 1,0-1,0 0,0 1,0-1,0 1,0-1,0 0,0 1,0-1,0 1,18-1,-18-18,18-19,-18 37,0 1,19-1,-19 1,19-1,0 19,-19-19,18 0,0 19,-18-18,19 18,0 0,0-18,-1 18,0 0,1 0,0 0,0 18,-1-18,-18 18,0 1,18 0,-18 0,0-1,0 1,0-1,0 1,19 0,-19 18,0-19,0 20,0-1,0-19,0 20,0-1,0 0,0-18,0 18,0 0,0 0,0-18,0 18,0 0,0-18,-19 18,19 0,0 0,0-18,0 18,0 1,0-1,0-19,0 20,0-20,0 1,0 18,19-18,-19-1,19-18,-19 19,19-1,-1-18,0 19,1-19,0 0,0 0,-1-19,0 19,39-18,-39-1,19 19,-18-18,0-1,-1 19,0-19,1 19,-19-18,19 18,-19-19</inkml:trace>
  <inkml:trace contextRef="#ctx0" brushRef="#br0" timeOffset="90310.9599">15602 13922,'19'0,"-19"-19,0 0,0 1,19 18,-19-19,0 1,19 18,-19-19,18-18,0 18,-18 1,19-1,-19 0,19 1,-19-1,0 1,0-1,-19 19,19-19,-19 19,1 0,0 0,-1 0,0 19,0-19,19 19,-18-19,18 18,18-18,1 0,0 0,0 0,-19-18,18 18,0 0,1-19,0 19,0 0,-1-19,0 19,-18 19,0 0,0-1,-18 19,18-18,0 0,0-1,0 1,0-1,18 1,20-19,-19 0,36 0,-36-19,0 19,-1-18,0 18,-18-19,19 19,-19-18,19-1,0 0,-19 1,18-1,-18 1,0-1,0 0,0 1,-18 18,-1-19,19 38,-19-1,19 1,0 0,0-1,-19-18,19 19,0-1,0 1,0 0,0-1,0 1,0-1,0 1,19-19,0 0,0 0,-1 0,0 0,1 0,0 0,0-19,-1 19,0 0</inkml:trace>
  <inkml:trace contextRef="#ctx0" brushRef="#br0" timeOffset="90818.9299">16217 13643,'0'0,"0"-19,-19 19,19-19,19 38,-19 0,18-19,0 37,-18-19,19 1,-19 0,19-1,-19 1,19-1,-1 1,-18 0,18-19,1 18,-19 1,19-19,0 18,-1-18,-18 19,19-19,-19-19,0 1,0-1,18 1,-18-1,0-18,0 18,0 1,0-1,0 0,0 1,0-1,0 1,0-1,0 0,0 1,0-1</inkml:trace>
  <inkml:trace contextRef="#ctx0" brushRef="#br0" timeOffset="91306.53">16124 12657,'-19'0,"38"0,-1 0,0 0,1 0,0 0,0-19,-1 19,0 0,1-19,55 1,1 18,-56 0,-1-19,1 19,0 0,-19 19</inkml:trace>
  <inkml:trace contextRef="#ctx0" brushRef="#br0" timeOffset="91506.76">16160 12824,'0'19,"19"-19,0 0,0 0,-1 0,0 0,20-19,-19 19,17 0,-17 0,19 0,-1-19,-19 19</inkml:trace>
  <inkml:trace contextRef="#ctx0" brushRef="#br0" timeOffset="92598.63">17258 12080,'0'0,"0"19,0-1,0 0,0 1,0 0,0 0,0-1,0 0,0 1,0 0,0 18,0-18,0-1,19 1,-19 18,0-18,0 18,0-18,0-1,0 19,0-18,19 0,-19-1,0 1,0-1,18-18,-18-18,19 18,-19-19,18 1,-18-1,0 0,19 1,-19-1,0 1,19-1,-19 0,18 1,-18-1,0 1,19-1,-19 0,18 1,-18-1,0 1,19-1,0 19,-1 0,1 19,-1-19,1 18,-19 1,19-1,-1 1,1-19,-1 19,20 18,-20-19,1 1,-1 0,1-19,0 18,-1 1,19-1,-18-18,-19 19,19-19,-1 19,1-19,-1 0,1-19,0 19,-19-19,0 1,18 18,-18-19,0 1,0-1,19 0,-19 1,0-1,0-18,0-19,0 19,0 18,0-18,0 19,0-20,0 19,0-17,0 17,0-19,-19 20,19 0,0-20,0 19,0 1,0 0,0-1,-18 19,18-19,0 0</inkml:trace>
  <inkml:trace contextRef="#ctx0" brushRef="#br0" timeOffset="93330.86">16923 13047,'0'0,"-18"0,18-18,18 18,1 0,0 0,-1 0,1-19,223-37,-186 56,-19-18,19 18,-1-19,1 0,0 1,18 18,-18-19,0 1,18-1,-18 0,19 19,-20-18,20-1,-19 1,-1-1,2 19,-2-19,-17 19,17-18,-17 18,-2-19,2 19,-19 0,17-18,-17 18,0 0,0-19</inkml:trace>
  <inkml:trace contextRef="#ctx0" brushRef="#br0" timeOffset="182705.9199">17593 13159,'0'-19</inkml:trace>
  <inkml:trace contextRef="#ctx0" brushRef="#br0" timeOffset="183665.11">17593 13159,'-18'0,"-1"0,19 19,-19-19,1 0,-1 0,1 18,-1-18,0 0,1 0,-1 0,19 19,-18-19,18 18,-19 1,19 0,-19-1,19 1,-18-1,18 1,0 0,0-1,-19-18,19 19,0-1,0 1,0 0,0-1,19 1,-19-1,18 1,1-19,0 19,-1-1,1-18,-1 0,1 19,0-19,-1 0,1 0,-1 0,1 0,0 0,18 0,-19 0,1 0,0 0,-1-19,19 19,-18 0,0 0,-1-18,1 18,18-19,-18 0,-1 1,-18-1,0 1,19-20,-19 20,0-1,0 1,0-1,0 0,0 1,0-1,0 1,0-1,0 0,-19 1,1-1,18 1,-19-1,19 0,-19 19,1-18,-1-1,1 1,-1-1,0 19,1-19,-1 19,1-18,-1 18,0 0,1 18</inkml:trace>
  <inkml:trace contextRef="#ctx0" brushRef="#br0" timeOffset="184089.8">17630 13419,'0'19,"19"0,0-1,-1-18,-18 19,19-1,18 1,-18 0,-1-1,1 1,-1-1,1 1,0 0,-1-1,1 1,-1 18,1-18,0-1,-1 1,1-1,-1 1,-18 0,19-1,0 1,0-1,-1-18,-18 19,18-19,1 0</inkml:trace>
  <inkml:trace contextRef="#ctx0" brushRef="#br0" timeOffset="185353.71">18114 13382,'0'-18,"0"36,19 1,-19-1,0 1,0 0,19-1,-19 1,0-1,0 20,0-20,0 1,18-1,-18 1,0 0,0-1,0 1,18-1,-18 1,0 0,0-1,0 1,0-1,0-36,0-1,0 1,0-1,0 0,0 1,0-1,19 1,-19-1,0 0,19 19,-19-18,19-1,-1 1,0-1,-18 0,19 19,-19-18,19-1,-19 1,0-1,0 0,0 1,19 18,-19-19,0 1,0-1,0 0,0 38,0 0,0-1,18-18,-18 19,0-38,18 38,-18-1,19 1,-19 0,0-1,19 1,-19-1,0 1,0 0,19-1,-19 1,0-1,18 1,-18 0,0-1,18 1,-18-1,19 1,-19 0,0-1,19 1,-19-1,19-18</inkml:trace>
  <inkml:trace contextRef="#ctx0" brushRef="#br0" timeOffset="185521.04">18765 13494,'0'-19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3:1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8 2846,'-19'0,"19"19,0 0,0-1,0 1,0-1,0 1,0 0,0-1,0 1,0-1,0 1,0 0,0 18,0-19,19 1,-19 18,0-18,0-1,0 1,19 18,-19-18,0-1,0 1,0 0,18-1,-18 1,0-1,18 1,-18 0,0 0,0-1,0 0,0 1,0 0,0 0,19-1,-19 0,0 1,0 0</inkml:trace>
  <inkml:trace contextRef="#ctx0" brushRef="#br0" timeOffset="595.23">6295 2902,'0'19,"19"-19,-1 0,0 0,1 18,0-18,0 0,-1-18,0 18,1 0,0 0,0 0,-1 0,0-19,1 19,0 0,0-18,-1 18,19 0,-18-19,0 19,-1 0,0-19,1 19,0 0,-19-18,19 18,-1 0,0-19,1 19,-19-18,19 18</inkml:trace>
  <inkml:trace contextRef="#ctx0" brushRef="#br0" timeOffset="952.57">6425 3237,'18'0,"1"0,0-19,0 19,-1 0,0-18,1 18,0 0,0-19,-1 19,0 0,1-18</inkml:trace>
  <inkml:trace contextRef="#ctx0" brushRef="#br0" timeOffset="2008.21">6983 3144,'-18'0,"-1"0,19 19,-19-19,0 18,1 1,18-1,-18-18,18 19,0 0,-19-1,19 1,0-1,0 1,0 0,0-1,0 1,0-1,0 1,0 0,0 0,19-19,-19 18,18-18,0 0,1 0,-19-18,19 18,0-19,-1 19,-18-19,18 19,-18-19,19 19,-19-18,0-1,19 19,-19-18,0-1,0 0,0 1,0-1,0 1,0-1,0 0,-19 19,19-18,-19-1,1 19,18-18,-18 18,-1 0,0 18,19 1,0-1,0 1,0 0,0-1,19-18,0 0,-1 0,-18-18,18 18,1 0,-19-19,19 19,-19-19,19 19,-19-18,18 18,0-19,-18 1,19 18,-19-19,0 0,0 1,0-1,0 1,0 36,0 1,19-19,-19 18,19 1,-19 0,18-1,0 1,-18-1,19 1,0 0,0-1,-19 1,18-19,-18 18,19-18,-19 19,18-19,-18 19,19-19,0 18</inkml:trace>
  <inkml:trace contextRef="#ctx0" brushRef="#br0" timeOffset="3107.88">7895 3070,'0'0,"-19"0,0 18,1-18,-1 19,1-1,-1 1,19 0,-19-1,1 1,18-1,0 1,-19-19,19 19,0-1,0 1,0-1,0 1,19-19,-19 19,18-19,1 0,0-19,-1 19,1-19,-1 19,1-18,0 18,-19-19,18 1,-18-1,0 0,0 1,0-1,0 38,0-1,0 1,0 0,0-1,19-18,-19 19,0-1,18-18,-18 19,19-19,-19 19,19-19,-1 18,1-18,-1 0,1 0,-19-18,19 18,-19-19,18 19,-18-19,19 19,-19-18,19-1,-19 1,18 18,-18-19,0 0,19 19,-1 0,-18 19,0 0,0-1,0 1,19-1,-19 1,0 0,19-19,-19-19,0 0,18 19,-18-18,0-1,19 19,-19-18,18-1,-18 0,19 19,-19-18,19 18,-19-19,18 19,-18-18,19 18,-1 0,-18 18,0 1,0-1,19 1,-19 0,0-1,19-18,-19 19,0-1,0 1,18-19,1 19,-1-19,1 0,0 0,-1 18,1-18,-1 0</inkml:trace>
  <inkml:trace contextRef="#ctx0" brushRef="#br0" timeOffset="5292.17">9383 3088,'-18'0,"18"19,0-1,0 1,0 0,0-1,0 1,0-1,0 1,0 0,0-1,0 1,0-1,0 1,0 0,18-1,-18 1,18-1,1 1,0-19,-19 19,19-19,-1 19,0-19,1 0,0 0,-19-19,19 19,-1 0,0 0,-18-19,19 19,0 0,-19-19,19 19,-1-18,0-1,1 1,-19-1,19 19,-19-19,19 1,-19-1,18 1,-18-1,0 0,0 1,18 18,-18-19,0 1,0-1,0 0,0 1,0-1,0 1,0-1,-18 19,18-19,-18 19,-1 0,0 19,0 0,19-1,0 1,-18-1,18 1,0 0,0-1,18-18,1 0,0 0,0 0,-1 0,0-18,1 18,0-19,0 19,-1-19,0 19,1-18,0 18,-19 18,19-18,-19 19,18 0,-18-1,18 1,-18-1,19-18,-19 19,0 0,19-1,-19 1,0-1,19-18,-1 19,0-19,-18 19,19-19,0 0,0 0,-1 0,-18-19,18 19,1 0,0-19,0 1,-1-1,0 1,1-1,0 0,0 1,-19-1,18 1,0-1,-18 0,19 1,-19-1,19 1,-19-1,0 0,0 1,0-1,0 1,-19 18,0 0,1 0,0 0,-1 0,0 18,0 1,19-1,0 1,19 0,0-19,0 0,-1 0,-18-19,18 19,1 0,0 0,-19 19,0-1,0 1,0-1,0 1,0 0,0-1,0 1,19-19,-19 18,0 1,18-19,-18 19,18-19,-18 18,19-18,-19 19,19-19,-19 18,19-18,-1 0,1 0,-1 0,1 0,0-18,-1 18,1-19,-1 19,1-18,0-1,-1 0,1 1,-1-1,-18 1,19-1,-19 0,0 1,19-1,-19 1,0-1,0 0,0 1,0-1,-19 19,0 0,19 19,-18-19,18 18,-19-18,19 19,0 0,0-1,-18 1,18-1,-19-18,19 19,0 0,0-1,0 1,0-1,0 1,0 0,0-1,0 1,0-1,0 1,19-19,-19 19,18-19,1 18,-1-18,1 19,0-19,-1 0,1 0,-1 0,20 0,-20 0,19 0,-18 0,0 0,18-19,-19 19,1 0,0-18,18 18,-19 0,1-19,0 19</inkml:trace>
  <inkml:trace contextRef="#ctx0" brushRef="#br0" timeOffset="5675.72">9215 2884,'0'0,"0"-19</inkml:trace>
  <inkml:trace contextRef="#ctx0" brushRef="#br0" timeOffset="7935.66">11113 3051,'0'-19,"-19"19,19 19,19-19,-19 19,0-1,19 1,-19-1,18-18,-18 19,19 0,-19-1,18 1,1-1,-19 1,19 0,-1-1,-18 1,19-1,-19 1,19 0,-1-1,-18 1,19-19,-19 18,18-18,-18 19,19 0,-19-38,19 19,-19-19,0 1,0-1,0 1,18-1,-18 0,0 1,0-1,0 1,0-1,0 0,0 1,0-1,0 1,19-1,-19 0,0 1,0-1,0 1,0-1,0 0,0 38,0 0,18-19,-18 18,19 1,-19-1,19 1,-19 0,18-1,1 1,-1-19,1 0,0 0,-1 0,1 0,-19-19,18 19,1 0,-19-18,19 18,-1-19,1 0,-1 1,-18-1,0 1,0-1,0 0,-18 19,-1 0,19 19,-18-19,18 19,0-1,0 1,0-1,0 1,0 0,0-1,0 1,0-1,0 1,18 0,-18-1,19-18,-19 19,18-19,-18 18,19-18,0 0,-1 0,1 0,-1 0,1 0,0-18,-1 18,1 0,-19-19,18 19,1-18,0-1,-1 19,-18-19,19 1,-1-1,-18 1,19 18,-19-19,19 0,-19 1,19-19,-19 18,0 0,0 1,0-1,0 1,0-1,0 0,-19 1,0 18,0 0,1 0,18 18,-19-18,19 19,-18 0,18-1,-19 1,19-1,0 1,0 0,0-1,0 1,19-19,-1 0,1-19,-1 19,-18-18,19 18,-19-19,19 19,-19-19,19 19,-19-18,18 18,-18-19,0 38,0-1,0 1,0 0,0-1,0 1,18-1,-18 1,0 0,0-1,0 1,0-1,19-18,-19 19,19 0,0-19,-1 0,0-19,1 19,0-19,0 1,-1 18,-18-19,18 1,1 18,0-19,-19 0,19 1,-1-1,-18 1,18 18,-18-19,19 0,-19 1,19-1,-19 1,0-1,0 0,0 1,-19-1,0 19,1 0,0 0,-1 0,0 0,19 19,0-1,0 1,0 0,19-19,0 18,-1 1,0-19,1 18,0-18,0 19,-1 0,0-19,1 18,0 1,0-19,-1 18,-18 1,18-19,1 19,-19-1,0 1,0-1,0 1,-19 0,1-19,0 18,-1-18,0 0,0 0,1 19,0-19,-1 0,0 0,0 0</inkml:trace>
  <inkml:trace contextRef="#ctx0" brushRef="#br0" timeOffset="8336.39">12788 2939,'-19'19,"19"0,0-1,0 1,0-1,0 1,-19 0,19-1,0 1,0-1,0 1,0 0,0-1,0 1,19-1,-19 1,19-19,-19 19,18-19,0 18,1-18,0 0,0 0,-1 0,0-18,1 18,0 0,0-19,-1 19</inkml:trace>
  <inkml:trace contextRef="#ctx0" brushRef="#br0" timeOffset="8508.14">12788 2791,'0'-19,"-19"19,19-19,19 19</inkml:trace>
  <inkml:trace contextRef="#ctx0" brushRef="#br0" timeOffset="9712.2">12936 2679,'0'19,"0"-1,19-18,-19 19,0-1,0 1,0 0,19 18,-19-19,18 1,-18 18,0 0,0-18,18 18,-18 0,0-18,19 18,-19-18,0 18,0-18,0-1,0 19,0-18,19 0,-19-1,0-36,0-1,0 0,0 1,0-1,0 1,0-1,0 0,19 19,-19-18,18-1,0 1,1 18,0 0,0-19,-1 19,0 0,1 0,0 19,0-19,-1 18,-18 1,0-1,0 1,0 0,-18-1,-1 1,0-19,19 18,-19-18,1 19,0-19,-1 0,0 19,0-19,1 0,36 0,1 0,0 0,0-19,-1 19,0 0,1-19,0 19,0 0,17-18,-17 18,0-19,0 19,-1-18,0-1,1 0,0 1,0-1,-1 1,-18-1,18 0,-18 1,19-19,-19 18,0 0,0-18,0 19,0-20,0 20,0-1,0-18,0 18,-19 1,1-1,18 1,-18-1,18 0,-19 1,0-1,0 0,1 19,18 19,0 0,0-1,-18-18,18 19,0 18,0-18,0-1,0 20,0-20,0 19,0-18,0 18,0 0,0 1,0-1,0-19,0 20,0-1,0-19,0 20,18-20,-18 1,18-1,-18 1,19 0,0-19,-19 18,19-18,-1 0,0 0,1 0,0 0,0 0,-1-18,0 18,1 0,0-19,0 19,-1-19,1 1,-1-1,1 1,-19-1,19 0,-19 1,0-1,0 1,0-1,0 0,0 1,0-1,0 1,0-1,-19 19,19 19,-19-19,19 18,0 1,-18-1,18 1,-19 0,19-1,0 1,0-1,0 1,0 0,0-1,0 1,0-1,0 1,0 0,19-19,-1 18,1-18,0 0,-1 0,1 0,-1 0,20 0,-20 0,19 0,-18 0,18 0,0 0,-18-18</inkml:trace>
  <inkml:trace contextRef="#ctx0" brushRef="#br0" timeOffset="10503.76">14480 3070,'0'0,"0"18,19-18,0 0,-1 0,-18-18,19 18,-1 0,1 0,0-19,-1 19,1-19,-1 19,1-18,0 18,-19-19,18 19,-18-18,0-1,0 0,-18 19,-1 0,0 0,1 0,-1 0,1 0,18 19,-19-19,0 19,1-1,18 1,-19-1,1 1,18 0,0-1,-19 1,19-1,0 1,0 0,0-1,0 1,19-19,-1 18,1-18,-19 19,37-19,-18 0,-1 0,1 0,18 0,-18 0,18 0,0 0,-18 0,18 0,-19 0,20 0,-20-19,1 19,-1 0,20 0</inkml:trace>
  <inkml:trace contextRef="#ctx0" brushRef="#br0" timeOffset="10968.49">14927 2902,'0'-18,"0"36,18-18,1 19,0-1,-19 1,18 0,1-1,-19 1,0-1,0 1,18 0,-18-1,0 1,0-1,0 1,0-38,0 1,0-1,0 1,0-1,19 19,-19-19,19 1,-19-1,18 1,-18-1,19 19,-19-19,18 1,1-1,0 19,-1-18,1 18,-1 0,1 0,0 0,0 18,-1-18,-18 19,18-19,-18 18,0 1,19-19,-19 19,0-1,0 1,19-1,-19 1,0 0,19-19,-19 18,18 1,0-19</inkml:trace>
  <inkml:trace contextRef="#ctx0" brushRef="#br0" timeOffset="11492.11">15560 2958,'0'0,"0"-19,0 1,0-1,0 1,-19 18,19-19,-19 19,0 0,1 0,18 19,-18-19,-1 18,0 1,0-1,19 1,-18 0,18-1,0 1,0-1,0 1,0 0,18-19,1 0,0 0,0-19,-1 0,0 1,-18-1,19 1,-19-1,0 0,19 19,-19-18,19 18,-1 18,0 1,-18 0,19-1,0 1,-19-1,19 20,-19-20,18 19,-18-18,0 18,18-18,-18 18,0 0,0-18,0 18,0-18,0-1,0 1,0-1,0 1,0 0,0 0,-18-19,18 18,-18-18,-1 0,0 0,0 0,1 0,0-18,-1 18,0-19,0 19,1-19,0 19,-1-19,19 1,-19 18,19-19,0 1,0-1,0 0,0 1,19-1,0 19,-19-18,18-1,0 0,1 1</inkml:trace>
  <inkml:trace contextRef="#ctx0" brushRef="#br0" timeOffset="11803.8799">15782 2846,'0'19,"0"0,0-1,0 1,0-1,0 1,0 0,0-1,0 1,0-1,0 1,0 0,19-1,-19 1,19-19,-19 18,19-18,-1 19,0-19,1 0,0 0,0 0,-1 0,0 0,1 0,-19-19</inkml:trace>
  <inkml:trace contextRef="#ctx0" brushRef="#br0" timeOffset="11939.1">15875 2809,'0'0,"-18"0,0-18,-1 18,19-19</inkml:trace>
  <inkml:trace contextRef="#ctx0" brushRef="#br0" timeOffset="12644.09">16025 2828,'0'18,"0"1,18-19,-18 19,0-1,0 1,0-1,18 1,-18 0,0-1,0 1,0-1,0 1,0 0,0-1,0 1,0-1,0 1,0-38,0 1,19 18,-19-19,0 1,19 18,-19-19,0 0,19 19,-19-18,0-1,18 19,-18-18,0-1,18 19,-18-19,19 19,-19-18,19 18,0 0,-19 18,18 1,-18 0,18-1,-18 1,0-1,0 1,19-19,-19 19,19-1,0 1,-1-1,0-18,1 0,0 0,0-18,-1 18,0-19,1 1,-19-1,19 19,-19-19,19 1,-19-1,0 1,0-1,0 0,0 1,0-1,0 1,0-1,0 0,-19 1,0-1,0 19,1 0,0 19,-1-1,19 1,0 0,0-1,0 1,0-1,0 1,0 0,0-1,0 1,0-1,19 1,-19 0,18-19,-18 18,18-18,1 19,0-19,0 18,-1-18,0 0,1 0</inkml:trace>
  <inkml:trace contextRef="#ctx0" brushRef="#br0" timeOffset="12774.91">16880 2995</inkml:trace>
  <inkml:trace contextRef="#ctx0" brushRef="#br0" timeOffset="14419.77">5644 4298,'0'18,"0"0,18-18,-18 19,19 0,-19 0,18-1,1 0,-19 1,19-19,-19 19,0 0,19-19,-19 18,18 0,-18 1,18 0,1 0,-19-1,19 0,0 1,-19 0,18 18,0-19,1 20,0-19,-19 17,19-17,-1 19,0-20,1 0,0 20,-19-19,19-1,-1 0,0 1,1 0,0 0,0-1,-1 1,-18-1,18 1,1-19,-19 19,19-1,0 1,-1-1,-18 1,18 0,-18-1,19-18,-19 19,0-1,19-18,-19 19,0-38,0 1,0-1</inkml:trace>
  <inkml:trace contextRef="#ctx0" brushRef="#br0" timeOffset="15390.92">6332 5228,'18'0,"1"0,0 0,0 0,-1 0,0 0,-18 18,19-18,0 0,0 0,17 0,-17 0,0 0,0 0,17 0,-17 0,19 19,-20-19,19 0,-18 0,18 0,0 0,1 0,-2 0,2 0,-1 0,0 0,1 0,17 0,-17 0,-2 0,2 0,18 0,-19 0,0 0,0 0,1 0,-1 0,0 18,0-18,0 0,1 0,-1 0,-19 0,20 0,-1 0,0 0,0 0,-18 0,18 0,0 0,-18 0,18 0,-18 0,18 0,-19 0,20 0,-20 0,20 0,-20 0,1 0,18 0,-18 0,-1 0,1 0,-1 0,1 0,0 0,-1 0,1 0,-1 0,1 0,0 0,-1 19,1-19,-1 0,-18-19,0 1,0-1,19 1,-19-1,19 19,-19-19,18 1,1-1,-19 1,18-1,-18 0,19 1,0-1,-1-18,1 18,-1-18,1 19,0-20,-1 1,1 0,-1-1,1 2,18-2,-18 1,-1 0,20-1,-19 2,-1-2,19 1,-18 19,0-20,-1 19,0 1,1 0,-19-20,19 19,0 1,-19 0,0-1,18 0,-18 0,0 1,0 0,18 18,-18-19,0 0,0 0</inkml:trace>
  <inkml:trace contextRef="#ctx0" brushRef="#br0" timeOffset="16195.05">6797 4260,'0'-19,"0"38,0 0,-18-19,18 19,-19-1,19 0,0 1,-19 0,19 0,-19-1,1 0,18 20,-18-1,-1 0,0 1,0-2,-17 2,17-1,0 0,0 1,19-20,-18 19,0-18,-1 18,19-19,-19 1,19 0,-19 0,19-1,-18-18,18 18,0 1</inkml:trace>
  <inkml:trace contextRef="#ctx0" brushRef="#br0" timeOffset="16627.3299">7355 4223,'0'18,"0"1,0 0,0 0,0-1,0 0,-18 1,18 0,-19 18,0-19,1 20,18-1,-37 0,18 19,0-19,0 1,-17 17,17-17,0 17,-18-17,19-2,-1 2,0-1,0-19,1 20,0-19,-1-1,0 1,0-1,19 1,-18 0,0-19,18 18</inkml:trace>
  <inkml:trace contextRef="#ctx0" brushRef="#br0" timeOffset="16971.04">7950 4205,'-18'0,"18"18,-19-18,1 18,18 1,-19 0,0 0,1-1,18 19,-19-18,1 18,-1-19,0 20,1-1,-1 0,1 1,-1-2,0 21,1-21,-1 2,-18 17,18-17,1 17,-1-17,-18-1,18 0,1 1,-1-1,1-19,-1 1,19 0,-19-1,1 1</inkml:trace>
  <inkml:trace contextRef="#ctx0" brushRef="#br0" timeOffset="17320.04">8416 4260,'0'19,"-19"-19,0 19,19-1,-18 0,-1 1,19 0,-18 0,-1-1,0 19,19 1,-18-2,-1 2,-18-1,18 19,1-19,-1 19,-18-19,18 0,1 19,-1-19,-18-18,18 18,1-19,-1 20,0-19,19-1,-18 1,-1-1,1 1,18 0,-19-19,0 18,19 1,-18-19,18 18</inkml:trace>
  <inkml:trace contextRef="#ctx0" brushRef="#br0" timeOffset="17616.03">8769 4279,'0'0,"19"0,-1-19,-18 38,0 0,-18-1,-1 0,19 1,-19 0,1 0,18 17,-19 2,1-1,-1 0,0 1,1 17,-19-17,18 17,0-17,1 17,-1-17,-18-2,18 2,1-1,-1 0,1-18,18 0,-19-1,19 1</inkml:trace>
  <inkml:trace contextRef="#ctx0" brushRef="#br0" timeOffset="18891.41">7318 5302,'0'0,"0"19,0-1,0 1,0-1,0 1,0 0,0-1,0 1,0-1,0 1,0 0,0-1,0 1,0-1,0 1,0 0,0-1,0 1,0-1,0 1,0 0,19-1,-19 1,0-1,0 1,0 0,0-1,0 1,0 18,0-18,0-1,0 1,0 18,0-18,0-1,18 1,-18 0,0-1,0 1,0-1,0 1,0 0,0-1,0 19,0-18,0 0,0-1,19 1,-19 18,0-18,0-1,0 19,0-18,0 18,0 0,0-18,0 18,0 0,0 1,0-20,-19 19,19 1,0-19,0-1,0 0,0 1,0 0,0 0,0-1,0 0,0 1,0 0,0 0,0-1,19-18</inkml:trace>
  <inkml:trace contextRef="#ctx0" brushRef="#br0" timeOffset="19503.0099">7039 6009,'0'-19,"19"19,-1 0,-18 19,18-19,-18 19,19-19,-19 18,0 1,19-19,-19 18,19 1,-19 0,18-1,0-18,-18 19,19-1,0-18,-19 19,19-19,-1 19,1-1,-1-18,1 0,-19 19,0-38,19 19,-19-18,18 18,-18-19,19 0,-1 1,1-1,0 1,-1-1,1-18,-1 18,1 1,0-1,-1 0,1 1,-19-1,18 1,1-1,-19 0,19 19,-19-18,18 18,-18-19,19 1,-19-1</inkml:trace>
  <inkml:trace contextRef="#ctx0" brushRef="#br0" timeOffset="20615.86">8155 5860,'-18'0,"18"-18,-19 18,0 0,1 0,18 18,-19-18,0 0,1 0,-1 0,1 19,-1-19,0 18,1-18,18 19,-19-19,1 19,18-1,-19-18,19 19,-19-1,19 1,0 0,-18-1,18 1,0-1,0 1,0 0,0-1,0 1,0-1,0 1,0 0,0-1,0 1,18-1,-18 1,19 0,0-1,-1 1,1-19,-1 0,1 0,0 0,-1 0,1 0,-1 0,1 0,0 0,-1 0,1-19,0 19,-1-18,1 18,-1-19,1 19,0-19,-1 19,-18-18,19-1,-1 1,1-1,-19 0,0 1,0-1,0 1,0-1,0 0,0 1,0-1,0 1,0-1,-19 0,19 1,-18-1,18 1,-19-1,19 0,-18 19,-1-18,19-1,-19 19,1 0,18-18,-19 18,1 0,-1 0,0 18,1-18,18 19,-19-19</inkml:trace>
  <inkml:trace contextRef="#ctx0" brushRef="#br0" timeOffset="21019.32">8025 6176,'0'-18,"18"18,1 0,0 18,-1 1,1 0,0-1,-1 1,-18-1,19 1,-1 0,1-1,0 1,-1-1,1 1,-1 0,1-1,0-18,-1 19,1-1,-1-18,1 19,0-19,-1 0,1 0,-1 0</inkml:trace>
  <inkml:trace contextRef="#ctx0" brushRef="#br0" timeOffset="21399.98">8564 6083,'0'-18,"0"36,0 1,19 0,-19-1,19 1,-19-1,18 1,-18 0,0-1,19 1,-19-1,0 1,18 0,-18-1,19 1,-19-1,19 1,-19 0,18-19</inkml:trace>
  <inkml:trace contextRef="#ctx0" brushRef="#br0" timeOffset="21835.57">8676 6325,'-19'-18,"38"18,0 0,-19-19,18 19,1-19,-1 19,-18-18,19 18,-19-19,19 19,-19-18,0-1,0 0,18 19,-18-18,0-1,0 1,0-1,0 0,0 1,0 36,0 1,0 0,0-1,0 1,19-1,-19 1,18 0,-18-1,0 1,19-1,-19 1,19 0,-19-1,0 1,19-1,-19 1,18-19,-18 19,0-1,18 1,-18-1,19-18,-19 19,0 0,0-1</inkml:trace>
  <inkml:trace contextRef="#ctx0" brushRef="#br0" timeOffset="26362.75">6686 7311,'0'-19,"18"19,-18-18,18 18,-18-18,19-1,0 19,-19-19,19 0,-1 19,-18-18,18 18,1-18,0 18,-19-19,19 19,-1-19,0 19,-18-19,19 19,0 0,0 0,-19-18,18 18,0 0,1-18,0 18,0 0,-1 0,0-19,1 19,0 0,0 0,-1-19,0 19,1 0,-19-19,19 19,0 0,-1 0,1-18,-1 18,1 0,0 0,-1 0,1 0,-1 0,1 0,0 0,-1-18,1 18,-1 0,1 0,0 0,-1 0,1 0,-1-19,1 19,0 0,-1 0,1 0,-1 0,1 0,0 0,-1 0,-18 19,19-19,-1 0,1 0,0 0,-1 0,1 0,-1 18,1-18,0 0,-1 0,1 18,-1-18,1 0,-19 19,19-19,-1 0,1 0,-19 19,18-19,1 0,0 0,-19 19,18-19,1 18,0-18,-19 18,18-18,1 19,-19 0,18-19,-18 19,19-19,-19 18,19 0,-1-18,-18 19,19 0,-1 0,-18-1,19-18,-19 18,19-18,-19 19,0 0,18 0,-18-1,19-18,-19 18,0 1,0 0,18 0,-18-1,0 0,19 1,-19 0,0 0,19-1,-19 0,0 1,0 0,0 0,0-1,0 0,0 1,0 0,18 0,-18-1,0 0,0 1,0 0,0 0,0-1,0 0,0 1,0 0,0 0,0-1,-18-18,18 18,0 1,-19 0,19 0,0-1,0 0,-19 1,19 0,0 0,0-1,-18 0,-1 1,19 0,-18 0,18-1,-19 1,19-1,-19 1,19 0,-18-1,-1 1,19-1,-18 1,-1 0,19-1,-19-18,19 19,-18-1,-1 1,1 0,-1-1,0 1,1-1,-1 1,0 0,1-19,-1 18,1-18,-1 19,0-1,1 1,-1-19,1 19,-1-19,0 18,1-18,-1 19,1-19,-1 18,0-18,1 19,-1-19,1 19,-20-19,20 0,-1 18,1-18,-1 0,0 19,1-19,-19 18,18-18,0 0,1 19,-19-19,18 0,0 0,-18 19,19-19,-1 0,0 0,-18 18,19-18,-1 0,0 0,0 0,-17 0,17 0,0 19,0-19,1 0,0 0,-1 0,0-19,0 19,1 0,0 0,-1 0,0-18,0 18,1-19,0 19,18-19,-19 19,19-18,-19 18,19-19,-19 19,1-18,18-1,-18 19,18-19,-19 1,19-1,-19 19,19-18,-19-1,19 0,-18 1,0-1,18 1,-19-1,19 0,-19 1,0-1,1 1,18-1,-18 0,-1 1,19-1,-19 1,19-1,-19 0,19 1,0-1,0 1,-18-1,18 0,0 1,0-1,0 1,-18-1,18 0,0 0,0 1,0 0,0-1,0 0,0 0,0 1,0 0,0-1,0 0,0-18,0 19,0-1,18 0,-18 0,0 1,18 0,-18-1,0 0,0 0,19 19,-19-18,19 18,-19-18,19-1,-19 0,18 0,-18 1,18 18,-18-18,19 18,-19-19,19 19,-19-19,19 0,-1 1,0 18,-18-18,19 18,-19-19,19 0,0 0,-1 1,0 0,1-1,-19 0,19 19,0-19,-19 1,18 18,-18-18,18-1,1 19,-19-19,19 19,-19-19,19 19,-1 0,-18-18,18 18,-18-18,19 18,0 0,-19-19,19 19</inkml:trace>
  <inkml:trace contextRef="#ctx0" brushRef="#br0" timeOffset="27498.73">7187 7795,'0'-19,"0"38,0 0,0-1,0 0,0 1,0 0,0 0,0-1,0 0,0 1,0 0,0 0,0-1,0 0,0 1,0 0,0 0,0-1,0 0,0 1,0 0,19 0,0-19,0 0,-1-19,1 19,-1 0,1-19,0 19,-1-19,1 19,-1 0,1-18,0 18,-1-18,1 18,-1 0,-18-19,19 19,0-19,-19 0</inkml:trace>
  <inkml:trace contextRef="#ctx0" brushRef="#br0" timeOffset="27826.73">7076 7832,'0'0,"18"-18,1 18,0 0,0-19,-1 19,-18-19,18 19,1 0,0-19,0 19,-1-18,1 18,-1-18,1 18,-19-19,19 19</inkml:trace>
  <inkml:trace contextRef="#ctx0" brushRef="#br0" timeOffset="28035.88">7132 7925,'0'18,"19"-18,-1 0,0 0,1 0,-19-18,19 18,0 0,-1-18,1 18,-1 0,1-19,0 19,-1 0,1-19,-1 19</inkml:trace>
  <inkml:trace contextRef="#ctx0" brushRef="#br0" timeOffset="28594.91">7690 7646,'19'-18,"-1"18,1 0,-1 0,1 0,0 0,-19 18,18-18,-18 18,19-18,-1 19,-18 0,19-19,-19 19,19-1,-19 19,0-18,18 0,-18-1,0 19,0-18,0 18,0-19,0 1,0 19,0-20,-18 19,-1-18,19 0,-19 17,1-17,-1 0,1 0,-1-1,0 1,1-1,-1 1,1 0,-1-19,0 18,1-18,18 19,-19-19,1 0</inkml:trace>
  <inkml:trace contextRef="#ctx0" brushRef="#br0" timeOffset="29034.9">7634 8055,'19'0,"-19"19,0 0,0-1,0 0,0 1,0 0,0 0,0-1,0 1,-19-19,19 18,0 1,0 0,0-1,0 1,0-1,0 1,19-19,-1 0,1 0,0 0,-1 0,1-19,-1 19,1 0,18-18,-18 18,-1-19,1 1,18 18,-18-19,-1 19,1-19,0 19,-1 0,-18-18,19 18</inkml:trace>
  <inkml:trace contextRef="#ctx0" brushRef="#br0" timeOffset="31275.88">7485 8837,'19'0,"-19"-19,0 0,19 19,-19-18,0 36,0 1,18 0,-18-1,0 1,0-1,19 1,-19 0,0-1,18 1,-18-1,0 1,0 0,0-1,19 1,-19 0,0-1,0 1,0-1,0 1,0 0,0-1,0 1,0-1,19 1,-19 0,0-1,0 19,0-18,18 0,-18 18,0-19,0 1,19 18,-19 0,0-18,0 18,18 0,-18-18,0 18,19 0,-19 1,0-20,19 19,-19 1,18-1,-18-19,0 20,19-1,-19-19,18 20,-18-1,19-19,-19 20,19-19,-19 17,18-17,-18 19,0-20,19 0,-19 20,0-19,0-1,18 0,-18 1,0 0,19-19,-19 19,0-1,-19-18,19-18</inkml:trace>
  <inkml:trace contextRef="#ctx0" brushRef="#br0" timeOffset="31899.38">7485 9395,'0'-19,"0"38,19-19,-19 18,19 1,-19 0,18-1,-18 1,19 18,-19-18,18-1,-18 1,19-1,-19 1,19 0,-19-1,18 1,-18-1,0 1,19-19,-19 19,18-19,1 0,0-19,-1 0,-18 1,19-1,-19 1,18-1,1-18,0 18,-1-18,1 18,-1-18,1 19,0-1,-1-18,19 18,-18 1,0-1,-1 0,1 1,-1-1,-18 1,19 18,-19-19,19 19</inkml:trace>
  <inkml:trace contextRef="#ctx0" brushRef="#br0" timeOffset="32423.81">8211 9190,'0'0,"-19"19,19-1,0 1,-18 0,18-1,0 1,0-1,0 1,0 18,0-18,0-1,0 1,0 18,0-18,0 18,0-18,0-1,18 19,-18-18,19 0,-19-1,19 1,-1-1,-18 1,19-19,-1 19,1-19,0 0,-1 0,1 0,-1 0,1 0,0-19,-1 0,1 19,-1-18,1-1,-19 1,19-1,-1 0,-18 1,19-1,-19-18,0 18,18 1,-18-1,0 1,0-20,0 20,0-1,0 1,-18-20,18 20,-19-1,1 1,18-1,-19 0,0 19,1-18,-1-1,1 1,-1 18,0 0,1 0</inkml:trace>
  <inkml:trace contextRef="#ctx0" brushRef="#br0" timeOffset="32747.12">8285 9413,'0'0,"19"0,0 19,-1-19,-18 19,19-19,-19 18,0 1,18-1,1 1,0 0,-19 18,18-19,1 1,-19 0,18 18,1-19,0 1,-19 0,18 18,1-19,-1 1,1 0,-19 0,19-1,-1 0,1 1,-1 0,-18 0,19-19,-19 18,19-18,-19 18,18-18</inkml:trace>
  <inkml:trace contextRef="#ctx0" brushRef="#br0" timeOffset="33103.86">8788 9655,'18'-18,"-18"-1,0 0,19 19,-1 0,-18 19,19 0,-19-1,19 1,-19-1,0 1,0 0,19-1,-19 1,0-1,0 1,0 0,0 0,0-1,18 0,-18 1,0 0,0 0,0-1,0 0,18 1,1-19,-19 19,19-19,0 0,-1 0,0-19,20 19,-19 0,-1-19,19 1,1 18,-20-18,19 18,1-19,-2 0,2 19,-19-19</inkml:trace>
  <inkml:trace contextRef="#ctx0" brushRef="#br0" timeOffset="34835.8">6425 10846,'-18'0,"-1"0,0 0,0 0,1 0,0 0,-1 0,0 0,0 0,38 0,0 0,0 0,-1 0,0 0,1 0,0 0,0 0,17 0,-17 0,19 0,-20 0,19 0,-18 0,18-19,0 19,-18 0,18 0,0 0,1-19,-2 19,2 0,-1-18,19 18,-19 0,0-18,19 18,-19 0,19-19,-19 19,19-19,0 19,-19-19,19 19,-19 0,19-18,-19 18,0 0,19-18,-19 18,1 0,-1 0,0-19,0 19,-18 0,18 0,0 0,0 0,1 0,-20 0,19 0,-18 0,18-19,-18 19,18 0,-18 0,-1 0,20 0,-20-19,1 19,-1 0,1 0,0 0,-1 0,19-18,-18 18,0 0,-1 0,1 0,-1 0,-18-18,19 18,0 0,-1 0,1 0,-1-19,1 19,0 0,-1 0,1 0,-1 0,1-19,0 19,-1 0,1 0,-1 0,1 0,0 0,-1-19,1 19,-1 0,1 0,0 0,0 0,-1 0,0 0,1 0,0 0,0 0,-1 0,0 0,1 0,-19-18,19 18,0 0,-1 0,0 0,1 0,-19 18,0 1,19-19,-19 19,0 0,0 17,0-17,0 19,0-2,0 2,0-1,0 0,0 1,0-2,0 21,-19-21,19 2,0-1,0 0,0 1,0-20,0 19,0 1,-19-20,19 19,0-18,0 18,0-19,0 1,0 0,0 0,0-1,-18-18</inkml:trace>
  <inkml:trace contextRef="#ctx0" brushRef="#br0" timeOffset="36070.82">6276 10920,'0'19,"-19"-19,1 0,18 19,-18-19,18 18,-19 0,0 1,0 0,19 0,-18-1,18 0,-18 20,-1-19,19 17,-19-17,19 19,-19-2,1 2,0-1,18 0,-19 1,0-1,0 0,1 0,18 0,-18 1,-1-20,0 19,0-18,19 18,-18-18,0-1,18 1,-19 0,0-1,19 1,-19-19,1 0,18 18</inkml:trace>
  <inkml:trace contextRef="#ctx0" brushRef="#br0" timeOffset="36503.54">7001 10865,'0'18,"0"0,-18 1,18 0,-18 0,18 17,0-17,-19 19,19-2,-19 2,0 17,19-17,-18 17,0-17,18 17,-19-17,0 18,0-19,19 19,-18-19,0 0,18-18,-19 18,19-18,0 18,0-19,0 1,0 0</inkml:trace>
  <inkml:trace contextRef="#ctx0" brushRef="#br0" timeOffset="36775.5899">7541 10976,'0'0,"19"-18,-1 18,-18-19,19 0,0 19,-19 19,0 0,0-1,0 0,0 20,0-19,0 17,0 2,0-1,0 0,-19 19,19-19,0 1,-19 17,19-17,-18-1,18 0,-19 0,19 0,-18 1,-1-1,19 0,-19-18,19-1</inkml:trace>
  <inkml:trace contextRef="#ctx0" brushRef="#br0" timeOffset="37015.81">8043 10994,'0'0,"19"0,0 0,-19 19,0 0,0 18,0-19,0 1,0 19,0-20,0 19,0-18,0 18,0 0,0 1,0-20,0 19,0 1,0-1,0 0,0-18,0 18</inkml:trace>
  <inkml:trace contextRef="#ctx0" brushRef="#br0" timeOffset="37263.43">8509 11069,'0'0,"18"-18,-18 36,0 0,0 1,0 0,0 18,0-19,0 1,-18 19,18-2,0-17,0 19,0-2,0-17,-19 19,19-20,0 19,0-18,-19 18</inkml:trace>
  <inkml:trace contextRef="#ctx0" brushRef="#br0" timeOffset="37487.0899">8806 11125,'0'0,"0"19,19-19,-19 18,0 0,0 1,0 0,0 0,0-1,0 19,0 1,0-20,0 19,-19-18,19 18,0-18,0-1,0 20,0-20</inkml:trace>
  <inkml:trace contextRef="#ctx0" brushRef="#br0" timeOffset="37730.81">9141 11273,'19'19,"-19"0,0 0,19-1,-19 0,0 1</inkml:trace>
  <inkml:trace contextRef="#ctx0" brushRef="#br0" timeOffset="39783.78">4416 4186,'18'-19,"1"19,0 0,-1-19,1 19,-1 0,1-18,0 18,-1 0,1 0,-1-18,1 18,0 0,-1-19,1 19,18-19,-18 19,-1 0,1-19,-1 19,20 0,-20-18,1 18,0 0,-1 0</inkml:trace>
  <inkml:trace contextRef="#ctx0" brushRef="#br0" timeOffset="40086.78">4788 4074,'0'19,"0"0,18-1,-18 0,19 1,-19 0,0 0,0-1,19 0,-19 20,0-19,18-1,-18 0,0 20,19-19,-19-1,0 0,0 1,19 0,-19 0,0-1,18-18,-18 18,0 1,19-19</inkml:trace>
  <inkml:trace contextRef="#ctx0" brushRef="#br0" timeOffset="40379.7699">5067 4279,'0'0,"19"19,-19-1,0 0,0 1,18 0,-18 0,0-1,19 0,-19 1,0 0,0 0,18-1,-18 0</inkml:trace>
  <inkml:trace contextRef="#ctx0" brushRef="#br0" timeOffset="40779.7699">5141 4465,'19'0,"-19"-19,19 19,-1-19,1 19,-19-18,18 18,-18-18,19 18,-19-19,19 19,-19-19,0 0,18 19,-18-18,0 0,0-1,0 0,0 0,-18 19,18-18,0 36,0 1,0 0,18-19,-18 19,0-1,19 0,-19 1,0 0,18 0,-18-1,19 0,-19 1,0 0,19 0,-1-1,-18 0,19 1,-19 0</inkml:trace>
  <inkml:trace contextRef="#ctx0" brushRef="#br0" timeOffset="42101.1199">6760 12427,'-19'0,"19"-18,19 18,0 0,-1 0,0 0,-18-19,19 19,0 0,0 0,-1-19,0 19,20 0,-19-18,-1 18,19 0,-18-19,18 19,-19-18,20 18,-1-19,-19 19,1 0,19 0,-20-19,1 19,-1 0,1 0,0 0</inkml:trace>
  <inkml:trace contextRef="#ctx0" brushRef="#br0" timeOffset="42364.75">7151 12297,'-19'0,"19"19,0-1,0 1,19-19,-19 37,18-18,-18-1,18 1,-18-1,19 20,-19-20,19 1,-19 18,19-18,-19-1,18 1,-18-1,0 1,19 0,-19-1,0 1,0-1,0 1,18 0,-18-1,19 1</inkml:trace>
  <inkml:trace contextRef="#ctx0" brushRef="#br0" timeOffset="43093.74">7560 12632,'0'-19,"0"38,0-1,0 1,0 0,18-1,-18 1,19 18,-19-18,0-1,19 1,-19 18,18-18,-18-1,0 1,19-1,-19 20,0-19,0-1,18 0,-18 1,0 0,0 0,0-1,0 0,19-18,0 19,-1-19,1 19,-1-19,1 0,0 0,-1 0,1 0,-1-19,1 19,0 0,-1 0,1-19,-1 19,1 0,0 0</inkml:trace>
  <inkml:trace contextRef="#ctx0" brushRef="#br0" timeOffset="43312.81">8192 12818</inkml:trace>
  <inkml:trace contextRef="#ctx0" brushRef="#br0" timeOffset="50162.48">16601 3125,'18'0,"1"19,0-19,0 0,-1 0,0 0,-18-19,19 19,0 0,0 0,-1 0,1 0,-19-18,18 18,1 0,0 0,-19-19</inkml:trace>
  <inkml:trace contextRef="#ctx0" brushRef="#br0" timeOffset="56205.71">4937 13301,'-19'0,"1"0,-1 19,0-19,1 19,-1-19,19 19,-19-19,1 18,-1-18,19 18,-18 1,-1 0,0-19,1 19,18-1,-19 0,1 1,-1 0,0 0,1-1,18 0,-19 1,1 19,18-20,-19 0,19 20,0-19,-19 17,19 2,0-19,0 17,0 2,19-1,-19-19,0 20,19-1,-1 0,-18 1,19-2,-1 2,1-19,18 17,-18 2,-1-19,20 17,-1-17,-19 0,20 0,-1-1,0 0,0 1,19-19,-19 19,1-19,17 19,-17-19,17 0,-17 0,17 0,1 0</inkml:trace>
  <inkml:trace contextRef="#ctx0" brushRef="#br0" timeOffset="56840.59">5346 13637,'0'0,"0"-19,-19 19,1 0,18 19,0-1,0 0,0 1,18 0,-18 0,19-1,-19 19,0-18,19 18,-19-19,18 20,-18-19,19 17,-19-17,18 0,-18 0,19 17,-19-17,0 0,19-19,-19 19,0-1,18 0,-18 1,0 0</inkml:trace>
  <inkml:trace contextRef="#ctx0" brushRef="#br0" timeOffset="57717.58">5309 13692,'-19'0,"1"0,18-19,0 1,0 0,18 18,-18-19,19 0,-1 0,1 1,-19 0,19 18,-1-19,1 0,-1 19,1-19,0 1,-1 18,1-18,-1 18,1 0,0 0,-1 0,1 0,-19 18,18-18,-18 18,0 1,0 0,0 0,0-1,0 19,0-18,0 18,0-19,-18 20,18-19,-19-1,19 0,-18 1,-1 0,19 0,-19-19,19 18,-18-18,-1 18,19-36,0 0,19 18,-1-19,-18 38,19-19,-19 18,19 0,-1 1,-18 0,19 0,-1-1,1 0,-19 1,19 0,-1 0,-18-1,19 0,-1 1,1 0,0-19,-19 19,19-19,-1 18,0-18,1 0,0-18,0 18,-19-19,18 19,0-19,-18 0,19 1,0 0,-19-1,0 0,19 0,-19 1,0 0,0-1,-19 19,19-19,-19 0,0 1,1 18,0 0,-1 0,0 0,19 18,-19-18,19 19,0 0,0 0,0-1,0 0,0 1,0 0,0 0,19-1,-19 0,19-18,-19 19,19 0,-1-19,-18 19,18-19,1 0,0 18,0-18,-1 0,0 0,1 0,0 0,18 0,-19 0,1 0</inkml:trace>
  <inkml:trace contextRef="#ctx0" brushRef="#br0" timeOffset="59388.56">6090 13897,'-19'0,"19"-19,0 0,0 1,19 18,0 0,0 0,-1 0,-18 18,18-18,-18 19,0 0,19-19,-19 19,19-1,-19 0,0 1,19 0,-19 0,18-1,-18 0,0 1,18 0,-18 0,19-1,-19 0,19 1,-19 0,19-19,-19 19,18-19,0-19,1 0,-19 0,0 1,19 0,-19-1,0 0,0 0,19 1,-19 0,0-1,0 0,0 0,0 1,0 0,-19-1,19 0,0 38,0 0,0-1,0 0,0 1,19-19,-19 19,0 0,0-1,18-18,-18 18,18 1,-18 0,19-19,-19 19,19-19,0 0,-1 0,0 0,1 0,0 0,0-19,-1 0,0 19,1-19,0 1,0 0,-1-1,-18 0,0 0,0 1,0 0,0-1,-18 19,-1 0,19-19,-19 19,19 19,-19 0,19-1,0 0,0 1,0 0,0 0,-18-1,18 0,0 1,0 0,0 0,0-1,18 0,-18 1,0 0,19-19,0 0,0 0,-1 0,0 0,-18-19,19 19,0-19,0 19,-19-18,18 0,0-1,1 0,0 0,-19 1,19 0,-1-1,0 0,1 0,-19 1,19 0,-19-1,19 0,-19 0,0 1,0 0,-19 18,0 0,19 18,-19-18,1 0,18 18,-18-18,36 0,0 0,-18-18,19 18,0 0,-19 18,0 1,19 0,-19 0,0-1,0 0,0 1,0 0,18 0,-18-1,0 0,18 1,-18 0,19 0,-19-1,19-18,0 0,-1 0,0 0,1-18,0-1,0 19,-1-19,0 0,-18 1,19 0,0-1,0 0,-1 0,1 19,-19-18,18 0,-18-1,0 0,0 0,-18 19,-1 0,1 0,-1 19,19 0,0 0,19-19,-1 18,1-18,-1 18,1-18,0 0,-1 19,1-19,-1 0,1 19,0-19,-19 19,18-19,-18 18,0 0,0 1,-18-19,-1 19,0 0,1-19,-1 0,1 18</inkml:trace>
  <inkml:trace contextRef="#ctx0" brushRef="#br0" timeOffset="59781">7560 13916,'0'-19,"0"0,0 38,0 0,0-1,0 0,0 1,0 0,18-19,-18 19,0-1,0 0,19 1,-19 0,19-19,-19 19,18-19,1 0,-19 18,18-18,1 0,0-18,-1 18,1 0,-1 0,-18-19</inkml:trace>
  <inkml:trace contextRef="#ctx0" brushRef="#br0" timeOffset="59944.55">7709 13711,'-19'-19,"38"19</inkml:trace>
  <inkml:trace contextRef="#ctx0" brushRef="#br0" timeOffset="61577.36">7913 13580,'-18'0,"18"-18,0 36,0 1,0 0,18 0,-18-1,0 0,19 1,-19 0,0 18,18-19,-18 1,0 19,19-20,-19 19,0-18,19 18,-19-19,0 1,18 19,-18-20,0 0,19 1,-19 0,0 0,0-1,18-18,-18-18,0-1,0 0,19 0,-19 1,0 0,19-1,-19 0,18 19,-18-19,19 1,0 0,-1 18,-18-19,19 19,-1 0,1 0,0 0,-1 0,-18 19,19-1,-19 0,0 1,0 0,0 0,-19-19,19 18,-18 0,18 1,-19 0,0-19,19 19,-18-19,-1 18,1-18,-1 0,19-18,19 18,-1-19,1 19,-1-19,1 0,0 19,-1-18,1 0,-1-1,-18 0,19 0,0 1,-19 0,18-1,-18 0,19-18,-19 19,18-20,-18 19,0-17,0 17,0-19,0 20,0-19,0 18,0 0,-18 1,18 0,0-1,-19 19,1 0,18 19,0-1,0 0,-19-18,19 19,0 0,19-19,-19-19,0 0,0 38,0 0,0 0,18-19,-18 18,0 0,19 1,-19 0,0 0,0-1,18 0,-18 20,0-19,19-1,-19 19,19-18,-19 18,0-19,18 20,-18-19,19-1,-19 0,0 1,18 0,-18 0,19-19,-19 18,19-18,-1 18,1-18,-1 0,1 0,0 0,-1-18,1 18,-1-18,1 18,0-19,-1 0,1 19,-1-19,1 1,-19 0,19-1,-1 0,1 0,-19 1,18 0,1-1,-19 0,0 0,0 1,0 0,0-1,0 0,-19 19,19-19,-18 19,-1 0,19 19,-18-19,18 19,0 0,-19-19,19 18,0 0,0 1,0 0,0 0,0-1,0 0,0 1,0 0,0 0,19-19,-19 18,18-18,1 0,-1 18,1-18,0 0,0 0,17 0,-17 0,0 0,18 0,-19 0,1-18,19 18,-20 0,19-18,-18 18,0 0,-1-19,0 19,1 0</inkml:trace>
  <inkml:trace contextRef="#ctx0" brushRef="#br0" timeOffset="62045.53">8825 12929,'18'0,"1"0,0 0,0 0,-1 0,0 0,1 19,19-19,-20 0,19 0,1 19,-2-19,2 19,-1-1,0 0,1 1,-2 0,2 0,-1 17,-19 2,20-1,-1 0,-19 1,20-2,-19 21,-1-21,19 21,-18-21,0 21,-1-2,-18-17,18 17,-18 1,19 0,-19-19,0 19,0-1,0-17,-19 17,19 2,-18-2,0-17,-1 17,0 1,0-19,-17 1,17-2,-19 2,20-1,-19-19,-1 20,2-19,-2-1,19-18,-17 19,-2-19</inkml:trace>
  <inkml:trace contextRef="#ctx0" brushRef="#br0" timeOffset="64205.32">12936 4093,'0'19,"0"-1,0 0,0 1,19 0,0 0,-19-1,0 0,18 1,-18 0,18 0,-18-1,19 0,-19 1,19 0,-19 0,19-1,-19 0,18-18,-18 19,0 0,18 0,1-1,-19 0,0 1,19 0,-19 0,19-1,-19 0,18 1,-18 0,0 0,18-1,-18 0,0 1,0 0,19 0,-19-1,0 0,0 1,19 0,-19 0,19-1,-19 0,0 1,18 0,-18 0,18-19,-18 18,0 0,19-18,-19 19,0 0,19 0,-19-1,0-36</inkml:trace>
  <inkml:trace contextRef="#ctx0" brushRef="#br0" timeOffset="65232.7199">13215 5042,'19'0,"0"0,-1 0,0 0,1 0,0 0,0 0,-1-19,19 19,-18 0,0 0,-1 0,19 0,-18 0,18 0,0 0,-18 0,18 0,0 0,1 0,-20 0,19 0,1 0,-1-19,0 19,0 0,0 0,1 0,-1 0,0 0,0 0,0 0,1 0,-1 0,0 0,0 0,0 0,1 0,-20 0,20 0,-1 0,0 0,-18-19,18 19,-19 0,20 0,-20 0,19 0,-18 0,0 0,-1 0,19 0,-18 0,0 0,-1 0,1 0,-1 0,1 0,0 0,-1 0,1 0,-1 0,1 0,0 0,-1 0,1 0,-1 0,1 0,0 0,-1 0,1 0,-1 0,1 0,0 0,-1 0,1 0,-1 0,1 0,0 0,0 0,-1 0,0 0,1 19,0-19,0 0,-1 0,0 0,1 0,0 0,0 0,-1 0,0 0,1 0,0 0,0 0,-1 0,0 0,1 0,0 0,0 0,-1 0,0 0,1 0,0 0,0 0,-1 0,0 0,-18-19,19 19,0 0,0 0,-1 0,0 0,1 0,0 0,-19-18,0 0,0-1,19 0,-19 0,18 1,-18 0,18-20,1 19,0-17,0-2,-1 1,19 0,-18-1,18-17,0 17,1 2,-20-2,19-17,1 17,-2 1,-17 0,19-1,-20 2,0 17,-18-19,19 20,-19 0,0-20,0 19,0 1</inkml:trace>
  <inkml:trace contextRef="#ctx0" brushRef="#br0" timeOffset="65900.8">13736 4112,'19'0,"-19"-19,0 0,0 38,-19-19,19 19,-18-19,18 18,-19 0,19 1,-19 19,1-20,-19 19,18 1,0-2,-18 2,19-1,-20 0,1 19,0-19,-1 19,2-19,-2 19,1-19,0 1,18-2,-18 2,19-1,-1 0,0-18,0 0,1-1,18 0,0 1</inkml:trace>
  <inkml:trace contextRef="#ctx0" brushRef="#br0" timeOffset="66241.42">14480 4093,'-18'0,"-1"0,19 19,-18-19,-1 18,0 0,1-18,-1 19,0 19,-18-20,19 19,-1-18,-18 18,18 0,-18 1,0-2,0 21,18-21,-18 2,0-1,-1 0,1 1,0 17,0-36,0 18,18 0,-18 1,18-20,-18 19,18-18,1 0,-1-1,1 0,18 1,-19-19</inkml:trace>
  <inkml:trace contextRef="#ctx0" brushRef="#br0" timeOffset="66541.48">14852 4260,'0'0,"19"0,0-19,-19 38,-19 0,0 0,1-1,18 0,-19 20,1-1,-20-19,20 20,-19-1,18 19,-18-19,0 19,-1-1,1 2,-19-21,19 21,0-21,0 21,-1-21,1 2,0-19,18 18,-18-19,19 1,-1 0</inkml:trace>
  <inkml:trace contextRef="#ctx0" brushRef="#br0" timeOffset="66809.4099">15410 4260,'0'0,"0"19,-18-19,0 19,-1-1,0 0,0 1,1 19,-19-2,18-17,-18 19,0-2,-1 21,1-21,0 21,0-21,0 21,-1-21,1 2,19-1,-20 0,20-18,-1 0,1-1,18 0,-19 1</inkml:trace>
  <inkml:trace contextRef="#ctx0" brushRef="#br0" timeOffset="67053.47">15987 4353,'0'0,"19"0,-19 19,0 0,-19-1,0-18,1 37,0-18,-1 0,0 17,-18 2,19-19,-20 17,19 2,-17-1,17 0,-19 1,20-2,0 2,-20-19,38-1,-19 0,1 1,18 0</inkml:trace>
  <inkml:trace contextRef="#ctx0" brushRef="#br0" timeOffset="67321.68">16080 4409,'19'0,"-19"-18,19 18,-19 18,0 0,-19-18,19 19,-19 19,0-20,-17 19,17 1,-19 17,2-17,-2 17,-17 1</inkml:trace>
  <inkml:trace contextRef="#ctx0" brushRef="#br0" timeOffset="67812.81">14034 5097,'18'0,"-18"-18,19 18,0 0</inkml:trace>
  <inkml:trace contextRef="#ctx0" brushRef="#br0" timeOffset="68300.45">14238 5097</inkml:trace>
  <inkml:trace contextRef="#ctx0" brushRef="#br0" timeOffset="69841.38">8211 8055,'0'-19,"0"1,-19 18,19-18,-18 18,36 0,1-19,0 19,-1 0,1 0,-1 0,1 0,0 0,-1-19,1 19,18 0,-18 0,18 0,0-19,-18 19,18 0,0 0,0-18,0 18,1 0,-1 0,0 0,0-18,0 18,1 0,-1 0,-19 0,20 0,-1-19,-19 19,20 0,-19 0,-1 0,0 0,1-19,0 19,0 0,-1 0,0 0,-18-19,0 1,0 0,-18 18,0-19,-1 19,0 0,19-19,-19 19,1 0,0 0,-1 0,0 0,0 0,1 0,0 0,-1-19,0 19,38 0,0 0,-1 0,0 0,1 0,0 0,0 0,-1 0,0 0,1 0,0 0,0 19,-1 0,-18 0,18-19,-18 18,0 0,0 1,0 0,0 0,0-1,0 0,-18 1,0 0,18 0,-19-1,0 0,0 1,1-19,0 19,-1-19,0 19,0-19</inkml:trace>
  <inkml:trace contextRef="#ctx0" brushRef="#br0" timeOffset="70777.06">9420 7442,'0'0,"-19"0,19 18,0 0,0 1,0 0,0 0,0-1,0 19,0-18,0 0,0 17,0 2,0-1,0-19,-18 20,18-1,0-19,0 20,0-19,0 17,0-17,0 0,0 0,0-1,18 0,-18 1,0 0,19-19,-19 19,19-19,-19-19,19 19,-19-19,18 19,-18-19,18 1,-18 0,19-1,-19 0,19 0,0 1,-19-19,0 18,18 0,-18 1,0 0,0-1,18 0,-18 0,0 1,19 0,0 36,-19 0,19 1,-19 0,18 0,0-1,-18 0,19 1,0 19,0-20,-19 0,18 20,0-19,-18-1,19 0,0 1,-19 0,19 0,-1-1,0 0,1-18,-19 19,19-38,-19 1,0 0,0-1,19 0,-19 0,0-17,18 17,-18-19,0 20,0-19,0-1,0 2,18-2,-18 1,0 0,0-1,0 20,0-19,0-1,0 20,0-19,0 18,0 0,0-17,0 17,0 0,0 0,0 1,0 0</inkml:trace>
  <inkml:trace contextRef="#ctx0" brushRef="#br0" timeOffset="73808.39">9866 7163,'0'18,"0"-36,19 18,-19-19,19 19,-19-19,19 0,-19 1,18 18,-18-18,0-1,18 19,-18-19,0 0,0 1,0 0,0-1,19 19,-19-19,0 0,0 1,0 0,0-1,-19 19,1 0,0 0,-1 0,0 0,0 0,19 19,-18-19,18 18,0 0,0 1,18-19,1 0,0 0,0 0,-1 0,-18-19,18 19,1 0,0 0,-19-18,19 18,-19 18,0 1,0 0,18-19,-18 19,0-1,0 0,0 1,0 0,0 0,18-1,-18 0,0 1,0 0,19-19,-19 19,0-1,19-18,0 0,-1-18,0-1,1 0,0 0,-19 1,19 18,-19-18,18-1,-18 0,18 0,-18 1,0 0,19-1,-19 0,0 0,0 1,-19 18,1 0,18 18,-18 1,18 0,-19-19,19 19,0-1,0 0,0 1,0 0,0 0,0-1,19 0,-1-18,-18 19,18-19,1 0,0 0,0 0,-1 0,0 0,1 0,0-19,0 19</inkml:trace>
  <inkml:trace contextRef="#ctx0" brushRef="#br0" timeOffset="75365.37">10369 6939,'0'-19,"0"38,0 0,0 0,0-1,0 0,19 1,-19 0,18 0,-18-1,0 0,0 1,18 0,-18 0,0-1,19-18,-19 18,0 1,0 0,19-19,0 0,-19-19,18 19,-18-19,0 1,19 18,-19-18,18-1,-18 0,0 0,0 1,19 0,-19-1,19 0,-19 0,0 1,0 0,0-1,0 0,0 0,0 1,0 36,0 1,0 0,0 0,0-1,18-18,1 18,-1-18,1 0,-19-18,19 18,-1-18,1-1,-1 19,-18-19,19 0,-19 1,0 0,-19 18,1 0,18 18,0 0,0 1,-19-19,19 19,0 0,0-1,0 0,0 1,0 0,0 0,19-19,-19 18,18-18,-18 18,19-18,0 0,-19-18,18 18,1 0,-19-18,0-1,18 19,1 0,-19-19,19 0,-1 1,-18 0,19 18,-19-19,18 19,-18-19,0 0,0 1,0 0,0-1,-18 19,-1 0,19 19,-18-1,18 0,18-18,1 0,-19-18,18 18,1 0,-19 18,0 1,0 0,0 0,0-1,0 0,0 1,0 0,19-19,-1 0,1 0,-19-19,18 19,1-19,0 1,-1 0,-18-1,19 0,-19 0,0 1,18 0,-18-1,0 0,0 38,19-19,-19 19,19-19,-19 18,0 0,18-18,-18 19,0 0,19 0,-19-1,0 0,0 1,-19 0,1-19,-1 19,0-19,1 18,-1-18,1 0,-1 0,19-18</inkml:trace>
  <inkml:trace contextRef="#ctx0" brushRef="#br0" timeOffset="75965.2099">11206 6939,'0'19,"19"-19,-19 19,18-19,1 0,0 0,-19-19,18 19,1 0,-19-19,18 19,-18-19,19 19,-19-18,19 18,-19-18,0-1,0 0,-19 19,0 0,19 19,-18-19,18 19,-19-19,19 18,-18-18,-1 18,19 1,-19 0,1 0,18-1,0 0,0 1,0 0,0 0,18-19,1 18,0-18,-1 0,1 0,-1 0,1-18</inkml:trace>
  <inkml:trace contextRef="#ctx0" brushRef="#br0" timeOffset="78412.81">14592 5079,'0'18,"0"1,0 0,0-1,0 1,0-1,0 1,0 0,0-1,0 1,0-1,0 1,0 0,0-1,0 1,0-1,0 1,0 0,0-1,0 1,0-1,0 1,0 0,0-1,0 1,0-1,0 1,19 0,-19-1,0 1,0-1,0 1,0 0,0-1,0 1,0-1,0 1,18 0,-18-1,0 1,0 0,0-1,0 1,0-1,0 1,0 0,0-1,0 1,0-1,0 1,0 0,0-1,0 1,0-1,0 1,0 0,0-1,0 1,0-1,0 1,0 0,0-1,19 1,-19-1,0 1,0 0,0-1,0 1,0-1,0 1,0 0,0-1,0 1,0-1,0 1,0 0,-19-1,19 1,0-1,0 1,0 0,0-1,0 1,0-1,0 1,0 0,0 0,0-1,0 0,0 1,0 0,0 0,0-1,0 0,0 1,0 0,0 0,0-1,0 0,0 1,0 0,0 0,0-1,0 0,0 1,0 0</inkml:trace>
  <inkml:trace contextRef="#ctx0" brushRef="#br0" timeOffset="79208.15">14331 5953,'0'0,"0"-18,0 36,0 1,19-19,0 18,-1 1,-18 0,19-19,-19 18,19 1,-19-1,18-18,1 19,-1 0,-18-1,19-18,0 19,-1-19,-18 18,19-18,-1-18,1-1,0 19,-19-18,18-1,1 19,-1-19,1 1,0-1,-1-18,19 18,-18 1,0-1,-1 1,1-1,18-18,-18 18,-1 1,-18-1,19 19,-1-19,-18 1,19 18,-19-19,19 19,-19-19</inkml:trace>
  <inkml:trace contextRef="#ctx0" brushRef="#br0" timeOffset="79852.32">15262 5693,'0'0,"-19"0,0 0,1 0,18 18,-19-18,1 19,-1-1,19 1,-19 0,19-1,-18 1,18 0,-19-1,19 19,-18-18,18 18,-19-18,19 18,0-18,0 18,0-19,0 1,0 0,0-1,19 1,-1-1,-18 1,19 0,-1-19,1 0,-19 18,19-18,-1 0,1 0,-1 0,20 0,-19 0,-1-18,0 18,1 0,0-19,0 19,-1-19,0 19,1-18,0-1,0 1,-1 18,0-19,-18 0,19 1,-19-1,19 1,-19-20,0 20,0-1,0 1,0-1,0-18,0 18,0 1,0-1,0 0,0 1,-19-1,19 0,-19 1,19-1,-18 19,18-18,-18-1,-1 19,19-19,-19 19,19-18,-19-1,1 19,0 0</inkml:trace>
  <inkml:trace contextRef="#ctx0" brushRef="#br0" timeOffset="80228.32">15224 6028,'0'0,"0"18,19 1,-19-1,19 1,-19 0,19-1,-1 1,0-1,1 1,0 0,-19-1,19-18,-1 19,0-1,20 1,-19-19,-1 19,0-19,1 18,0-18,0 0,-1 19,0-19,1 0,0 0,0 0,-1 0</inkml:trace>
  <inkml:trace contextRef="#ctx0" brushRef="#br0" timeOffset="80896.68">15764 6083,'0'0,"0"19,18-19,-18 19,0-1,0 1,19-1,-19 1,19 0,-19-1,0 19,0-18,0 0,0 18,19-19,-19 1,0 0,0-1,0 1,0-1,0 1,0 0,0-38,0 0,0 1,0-1,0 1,0-1,0 0,0 1,0-1,0 1,0-1,18 19,-18-19,18 1,-18-1,0 1,0-1,0 0,0 1,0-1,0 1,0-1,0 38,0-1,19 1,-19-1,0 1,0 0,0-1,0 1,0-1,19 20,-19-20,0 1,19-1,-19 1,0 0,18-1,-18 1,0-1,18 1,-18 0,19-1</inkml:trace>
  <inkml:trace contextRef="#ctx0" brushRef="#br0" timeOffset="81855.4">17457 5302,'0'-19,"0"1,0-1,0 1,-19 18,1 0,-1 0,0 0,1 0,-1 0,1 18,-1-18,0 0,1 19,-1-19,1 18,-1 1,0-19,1 19,-1-1,1 1,-1-1,-18 1,18 0,1 18,-1-19,0 1,1 18,-1-18,1-1,18 20,-19-20,0 1,19 18,0-18,0-1,0 19,0-18,0 0,0 18,0-18,19-1,0 19,-19-18,18 0,19-1,-18 1,0-1,18 1,-19 0,20-19,-1 18,-19-18,20 19,-1-19,0 0,0 18,0-18,1 0,-1 0,-19 0,20 0,-20 0</inkml:trace>
  <inkml:trace contextRef="#ctx0" brushRef="#br0" timeOffset="82402.59">17848 5432,'0'0,"0"-18,0-1,-19 0,0 19,1 0,-1 0,1 0,-1 0,0 0,1 0,-1 19,1-19,-1 0,0 19,1-19,-1 18,0 1,19-1,0 1,0 0,0-1,19 1,0-19,-1 18,1 1,0 0,-1-19,1 18,18 1,-18-19,18 18,-19 1,20 0,-20-19,19 18,-18 1,0-1,-1-18,-18 19,19 0,-19-1,0 1,0 0,-19-1,1 1,-1-1,-18-18,18 19,-18-19,18 19,-18-19,0 0,18 0,-18 18,19-18,-20 0,20 0,-1-18,0 18,1 0,18-19</inkml:trace>
  <inkml:trace contextRef="#ctx0" brushRef="#br0" timeOffset="82951.2899">18275 5618,'0'0,"-18"-18,-1 18,1-19,-1 19,0 0,1 0,-1 0,1 19,-1-19,0 0,1 18,-1 1,1-1,-1 1,19 0,0-1,0 1,0-1,0 1,0 0,19-19,-19 18,18 1,1-19,-19 19,18-19,1 0,0 18,-1-18,1 0,-1-18,20 18,-20 0,1-19,-1 19,-18-19,19 19,0-18,-1-1,1 0,-19 1,0-1,0 1,0-1,0 0,-19 19,19 19,0 0,-18-19,18 18,0 1,0-1,0 1,0 0,0-1,18 1,-18 0,19-19,-19 18,18 1,1-1,0-18,-19 19,19-19,-1 0,0 19,1-19</inkml:trace>
  <inkml:trace contextRef="#ctx0" brushRef="#br0" timeOffset="83907.28">18518 5618,'0'0,"18"0,0 0,1 0,0 19,-19-1,19 1,-19 0,0 18,0-19,0 1,0 0,0-1,18 1,-18 0,0-1,0 1,0-1,0 1,0-38,0 1,18 18,-18-19,0 1,19 18,-19-19,19 0,-19 1,19-1,-19 0,0 1,18 18,-18-19,18 1,1-1,-19 0,19 19,0-18,-1 18,-18 18,18 1,-18 0,0-1,0 1,0-1,0 1,0 0,-18-1,18 1,0 0,0-38,0 0,18 1,1-1,-19 0,19 19,-19-18,0-1,19 19,-19-18,18 18,-18-19,0 0,18 19,1 0,-19 19,0 0,19-1,0 1,-1-1,0 1,1-19,-19 19,19-19,0 0,-1 0,0 0,1 0,0 0,0 0,-1-19,0 19,1 0,0-19,0 19,-1-18,0-1,1 19,-19-18,19-1,-19 0,0 1,0-1,0 1,0-1,0 0,0 1,-19 18,0 0,1-19,0 19,-1 0,19 19,-19-19,0 18,1-18,18 19,-18-19,-1 19,0-1,19 1,0-1,0 1,0 0,0-1,0 1,0-1,19-18,-19 19,19-19,-1 19,0-19,1 0,0 0,18 18,-19-18,1 0,19 0,-2 0,-17 0,19 0,-2-18,2 18,-19 0</inkml:trace>
  <inkml:trace contextRef="#ctx0" brushRef="#br0" timeOffset="84883.27">17717 6381,'0'-19,"0"1,-18 18,-1 0,19 18,-18 1,-1-19,19 19,-19-19,19 18,-18 1,18-1,-19 1,19 0,-19-1,19 19,0-18,-18 0,18-1,0 1,0-1,0 1,0 0,0 0,18-1,-18 0,19 1,0-19,-1 19,1-19,0 0,-1 19,1-19,18 0,-18-19,18 19,-19 0,20-19,-20 19,19-19,1 1,-20 0,19-1,-18 0,0 0,-1 1,1-1,-1 1,-18-20,0 20,0-1,0 1,0-20,0 20,0-1,0 1,-18-1,18 0,-19 1,1-1,-1 1,0 18,19-19,-18 19,-1 0,1-19,-1 19,0 0,19 19,-18 0,-1-1</inkml:trace>
  <inkml:trace contextRef="#ctx0" brushRef="#br0" timeOffset="85162.98">17829 6511,'0'-18,"19"18,-19 18,0 1,0-1,18 1,-18 0,0-1,0 19,0-18,19 19,-19-2,0-17,0 19,18-20,1 0,-19 20,19-19,-19-1,18 0,1 1,-19 0,18-19,1 19,0-1,-1-18</inkml:trace>
  <inkml:trace contextRef="#ctx0" brushRef="#br0" timeOffset="85735.01">18331 6846,'0'-19,"19"1,-19 0,0-1,0 0,0 0,18 1,-18 0,19-1,-19 0,0 0,19 1,-19-1,19 1,-19-1,18 0,-18 1,18-1,-18 1,19-1,-19 0,0 1,0-1,0 1,0 36,0 1,0-1,0 1,0 0,0-1,0 1,0-1,0 1,0 0,0-1,0 1,0-1,19 1,-19 0,0 0,0-1,0 0,0 1,0 0,0 0,0-1,0 0</inkml:trace>
  <inkml:trace contextRef="#ctx0" brushRef="#br0" timeOffset="86823.0399">18220 6474,'0'-19,"0"38,0 0,0-1,0 1,0-1,0 1,0 0,0-1,0 1,0-1,0 1,0 0,0 0,0-1,0 0,0 1,0 0,0 0,0-1,0 0,0 1,0 0,0 0,0-1,0 0,0 1,0-38</inkml:trace>
  <inkml:trace contextRef="#ctx0" brushRef="#br0" timeOffset="87834.23">18275 6716,'19'0,"0"-18,-1 18,1 0,-1 0,1 0,0 0,0 0,-1 0,0 0,1 0,0 0,0 0,-38 0,0 0,0 0,1 0,0 0,-1 0,0 0,0 0,1 18,-1-18,1 0,-1 0,0 0,1 0,36 0,1 0,0 0,-1 0,1 0,-1 0,1 0,0 0,0 0,-1 0,0 0,1 0,-19-18,0-1,0 0,-19 19,19-19,0 1,0-1,0 1,0-1,0 0,0 1,0-1,0 1,0-1,0 0,0 1,0 36,0 1,0 0,0-1,0 1,0-1,0 1,0 0,0-1,0 1,0-1,0 1,0 19,0-20,0 0,0 1,0 0,0 0,0-1,0 0,19 1,-19 0,0 0,0-1,0 0,19 1,-19 0</inkml:trace>
  <inkml:trace contextRef="#ctx0" brushRef="#br0" timeOffset="88367.16">18611 6158,'0'0,"18"0,0 18,1-18,0 0,0 0,-1 19,0-19,20 19,-19-1,17 1,-17-1,19 1,-2 0,-17-1,19 19,-20 1,0-20,1 19,0 19,0-19,-1 1,-18 17,18-17,-18 17,0-17,0-1,-18 19,18-19,-18 19,-1-19,-19 0,20 1,-19-2,-1 2,2-1,-2-19,-17 20,17-19,1-1,-19-18,19 18,0-18,-1 19,2-19,-2 0,1 0</inkml:trace>
  <inkml:trace contextRef="#ctx0" brushRef="#br0" timeOffset="92682.18">9755 6214,'0'0</inkml:trace>
  <inkml:trace contextRef="#ctx0" brushRef="#br0" timeOffset="92834">10016 6214,'0'0</inkml:trace>
  <inkml:trace contextRef="#ctx0" brushRef="#br0" timeOffset="93126.18">11039 6139</inkml:trace>
  <inkml:trace contextRef="#ctx0" brushRef="#br0" timeOffset="93274.58">11597 6065,'18'0,"1"0</inkml:trace>
  <inkml:trace contextRef="#ctx0" brushRef="#br0" timeOffset="93418.98">12211 6028,'0'0,"19"0,-1 0,0 0</inkml:trace>
  <inkml:trace contextRef="#ctx0" brushRef="#br0" timeOffset="93546.95">12936 6009,'0'0,"19"0</inkml:trace>
  <inkml:trace contextRef="#ctx0" brushRef="#br0" timeOffset="93699.17">13532 5990,'18'0,"-18"19,18-19,1-19,0 19,0 0</inkml:trace>
  <inkml:trace contextRef="#ctx0" brushRef="#br0" timeOffset="93810.03">14015 6028</inkml:trace>
  <inkml:trace contextRef="#ctx0" brushRef="#br0" timeOffset="93950.47">14201 6009,'0'-19</inkml:trace>
  <inkml:trace contextRef="#ctx0" brushRef="#br0" timeOffset="94347.16">15727 6028,'19'0,"-1"0,0 0,1 0,0 0</inkml:trace>
  <inkml:trace contextRef="#ctx0" brushRef="#br0" timeOffset="94482.16">16154 6046,'0'-18</inkml:trace>
  <inkml:trace contextRef="#ctx0" brushRef="#br0" timeOffset="94623.13">16452 6028,'0'0,"0"-19</inkml:trace>
  <inkml:trace contextRef="#ctx0" brushRef="#br0" timeOffset="94766.4299">16564 6009,'0'0,"-19"0,19-19</inkml:trace>
  <inkml:trace contextRef="#ctx0" brushRef="#br0" timeOffset="95423.14">16619 5748,'19'0,"0"0,-19 19,19-19,-1 0,0 0,1 0,0 19,0-19,-1 0,1 0,-1 18,1-18,0 0,-1 0,1 0,-1 19,1-19,-19 19,0-1,-19 1,19-1,-18 1,-1 0,19-1,-18 19,-1-18,0 18,1-18,-19 18,18-18,0 18,-18-19,19 1,-20 18,19-18,-17-1,17 1,0 0,0-19</inkml:trace>
  <inkml:trace contextRef="#ctx0" brushRef="#br0" timeOffset="100226.92">14983 7367,'0'-18,"0"-1,0 0,-19 19,19-19,-19 19,1 0,18-18,-19 18,1 0,-1 0,0 0,1 0,-1 0,1 0,-1 0,0 0,1 0,-1 0,1 0,-1 0,19-18,-19 18,1 0,-1 0,1 0,-1 0,0 0,1 0,-1 0,1 0,-1 0,0 0,1 0,-1 0,1 0,-1 0,0 0,1 0,-1 0,0 18,1-18,-1 0,1 0,-1 0,0 0,1 0,-1 18,1-18,-1 0,0 0,1 0,-1 0,1 19,-1-19,0 0,1 0,-1 19,1-19,-1 0,0 19,1-19,-1 18,1-18,-1 18,0-18,19 19,-18-19,-1 19,1-19,18 19,-19-19,0 18,1 0,-1-18,19 19,-18-19,18 19,-19-19,0 0,19 19,-18-19,-1 18,19 0,-18-18,-1 19,0 0,0-19,19 19,-18-19,0 18,-1-18,19 18,-19-18,19 19,0 0,-19-19,19 19,0-1,-18-18,18 18,0 1,0 0,-18-19,18 19,0-1,-19 0,19 1,0 0,0 0,0-1,0 0,0 1,-19-19,19 19,0 0,0-1,0 0,0 1,0 0,0 0,19-1,-19 0,0 1,19-19,-19 19,0 0,18-19,-18 18,18-18,-18 19,19-1,-19 1,19 0,-19-1,19-18,-19 19,0-1,18-18,-18 19,18-19,-18 19,19-19,-19 18,19-18,-19 19,19-19,-19 18,18-18,1 0,-19 19,18-19,1 0,0 19,-1-19,1 0,-1 18,1-18,0 0,-19 19,18-19,1 0,-1 0,1 18,0-18,-1 0,1 19,-1-19,1 0,0 19,-1-19,1 0,-1 0,1 18,0-18,-1 0,1 0,-1 19,1-19,0 0,-1 0,1 0,18 0,-18 18,-1-18,1 0,-1 0,20 0,-20 0,1 0,0 0,18 0,-19 0,1 0,0 0,-1 0,19 0,-18 0,0 0,-1 0,1 0,18 0,-18 0,-1 0,19 0,-18 0,18 0,-18-18,18 18,-18 0,-1 0,19 0,-18-19,18 19,-18 0,-1 0,20-18,-20 18,1-19,-1 19,1-19,0 19,-1-18,1 18,-1-19,-18 1,19 18,0-19,0 0,-1 1,0-1,-18 1,19-1,0 0,-19 1,19-1,-1 1,0-1,-18 0,19 1,0-1,-19-18,19 18,-19 0,18 1,-18 0,18-1,-18 0,0 0,0 1,0 0,0-1,0 0,0 0,0 1,0 0,0-1,0 0,0 0,0 1,0 0,0-1,0 0,-18 0,18 1,-18 0,18-1,-19 0,19 0,-19 1,19 0,-19-1,1 0,18 0,-18 1,-1 0,0 18,0-19,19 0,-18 0,0 1,-1 18,0-18,0-1,1 0,-1 19,1-19,-1 1,0 18,1-18,-1 18,-18-19,18 19</inkml:trace>
  <inkml:trace contextRef="#ctx0" brushRef="#br0" timeOffset="100966.83">13997 7757,'0'-18,"0"36,0 1,0 0,0 0,0-1,0 0,0 1,0 0,0 0,0-1,0 0,0 1,0 0,0 0,0-1,0 0,0 1,0 0,0 0,0-1,0 0,0 1,18-19,1 0,-1 19,1-19,0 0,-1 0,1 0,-1 0,20-19,-20 19,1 0,18 0,-18 0,-1 0,19-19,-18 19,18 0,-18 0,18 0,-18-18,18 18,-18 0,-1-18,19 18,-18 0,0-19,-1 19,1 0,-19-19</inkml:trace>
  <inkml:trace contextRef="#ctx0" brushRef="#br0" timeOffset="101358.09">14052 7776,'19'-19,"0"19,-1 0,1 0,-1 0,1-18,0 18,-1 0,1 0,-19-18,18 18,1 0,0 0,-1-19,1 19,-1 0,1-19,0 19,-1 0,1 0,0 0,-1-19,1 19,-1 0,1 0,0 0,-19-18,18 18,1 0</inkml:trace>
  <inkml:trace contextRef="#ctx0" brushRef="#br0" timeOffset="101673.9">13922 8000,'19'0,"-1"0,1 0,0 0,-1 0,1 0,-1 0,1 0,18 0,-18-19,18 19,0 0,-18 0,18-19,0 19,0 0,-18 0,18-19,1 19,-20 0,19 0,-18 0,0-18,-1 18,1 0,-1 0,1 0</inkml:trace>
  <inkml:trace contextRef="#ctx0" brushRef="#br0" timeOffset="102661.82">14722 7163</inkml:trace>
  <inkml:trace contextRef="#ctx0" brushRef="#br0" timeOffset="102754.07">14722 7163,'0'111,"0"-93</inkml:trace>
  <inkml:trace contextRef="#ctx0" brushRef="#br0" timeOffset="104145.05">15113 8018,'-19'0,"38"0,-1 0,1 0,0 0,-1 0,1 18,-1-18,20 0,-19 0,-1 0,0 0,20 0,-19 0,17 0,2 0,-19 0,17 0,2 0,-1 0,0 0,1 0,-2 0,2 0,-1-18,0 18,-18 0,18 0,0 0,1 0,-2 0,2 0,-1 0,-19 0,20 0,-1 0,-19 0,1-18,19 18,-20 0,0 0,1 0,0 0,0 0,-1 0,0 0,1 0,0 0,0 0,-19-19,0 0,0 0,0 1,-19 18,0 0,0-18,1 18,0 0,-1 0,0 0,0 0,1 0,0 0,-1 0,38 0,-1 0,0 0,1 0,0 0,0 0,-1 0,0 0,1 0,19 0,-20 0,0 0,1 0,0 18,0-18,-1 0,0 0,-18 18,19 1,-19 0,0 0,0-1,-19-18,1 18,0 1,-1-19,0 19,0-19,19 19,-18-19,0 18,-1-18,0 0,19 18,-19-18</inkml:trace>
  <inkml:trace contextRef="#ctx0" brushRef="#br0" timeOffset="105232.0399">16731 7683,'0'19,"0"0,0-1,0 0,0 1,0 0,0 0,19-1,-19 19,0-18,0 0,0 17,0-17,0 19,0-20,0 19,19-18,-19 0,0-1,0 0,0 1,0 0,18 0,-18-1,0 1,0-1,19-18,-19-18,0-1,18 19,-18-18,19 18,-19-19,0 0,19 0,-1 1,-18 0,19-1,-19 0,18 19,-18-19,19 19,0 0,-1 0,-18 19,19-19,-19 19,18-19,-18 19,19-1,0 0,-1-18,-18 19,19 0,-1 0,-18-1,19 1,0-1,-19 1,18 0,1-1,-19 1,18-1,1 1,-19 0,19-19,-1 0,-18-19,19 19,-19-19,18 1,1-1,-19 1,19-20,-19 20,18-1,1 1,-19-20,18 19,-18 1,19-19,-19 18,19 0,-19-17,0 17,18 0,-18-18,0 19,0-1,0 0,0 0</inkml:trace>
  <inkml:trace contextRef="#ctx0" brushRef="#br0" timeOffset="105684.61">17364 7590,'0'0,"0"-19,0 38,-19-19,19 19,0 0,-18-1,18 0,0 1,0 0,0 0,0-1,0 0,0 1,0 0,0 0,0-1,0 0,18-18,-18 19,19-19,-19 19,18-19,1 0,0 0,-1 0,1 0,-1 0,-18-19</inkml:trace>
  <inkml:trace contextRef="#ctx0" brushRef="#br0" timeOffset="105860.19">17401 7385,'0'0</inkml:trace>
  <inkml:trace contextRef="#ctx0" brushRef="#br0" timeOffset="107400.39">17457 7907,'0'-19,"18"19,1-19,0 19,-19-19,18 1,1 0,-19-1,18 19,-18-19,19 0,0 19,-19-18,18 0,1-1,-19 0,19 0,-19 1,18 18,-18-18,0-1,0 0,0 0,0 1,-18 18,-1 0,0 0,19 18,-18-18,18 19,0 0,0 0,18-19,1 0,0 0,-1 0,1 0,-1 0,1 0,-19 18,0 0,0 1,19 0,-19 0,0-1,0 0,18-18,-18 19,19-19,-19 19,18 0,1-19,0 0,-1 0,1-19,-1 19,-18-19,19 19,0 0,-19-19,18 19,1-18,-1 0,1-1,-19 0,19 19,-19-19,18 1,-18 0,0-1,19 19,-19-19,0 0,0 1,0 0,-19 18,1 0,-1 0,0 0,1 0,-1 0,19 18,0 0,19-18,-1 0,1 0,-19 19,19-19,-1 0,1 0,-19 19,0 0,0-1,0 0,0 1,0 0,0 0,0-1,18-18,-18 18,19-18,0 0,-1 0,1 0,-1 0,-18-18,19 18,0-18,-1 18,-18-19,19 19,-1-19,1 0,0 1,-19 0,18 18,-18-19,19 19,-19-19,0 0,0 1,0 0,-19 18,1 0,18 18,-19-18,0 18,19 1,0 0,-18-19,18 19,0-1,0 0,0 1,0 0,0 0,0-1,0 0,0 1,18-19,-18 19,19-19,0 19,-1-19,1 0,-1 0,1 0,0 0,0 0,-1 0,0 0</inkml:trace>
  <inkml:trace contextRef="#ctx0" brushRef="#br0" timeOffset="109100.78">18480 7590,'0'0,"0"19,0 0,0-1,0 0,0 1,0 0,0 0,0-1,0 0,0 1,0 0,0 0,0-1,19-18,0 0,-1 0,0-18,1 18,-19-19,19 19,0-19,-1 0,-18 1,18 18,-18-18,19-1,0 0,-19 0,0 1,0 0,19 18,-19-19,0 0,0 0,0 38,0 0,0 0,-19-1,19 0,0 1,0 0,0 0,0-1,19 0,-1-18,-18-18,18 18,1-18,0 18,0-19,-1 0,0 0,1 1,-19 0,19 18,-19-19,0 0,0 0,-19 19,0 0,19 19,-18 0,18 0,-18-1,18 0,0 1,0 0,0 0,0-1,0 0,18-18,0 0,1 0,0 0,0-18,-1 18,0-18,1 18,-19-19,19 19,-19-19,19 19,-19-19,18 19,-18-18,18 0,-18-1,19 19,-19-19,0 0,19 19,-19-18,0 0,0-1,0 0,-19 19,0 0,1 19,0-19,18 19,0-1,0 0,0 1,18-19,-18 19,18-19,1 0,0 19,0-1,-19 0,0 1,-19-19,19 19,-19-19,19 19,-19-19,19 18,19-18,0 0,0 0,-1 0,-18-18,18 18,1 0,0 0,0-19,-1 19,0-19,1 19,0 0,0-19,-1 19,0-18,1 18,0-18,0-1,-1 19,0-19,1 0,-19 1,0 0,-19 18,1 18,0-18,-1 0,0 18,0 1,1-19,0 19,18 0,-19-1,19 0,0 1,0 0,0 0,19-19,-1 18,0-18,1 0,0 0,0 0,-1 0,0 0,1 0,0 18,0-18,-1 0,0 0,1 0,0 0</inkml:trace>
  <inkml:trace contextRef="#ctx0" brushRef="#br0" timeOffset="110691.98">14685 8558,'0'18,"0"1,0-1,-19-18,19 19,0 0,0-1,0 1,0-1,0 1,0 0,0-1,0 1,0-1,0 1,0 0,0-1,0 1,0-1,0 1,0 0,0-1,0 1,0-1,0 20,0-20,0 1,0 0,0-1,0 19,0-18,0 0,0-1,0 1,-18 18,18-18,0-1,-19 19,19-18,0 18,0-18,0 18,0 0,-18-18,18 18,0 0,0 0,-19-18,19 18,0 0,0 1,0-20,0 19,0 1,0-19,-19-1,19 19,0-18,0 18,0-19,0 1,0 19,0-20,19 0,-19 1,19 0,-19 0,0-1,18 0,-18 1,0 0,19 0,-19-1,0 0,18 1,-18 0,0 0,0-1,0 0,0 1</inkml:trace>
  <inkml:trace contextRef="#ctx0" brushRef="#br0" timeOffset="111199.73">14480 9376,'0'0,"-18"0,18-18,-19 18,19-19,19 19,-19 19,18-1,-18 1,0-1,19 1,-19 0,0-1,19 1,-19-1,18 1,-18 0,19-1,-19 1,18-1,-18 1,19 0,-19-1,19-18,-1 19,1-1,-1-18,1 0,0 0,-1 0,-18-18,19 18,-1-19,1 1,0-1,-1 0,1 1,18-19,-18 18,-1-18,19 18,-18-18,0 18,-1-18,19 19,-18-20,0 20,-19-1,18 1,-18-1,19 19</inkml:trace>
  <inkml:trace contextRef="#ctx0" brushRef="#br0" timeOffset="111767.96">15485 9097,'0'-18,"0"-1,0 0,-18 19,-1 0,0 0,19 19,-19-19,19 19,-18-19,18 18,-18-18,18 19,-19-1,19 1,0 0,-19-1,19 1,0-1,-19 1,19 0,0-1,0 19,-18-18,18 0,0-1,0 19,0-18,0 0,18-1,-18 1,19-1,0 1,-19 0,19-19,-1 0,0 18,1-18,0 0,18 0,-19-18,1 18,19 0,-20-19,0 19,20-19,-19 1,17-1,-17 1,19-1,-20 0,0 1,20-1,-19 1,-1-1,0 0,-18 1,19-1,-19 1,0-1,0 0,0 1,0-1,0-18,-19 18,1 1,0 18,-1-19,0 1,19-1,-19 19,1-19,0 19,-1 0,0 0</inkml:trace>
  <inkml:trace contextRef="#ctx0" brushRef="#br0" timeOffset="112099.96">15541 9209,'0'18,"0"1,0 0,0-1,0 1,0-1,0 1,0 0,0-1,0 1,0-1,0 20,0-20,0 19,0-18,19 18,-19-18,0 18,18-18,-18-1,18 19,-18-18,19 0,0-1,-19 1,19-19,-1 18,0 1,1-19,0 19,0-19,-1 0</inkml:trace>
  <inkml:trace contextRef="#ctx0" brushRef="#br0" timeOffset="112444.6">15987 9562,'0'19,"0"-1,0 1,0 0,0-1,-19 1,19-1,0 1,0 0,0-1,0 1,0-1,0 1,0 0,0 0,0-1,0 0,19-18,0 0,0 19,-1-19,0 0,20 0,-19 0,17 0,2 0,-1 0,0 0,1-19,-2 19,-17 0,19 0,-2 0</inkml:trace>
  <inkml:trace contextRef="#ctx0" brushRef="#br0" timeOffset="112995.87">15410 9116,'0'-19,"0"1,19-1,0 0,0 19,-1 0,0 0,1 0,0-18,0 18,-1 0,19 0,-18 0,18 0,-19 0,1 0,19 0,-20 0,0 0,1 0,0 18</inkml:trace>
  <inkml:trace contextRef="#ctx0" brushRef="#br0" timeOffset="114312.93">13196 10474,'19'0,"0"0,0 0,-1 0,0 0,1 0,0 0,0 0,-1 0,19 0,-18 0,18 0,0 0,-18 0,36 0,-17 0,-1 0,19 0,0 0,0 0,-1 0,20 0,-19 0,-1 0,20 0,-19 0,18 0,0 19,1-19,-1 0,-18 18,19-18,18 0,-19 18,0-18,1 0,-1 0,1 0,18 0,-19 0,0 19,1-19,0 0,-1 0,0 0,-18 0,0 0,-1 0,2 19,-21-19,2 0,-1 0,-19 0,1 0,0 0,0 0,-1 0,-36 0,-1 0,19-19,-19 19,0 0,1 0,18-19,-18 19,36 0,-18 19,18-19,1 19,-19 0,19-1,0 0,-1 1,19 19,-18-2,0 2,17-1,2 0,-19 1,17-2,21 2,-21-1,2 0,-1 1,19-20,-19 19,0-18,1 0,-2 17,-17-17,19 0,-20 0,0-19,-18 18</inkml:trace>
  <inkml:trace contextRef="#ctx0" brushRef="#br0" timeOffset="115052.87">13215 10474,'0'0,"0"19,0-1,0 0,0 20,0-19,0 17,0 2,-19-1,1 0,18 19,-18-19,-1 1,0 17,0-17,19-2,-36 2,36-1,-19 0,0 1,0-2,1-17,0 19,-1-20,19 0,-19 1,0 0,19 0,-18-1,0 0,18 1,-19 0,0 0,19-1,-19-18,19 19,0-1,-18 1</inkml:trace>
  <inkml:trace contextRef="#ctx0" brushRef="#br0" timeOffset="115460.92">13885 10790,'0'-18,"0"-1,0 38,-19-19,19 18,0 0,-18 1,18 0,0 0,0-1,-19 0,19 1,0 19,-18-20,18 0,-19 20,19-19,-19 17,19-17,-18 19,18-20,0 0,-19 20,19-19,-18-1,18 0,0 1,-19-19,19 19,0 0,0-1,0 0,0 1</inkml:trace>
  <inkml:trace contextRef="#ctx0" brushRef="#br0" timeOffset="115740">14276 10883,'0'0,"0"-18,18 18,1 0,-19 18,0 0,0 1,0 0,0 0,-19-1,19 0,-18 20,18-19,-19-1,19 0,-19 20,19-1,-18-19,18 20,-19-19,19 17,-18-17,-1 19,19-20,-19 19,19-18,-18 0,18-1,0 1</inkml:trace>
  <inkml:trace contextRef="#ctx0" brushRef="#br0" timeOffset="115980.92">14666 10920,'0'0,"19"-19,0 19,-1-18,1 18,-19-18,18 18,-18 18,0 0,0 1,0 0,0 0,0-1,-18 0,18 20,0-19,-19 17,19-17,0 19,-18-20,18 19,0 1,-19-2,19-17,0 19,-19-2,19-17,-18 19,18-20,-19 1</inkml:trace>
  <inkml:trace contextRef="#ctx0" brushRef="#br0" timeOffset="116229.1">15094 10994,'0'0,"19"0,-1 0,-18 19,0 0,-18 0,18-1,-19 0,19 1,0 19,-18-20,18 0,-19 20,19-19,-19 17,19-17,-18 19,18-2,-19-17,1 0,18 18,-19-18,19-1</inkml:trace>
  <inkml:trace contextRef="#ctx0" brushRef="#br0" timeOffset="116452.58">15448 10994,'19'0,"-19"19,0 0,-19 0,0 17,19-17,-19 0,1 18,0 0,18-18,-19 18,0 0,0 1,19-20,-18 19,18-18,-18 0</inkml:trace>
  <inkml:trace contextRef="#ctx0" brushRef="#br0" timeOffset="116652.85">15820 11051,'19'0,"-19"18,0 0,-19 1,19 0,-19 0,0 17,19-17,-18 0,0 18,-1-19,0 1,19 19,-19-20,19 0</inkml:trace>
  <inkml:trace contextRef="#ctx0" brushRef="#br0" timeOffset="116844.79">16285 11106,'0'0,"0"19,0 0,0-1,0 0,0 1,0 0,0 0,-19-1,19 0,-19 1,19 0</inkml:trace>
  <inkml:trace contextRef="#ctx0" brushRef="#br0" timeOffset="123101.83">12006 11925,'0'-19,"-19"19,1 0,-1 0,19 19,-18-19,-1 0,19 18,-19-18,1 19,18 0,-19-19,1 18,-1 1,19-1,-19 1,1 0,-1-1,1 1,-1-1,0 1,1 18,-1 1,1-20,-1 19,19 1,-19-1,1 0,-1 0,1 0,18 1,-19-1,19-19,0 20,0-20,0 1,0-1,0 1,19 0,-19-1,18 1,1-1,-1 1,1-19,0 19,-1-1,1-18,18 19,-18-19,18 0,0 0,-18 18,18-18,0 0,-18 0,18 0,-19 0,20 0,-19 0</inkml:trace>
  <inkml:trace contextRef="#ctx0" brushRef="#br0" timeOffset="123607.08">12230 12297,'0'19,"0"-1,0 1,0-1,0 1,0 0,0-1,0 1,0-1,0 1,0 0,0-1,0 1,0-1,0 1,0 0,18-1,-18 1,18-1,1 1,0-19,0 0,-1 0,0 0,1 0,0 0,0-19,-1 19,0-18</inkml:trace>
  <inkml:trace contextRef="#ctx0" brushRef="#br0" timeOffset="123809.65">12359 12092,'0'-18,"-18"18</inkml:trace>
  <inkml:trace contextRef="#ctx0" brushRef="#br0" timeOffset="125326.23">12620 12669,'0'19,"0"-38,0 0,0 1,18-1,-18 1,19-1,-19 0,19 1,-19-1,19 1,-19-1,0 0,0 1,18-1,-18 1,0-1,0 0,0 1,-18 18,18-19,-19 19,0-18,0 18,1 0,0 0,-1 0,0 0,0 0,19 18,19-18,0 0,0 0,-1 0,0 0,1 0,0-18,0 18,-1 0,0 0,1-19,-19 38,0-1,19 1,-19-1,0 1,0 0,19-1,-19 1,0-1,0 1,0 0,0-1,18-18,-18 19,0-1,0 1,0 0,18-19,-18 18,19-18,0 0,0 0,-1 0,0-18,1 18,0 0,0-19,-1 19,-18-19,18 1,1-1,-19 1,19-1,0 0,-1 1,-18-1,18 1,-18-1,19 0,-19 1,19-1,-19 1,0-1,0 0,0 1,0-1,-19 1,0 18,1 0,0 0,-1 0,0 18,19 1,19-19,-19 18,19-18,-1 0,0 0,1 0,-19 19,19-19,-19 19,0-1,19-18,-19 19,0-1,0 1,18 0,-18-1,0 1,0-1,18-18,-18 19,0 0,19-19,-19 18,0 1,19-19,0 18,-1-18,-18 19,18-19,1 0,0-19,0 19,-1 0,0-18,1 18,0-19,0 1,-1 18,0-19,1 0,-19 1,19 18,-19-19,19 1,-19-1,0 0,0 1,0-1,0 1,0-1,0 0,-19 19,19-18,-19 18,0 0,19 18,0 1,0 0,-18-1,18 1,0-1,0 1,0 0,0-1,0 1,0-1,0 1,0 0,0-1,0 1,18-1,1 1,0-19,0 0,-19 19,18-19,0 0,1 0,0-19</inkml:trace>
  <inkml:trace contextRef="#ctx0" brushRef="#br0" timeOffset="126998.79">13773 12371,'0'0,"0"-18,0-1,0 1,0-1,19 19,-19-19,19 19,-19 19,18 0,-18-1,0 1,0-1,19 1,-19 18,0-18,0-1,0 1,0 0,0 18,0-19,18 1,-18 0,0-1,19 1,0-1,-1-18,1-18,-1 18,-18-19,19 19,0-18,-1-1,1 0,-19 1,18 18,-18-19,19 1,-19-1,0 0,19 1,-19-1,0 1,0-1,0 0,0 1,0-1,0 1,0-1,0 38,0-1,0 1,0-1,0 1,0 0,0-1,0 1,18-1,-18 1,19-19,-19 19,18-19,1 0,0 0,-1 0,-18-19,19 19,-1 0,1-19,0 19,-1-18,1 18,-1-19,1 1,0 18,-1-19,1 0,-19 1,19 18,-19-19,0 1,0-1,-19 19,19-19,-19 19,1 0,-1 0,0 0,19 19,-18 0,18-1,0 1,-19-19,19 18,0 1,0 0,0-1,0 1,0-1,0 1,0 0,0-1,19 1,-1-19,1 0,0 0,-1 0,1 0,-19-19,19 19,-1 0,1 0,-1-18,1 18,0-19,-1 19,1-19,-1 19,-18-18,19 18,0-19,-1 1,1-1,-1 0,1 1,0-1,-19 1,18 18,-18-19,0 0,0 1,0-1,0 1,0-1,-18 19,-1 0,0 0,19 19,-18-19,-1 0,19 18,0 1,0-1,19-18,-1 0,1 0,0 0,-1 0,1 0,-19 19,0 0,0-1,0 1,0-1,0 1,0 0,0-1,0 1,18-1,-18 1,19-19,0 0,-19-19,18 19,1 0,-1-18,1-1,0 19,-1-18,1-1,-1 19,20-19,-20 1,1-1,-1 19,1-18,0-1,-1 0,-18 1,19 18,-19-19,0 1,-19 18,1 0,-1 0,19 18,0 1,0-1,0 1,19-19,-19 19,18-19,1 18,-1 1,1-19,0 18,-1 1,1-19,-19 19,18-19,-18 18,0 1,0-1,-18 1,-1 0,1-19,-1 18,0-18,1 0,-1 0,1 0,-1 0,0 0,1 0,-1 0,19-18</inkml:trace>
  <inkml:trace contextRef="#ctx0" brushRef="#br0" timeOffset="127525.65">15448 12223,'0'-19,"0"0,-19 38,19 0,0-1,0 1,0-1,-19-18,19 19,0 0,0-1,0 1,0-1,0 1,19 0,0-1,-19 1,19-19,-19 18,18-18,0 19,1-19,0 19,0-19,-1 0,0 0,1 0,0 0,0 0,-1 0,0-19,1 19,0 0,0-19,-1 19</inkml:trace>
  <inkml:trace contextRef="#ctx0" brushRef="#br0" timeOffset="127701.59">15596 11962,'0'0,"-18"0,0-19,18 1,-19 18</inkml:trace>
  <inkml:trace contextRef="#ctx0" brushRef="#br0" timeOffset="128854.47">15746 11888,'0'18,"0"1,18-1,-18 1,0 0,18-1,-18 19,0-18,0 18,19-18,-19 18,0-18,0 18,0-18,0 18,0-19,0 1,19 0,-19 18,0-19,0 1,0 0,0-1,0 1,0-38,0 1,19-1,-19 0,18 19,-18-18,18-1,1 1,0 18,0 0,-1-19,0 19,1 0,-19 19,19-19,-19 18,0 1,0-1,-19-18,19 19,-19 0,1-1,0-18,-1 19,0-1,-18-18,19 19,-1-19,0 0,0 0,1 0,0 0,36 0,0-19,1 19,0 0,0 0,17 0,-17 0,0 0,18 0,-19 0,1-18,19 18,-20 0,19-19,-18 19,18-18,-19-1,20 0,-19 1,-1-1,0 1,1-1,0 0,0-18,-19 19,18-20,-18 20,0-1,0-18,0 18,0-18,0 18,0 1,0-1,0 1,0-1,-18 0,-1 1,0-1,0 19,1 0,0 19,18-1,0 1,-19 0,19-1,0 1,0 18,0-18,0-1,-19 19,19-18,0 0,0 18,0-18,0-1,0 19,0-18,19 0,-19-1,19 1,-19-1,18 1,0 0,1-1,0-18,0 0,-1 0,0 0,1 0,19 0,-20-18,0 18,20 0,-19-19,17 19,-17-19,0 1,0 18,-1-19,0 1,1 18,0-19,0 0,-19 1,18 18,-18-19,0 1,0-1,0 0,-18 19,-1 0,19 19,-19-19,19 19,-19-1,19 1,0-1,-18 1,18 0,0-1,0 1,0-1,18 1,1 0,0-1,0-18,-1 0,0 19,20-19,-19 0,-1 0,19 0,-18 0,18 0,-18 0,18-19,-18 19,-1 0,1-18,-1 18</inkml:trace>
  <inkml:trace contextRef="#ctx0" brushRef="#br0" timeOffset="129181.77">16583 11627,'0'0,"-19"-18,19-1,19 0,-1 19,0 0,1 0,0 0,18 0,-19 0,20 19,-1-19,0 19,1-1,-1 19,19-18,-19 18,-19 0,20 1,-1 17,-19-17,1 17,0-17,-1 17,1 1,-19-19,0 19,0-18,0 17,0-17,-19 17,1-17,-1-1,0 0,19 0,-18-18,-1-1,1 1,-1 0,19-1,0 1,0-1</inkml:trace>
  <inkml:trace contextRef="#ctx0" brushRef="#br0" timeOffset="129334.09">17587 12297,'0'0,"19"-19,-1 1,1 18,-19-19</inkml:trace>
  <inkml:trace contextRef="#ctx0" brushRef="#br0" timeOffset="131594.52">11485 13766,'0'-18,"0"0,0 36,0 0,0 1,19 0,-19 0,0-1,18 0,-18 1,19 0,-19 0,0 17,19-17,-19 19,18-20,-18 19,0-18,19 18,-19 0,0-18,18 18,-18 0,0-18,0 18,0 0,0 1,0-20,0 19,-18-18,18 0,0 17,0-17,0 0,0 0,0-1,18-36,1-1,0 0,-19 0,18 19,-18-18,19 0,-19-1,18 0,-18-18,19 19,-19-1,0 0,19 0,-19 1,18-19,-18 18,0 0,19 1,-1 0,-18-1,0 0,0 0,19 19,-19-18,19 18,-19-18,18 18,-18 18,19-18,-1 18,1 1,0 0,-19 0,18-1,1 0,-1 1,1 0,0 18,0-19,-1 1,0 0,20 0,-19-1,-1 0,0 1,1 0,0 0,0-1,-1 0,0 1,1-19,0 19,0 0,-1-19,0 0,-18-19,19 19,-19-19,0 0,0 1,0 0,19-1,-19 0,0-18,0 0,0-1,0 2,0-2,0 1,0 0,0-1,-19-17,19 17,0 2,-19-2,19 1,-18 0,18-1,-18 2,18 17,-19 0,19-18,-19 19,0-1,19 0</inkml:trace>
  <inkml:trace contextRef="#ctx0" brushRef="#br0" timeOffset="132262.03">12657 13580,'0'-18,"-19"18,1 0,18-18,0 36,0 0,0 1,0 0,0 0,0-1,0 0,0 1,0 0,0 0,0-1,0 0,0 1,0 0,18-19,-18 19,0-1,19-18,-19 18,19-18,-19 19,19-19,-1 0,0 0,1 0,0 0,-19-19,19 19,-1 0,0-18,1 18,0-18,0-1</inkml:trace>
  <inkml:trace contextRef="#ctx0" brushRef="#br0" timeOffset="132461.73">12731 13320,'0'0,"-18"0,0 0</inkml:trace>
  <inkml:trace contextRef="#ctx0" brushRef="#br0" timeOffset="133902.53">12955 13916,'0'18,"0"-36,0-1,19 0,-19 0,18 1,-18 0,0-1,18 0,-18 0,0 1,19 0,-19-1,0 0,0 0,0 1,0 0,-19-1,1 0,18 0,-18 19,18-18,-19 18,19-18,-19 18,0 0,19-19,-18 19,0 0,-1 0,0 0,0 19,38-1,0-18,0 0,-1 0,0 0,1 0,0 0,0-18,-1 18,0 0,-18-19,19 19,0 0,0 0,-19-19,18 19,0 0,1 0,-19 19,0 0,19-19,-19 18,0 0,19 1,-19 0,0 0,18-1,-18 0,0 1,0 0,18-19,-18 19,0-1,19 0,0-18,-19 19,19-19,-19-19,18 19,0-18,1 18,-19-18,19-1,0 0,-19 0,18 1,0 0,-18-1,19 0,-19 0,0 1,19 0,-19-1,0 0,0 0,0 1,0 0,-19 18,0 0,1 0,0 0,18 18,-19-18,19 18,19-18,-1 0,0 0,1 0,0 0,0 0,-1 0,-18 19,18-19,-18 19,19-19,-19 19,0-1,0 0,0 1,0 0,0 0,0-1,0 0,19-18,-19 19,19 0,-1-19,0 0,1 0,0 0,0 0,-1 0,1 0,-1-19,1 19,0-19,-1 19,1-18,-1 0,1-1,0 0,-1 0,1 1,-1 18,-18-18,19-1,-19 0,0 0,0 1,0 0,0-1,-19 19,1 0,-1 0,19 19,-18-19,18 18,0 0,0 1,0 0,0 0,0-1,0 0,18 1,-18 0,19-19,-1 19,1-19,0 18,-1-18,1 0,-1 0,1 0,0 0</inkml:trace>
  <inkml:trace contextRef="#ctx0" brushRef="#br0" timeOffset="135597.96">14090 13413,'-19'-19,"19"38,19 0,-19 0,18-1,-18 0,0 1,0 0,19-19,-19 19,0-1,18 0,-18 1,0 0,0 0,19-19,-19 18,19-18,-1 0,-18-18,19 18,-19-19,18 0,1 0,-19 1,19 18,-19-18,18-1,-18 0,19 19,-19-19,0 1,0 0,0-1,0 0,0 38,0 0,0-1,0 0,0 1,0 0,0 0,18-19,-18 18,19-18,0 0,-1 0,1 0,0 0,-1 0,-18-18,19 18,-1-19,-18 0,19 19,-19-19,0 1,19 18,-19-18,0-1,18 19,-18-19,0 0,0 1,0 0,-18 18,18 18,-19-18,19 18,0 1,-19 0,19 0,0-1,0 0,0 1,0 0,0 0,0-1,0 0,19-18,-19 19,19-19,-1 0,1 0,-19-19,18 19,1 0,-19-18,19 18,-1-18,1 18,-1-19,1 0,0 0,-1 19,1-18,-1 0,-18-1,19 19,0-19,-19 0,0 1,0 0,0-1,0 0,-19 19,0 0,1 0,-1 0,38 0,-1 0,1 0,-19 19,19-19,-1 0,-18 19,0-1,0 0,0 1,19-19,-19 19,0 0,0-1,18-18,1 0,0 0,-19-18,18 18,-18-19,19 19,-1-19,1 0,0 1,-1 0,-18-1,0 0,0 0,19 19,-19 19,18-19,-18 19,19-19,-19 19,19-19,-19 18,0 0,0 1,0 0,0 0,0-1,0 0,0-36,18 18,1 0,-19-18,18 18,-18-19,19 19,0-19,-1 19,-18-19,19 19,-19-18,18 0,1 18,-19-19,19 0,-19 0,0 1,0 0,-19 18,0 0,19 18,-18 0,-1 1,19 0,0 0,0-1,0 0,0 1,19-19,-19 19,18-19,1 0,0 0</inkml:trace>
  <inkml:trace contextRef="#ctx0" brushRef="#br0" timeOffset="136558.56">14964 14027,'0'-18,"0"-1,0 0,-19 19,19 19,-18 0,18-1,-19 0,19 1,-18 0,18 0,0-1,0 0,0 1,0 0,18-19,-18 19,19-19,-1 0,1 0,0 0,-1-19,19 19,-18-19,0 19,-1-19,19 1,-18 0,0 18,18-19,-19 0,1 0,0 19,-19-18,19 0,-19-1,0 0,-19 19,0 0,0 0,1 0,18 19,18 0,1-1,0-18,0 18,-1-18,0 19,1-19,0 19,0-19,-1 19,0-19,1 18,-19 0,0 1,0 0,-19-19,1 19,0-1,-1-18,0 0,0 18,1-18,0 0,-1 0,0 0,19-18</inkml:trace>
  <inkml:trace contextRef="#ctx0" brushRef="#br0" timeOffset="136737.49">15169 13823,'0'0,"-19"0,19-19,-19 19,19-19</inkml:trace>
  <inkml:trace contextRef="#ctx0" brushRef="#br0" timeOffset="138476.66">15913 14195,'19'0,"-19"-19,18 19,0 0,-18-19,19 0,19 19,-20-18,0 0,1-1,0 0,0 0,17 1,-36 0,19-1,0-19,0 20,-19 0,0-1,18-19,-18 20,0-19,0 18,0 0,0-17,0-2,0 19,-18-17,18 17,0-19,-19 20,19 0,0-1,-19 0,19 0,-19 1,19 0,-18 18,0 0,-1 18,0 0,19 1,0 0,0 18,0-19,0 1,0 19,0-20,0 19,0-18,0 18,19-19,-19 1,19 19,-19-20,18 19,-18-18,0 0,18 17,-18-17,19 0,-19 0,19-1,-19 0,0 1,19 0,-1 0,0-19,1 18,0-18,0 0,-1 0,0 0,-18-18,19 18,0 0,0-19,-1 19,19-19,-18 19,0-19,-1 1,0 18,1-18,0-1,-19 0,19 0,-1 1,0 0,-18-1,19 0,-19 0,0 1,0 0,0-1,0 0,0 0,-19 19,1 0,0 19,-1 0,19 0,0-1,-19-18,19 18,0 1,0 0,0 0,0-1,0 0,0 1,0 0,0 0,0-1,19 0,-19 1,19-19,-1 0,0 0,1 0,0 0,0 0,-1 0,0 0,1-19,0 19,0 0,-1-18,19 18,-18-18,0-1,-1 19,1-19,-1 19,-18-19,19 1,0 0,-1 18,-18-19,19 0,-19 0,18 1,-18 0,0-1,0 0,0 0,0 1,0 0,0-1,0 0,-18 19,-1 0,1 0,-1 0,0 0,19 19,-18-19,-1 0,1 19,-1-19,19 18,-19-18,19 18,0 1,19-19,0 19,-1-19,-18 19,19-19,-1 0,1 18,0-18,-1 18,1-18,-1 19,1-19,0 19,-1 0,-18-1,19-18,-19 18,0 1,0 0,0 0,-19-1,19 0,-18 1,-1-19,19 19,-19 0,1-19,18 18,-19-18,1 0,-1 0,38 0,-19-18,18 18,1 0,-19-19,18 19,1-19,0 19,-1-19,1 1,-1 18,1-18,0-1,-1 0,1 0,18 1,-18 0,-1-1,19 0,-18-18,0 19,-1-1,1 0,-1 0,1 1,-19 0,0-1,0 0,0 0,-19 1,1 18,-1 0,1 0,-1 0,0 0,1 0,-1 0,1 18,-1-18,0 0,1 19,18 0,0 0,18-19,-18 18,19-18,-19 18,19-18,-1 19,1-19,-1 19,1 0,0-1,-1-18,1 18,-1 1,20 0,-20-19,1 19,-1-1,1 0,0 1,-1-19,1 19,-1 0,1-19,-19 18,0 0,0 1,-19-19,19 19,-18-19,-19 0,18 0,0 19,-18-19,19 0,-20 0,20 0,-1 0,-18 0,18-19,1 19,-1 0,1 0,-1 0,19-19</inkml:trace>
  <inkml:trace contextRef="#ctx0" brushRef="#br0" timeOffset="141359.62">17922 13394,'0'0,"0"-18,0 0,0-1,19 19,-19-19,0 0,18 19,-18-18,0 36,-18-18,18 19,-19 0,19 0,0-1,-19-18,19 18,0 1,0 0,0 0,0-1,0 0,-18-18,18 19,0 19,0-20,0 0,0 1,0 0,0 0,0-1,0 0,0 1,18 0,-18 0,0-1,0 0,0 1,19-19,-19 19,0 0,0-1,19 0,-19 1,18 0,1-19,-19 19,18-19,1 0,0 0,-1 0,1-19</inkml:trace>
  <inkml:trace contextRef="#ctx0" brushRef="#br0" timeOffset="141628.4799">17680 13599,'19'0,"-1"0,1 0,0-19,-1 19,1 0,18 0,-18 0,-1 0,19 0,-18 0,18 0,-18-18,-1 18,20 0</inkml:trace>
  <inkml:trace contextRef="#ctx0" brushRef="#br0" timeOffset="142175.93">18015 13394,'0'0,"0"19,19-19,-19 19,0 0,0-1,0 0,18 1,-18 0,0 0,0-1,0 19,0-18,0 18,0-19,0 1,0 0,0 0,0-1,0 0,0 1,0 0,0 0,0-1,0-36,19 18,-19-19,0 0,18 19,-18-19,19 19,0-18,-1 0,1 18,-1-19,1 19,0 0,-19 19,0-1,18-18,-18 18,0 1,0 0,0 0,19-19,-19 18,0 0,18-18</inkml:trace>
  <inkml:trace contextRef="#ctx0" brushRef="#br0" timeOffset="142604.31">18406 13618,'0'0,"-19"19,0-1,19 0,-18 1,-1-19,19 19,-18 0,18-1,0 0,-19-18,19 19,0 0,0 0,19-19,-1 0,1 0,-1 0,-18-19,19 19,0-19,0 0,-1 1,-18 0,18 18,-18-19,0 0,19 19,-19 19,0 0,0-1,0 0,0 1,19-19,-19 19,0 0,19-1,-19 0,18-18,-18 19,0 0</inkml:trace>
  <inkml:trace contextRef="#ctx0" brushRef="#br0" timeOffset="143151.9199">18480 13711,'19'-19,"-19"0,19 19,-1 0,-18 19,18-19,-18 19,19 0,-19-1,0 0,0 1,0 0,0 0,0-1,0 0,0-36,0 0,19 18,-19-19,19 0,-19 0,18 19,-18-18,18 18,-18 18,0 1,-18 0,36-19,1-19,0 19,-19-19,19 19,-19-18,18 18,-18-18,18 18,1 0,0 18,-19 0,19 1,-19 0,0 0,0-1,18 0,-18 1,18-19</inkml:trace>
  <inkml:trace contextRef="#ctx0" brushRef="#br0" timeOffset="144016.24">18740 13172,'0'-19,"19"19,-19 19,0-1,0 0,19 1,-19 0,0 0,0-1,0 0,19 1,-19 19,0-20,0 19,18-18,-18 18,0 0,18-18,-18 18,0 0,0-18,0 18,19 0,-19-18,0 18,0-19,0 1,19 0,-19 0,0-1,0-36,19-1,-19 0,0 0,18 19,-18-18,0 0,18-1,-18 0,0 0,19 1,-19 0,19-1,-19 0,19 0,-1 1,-18 0,18-1,1 0,-19 0,19 19,-19-18,19 18,-1 18,-18 1,18-19,-18 19,19 0,-19-1,19 0,-19 20,19-19,-19 17,18 2,-18-19,18 17,1 2,-19-19,19 17,0-17,-19 0,18 0,-18-1,18 0,1 1,0 0,0-19,-19-19,18 0,-18 1,18-19,-18 18,0 0,19-17,-19-2,0 1,0 0,0-1,0 2,19-2,-19 1,0-19,0 19,19 0,-19-1,18 2,-18-2,18 1,1 0,-19-1,19 2,-19 17,19-19,-19 20,18 0,-18-1,0 0</inkml:trace>
  <inkml:trace contextRef="#ctx0" brushRef="#br0" timeOffset="145728.25">19001 12799,'0'-18,"18"18,1 0,0 0,-19-19,19 19,-19-19,18 19,0 0,-18-18,19-1,0 1,0-1,-1 0,-18 1,18 18,-18-19,19 1,-19-1,0 0,0 1,-19 18,1 0,0 0,-1 0,19 18,0 1,19-19,-1 0,0 0,-18 19,0-1,0 1,0-1,0 1,0 0,0-1,0 1,0-1,0 1,19 0,-19-1,19-18,0 19,-1-19,0 0,1 0,0-19,0 1,-1-1,0 19,-18-19,19 1,0 18,-19-19,19 1,-1-1,0 0,-18 1,0-1,0 1,0-1,0 0,0 1,0 36,0 1,-18-19,18 19,0-1,0 1,0-1,-18 1,18 0,0-1,0 1,0-1,0 1,18-19,0 19,1-19,0 18,0-18,-1 0,0 0,1 0</inkml:trace>
  <inkml:trace contextRef="#ctx0" brushRef="#br0" timeOffset="146367.57">19522 12595,'0'-19,"0"0,0 38,0 0,0-1,0 1,0-1,0 1,0 0,0-1,0 1,0-1,0 1,0 0,0-1,19-18,-1 0,-18-18,18 18,1-19,0 0,0 1,-19-1,18 19,0-18,-18-1,19 19,-19-19,0 1,0-1,0 1,0-1</inkml:trace>
  <inkml:trace contextRef="#ctx0" brushRef="#br0" timeOffset="146960.3899">19522 12632,'0'-19,"-19"19,0 0,1 19,0-19,-1 18,0-18,0 19,1 0,0-1,-1 1,0-1,19 1,-19-19,19 19,0-1,0 1,19-19,0 0,0 0,-1-19,0 19,1-18,0 18,0 0,-1-19,0 0,1 19,-19-18,19 18,-19-19,19 19,-19-18,0-1,-19 0,0 19,0 0,-17 0,17 0,0 19,0-19,-17 19,17-19,0 18,0-18,1 19,18-1,-18-18,18 19,0 0,18-19,0 0,1 0,0 0,18 0,-19 0,1-19,19 19,-20-19,19 19,-18-18,18-1,-19 19,-18-18,19-1,0 19,-19-19,0 1,0-1,-19 19</inkml:trace>
  <inkml:trace contextRef="#ctx0" brushRef="#br0" timeOffset="148228.54">19038 12278,'0'19,"0"0,0-1,0 1,0-1,19-18,-19-18,19 18,-1-19,0 1,1 18,0-19,-19 0,19 19,-1-18,0-1,1 1,0-1,0 19,-19-19,18 1,0-1,-18 0,0 1,0-1,0 1,0-1,-18 19,0 0,-1 0,0 0,0 0,1 0,0 19,-1-19,19 18,0 1,0-1,19-18,-19 19,18-19,0 0,1 0,-19 19,19-19,0 0,-1 0,0 0,-18 18,0 1,0 0,0-1,0 1,0-1,0 1,0 0,0-1,0 1,0-1,0 1,0 0,19-19,-19 18,19-18,-19 19,19-19,-1 0,-18-19,18 19,1 0,-19-18,19 18,0-19,-1 0,0 1,1-1,0 1,-19-1,19 19,-19-19,0 1,0-1,0 1,0-1,0 0,-19 1,0 18,19-19,-19 19,19 19,-18-19,18 18,-18 1,18 0,0-1,-19 1,19-1,0 1,0 0,0-1,0 1,0-1,0 1,0 0,0-1,19-18,-19 19,18-19,0 0,1 0,0 0,0 0,17 0,-17 0,0 0,0 0,-1-19</inkml:trace>
  <inkml:trace contextRef="#ctx0" brushRef="#br0" timeOffset="148739.84">19708 12223,'0'-19,"-19"19,19-19,0 38,19 0,-19-1,19 1,-19-1,0 1,0 0,0-1,0 1,0-1,18 20,-18-20,0 1,18-1,-18 1,19 0,-19-1,19-18,-19 19,19-19,-19-19,18 19,0-18,-18-1,19 19,-19-19,19 1,0-1,-19 1,18-1,0-18,-18 18,19 1,0-1,0 0,-19 1,18-1,1 1,-19-1,18 0,-18 1,19-1,-19 0,0 1,0-1</inkml:trace>
  <inkml:trace contextRef="#ctx0" brushRef="#br0" timeOffset="150615.3">10983 12874,'0'0,"-19"0,1 0,18 18,-19-18,19 19,0-1,0 1,0 0,0 0,0-1,0 0,0 1,0 0,0 18,0-19,0 1,0 19,0-20,0 19,0-18,0 18,0 0,0-18,0 18,0 0,0 1,0-2,0 2,19-19,-19 17,0 2,18-1,-18 0,19 1,-19-2,18 2,1-1,-19 0,19-18,-19 18,18 0,-18 1,19-20,-19 19,18 1,-18-2,0 2,0-19,19 17,-19-17,0 19,0-20,19 0,-19 1,0 0,0 0,0-1,0 0,0 1</inkml:trace>
  <inkml:trace contextRef="#ctx0" brushRef="#br0" timeOffset="151019.8599">11094 12855</inkml:trace>
  <inkml:trace contextRef="#ctx0" brushRef="#br0" timeOffset="153727.3">11094 12855,'0'-19,"19"19,0 0,-1 0,1 0,-1 0,1 0,0 0,-1 0,1 0,0 0,-1 0,1 19,-1-19,1 0,18 0,-18 0,-1 0,20 0,-1 0,-19 0,20 0,-1 0,0 0,0 19,0-19,1 0,-1 0,-19 0,20 0,-1 0,0 0,0 0,0 0,1 0,-1 0,0 0,1 0,-2 0,2 0,-1 0,0 0,1 0,-2 0,2 0,-1 0,0 0,1 0,-2 0,2 0,-1 0,0 0,1 0,-2 0,2 0,-19 0,17 0,2 0,-1 0,-19 0,20 0,-19 0,17 0,-17 0,19 0,-20 0,0 0,20 0,-19 0,-1 0,19 0,-18 18,0-18,-1 0,19 0,-18 0,18-18,-19 18,20 0,-19 0,17 0,2 0,-19 0,17 0,2 0,-19 0,18 0,0 0,0 0,0 0,1 0,-20 0,19 0,1 0,-1 0,0 0,0 0,0-19,1 19,-1 0,-19 0,20 0,-20 0,19 0,-18 0,18 0,-18 0,-1 0,20 0,-20 19,1-19,18 0,-18 0,-1 0,20 0,-20 0,19 0,-18 0,0 0,18 0,-19 0,20-19,-20 19,1 0,18 0,-18 0,-1 0,19 0,-18 0,0 0,-1 0,1 0,-1 0,1 0,0 0,18 0,-19 0,1 0,0 0,-1 0,19 0,-18 0,0 0,-1 0,1 0,-1 0,20 0,-19-19,-1 19,0 0,20 0,-19 0,17 0,-17 0,0 0,18 0,0 0,-18 0,18 0,-19 0,20 0,-1 0,-19 0,20-18,-1 18,0 0,-18 0,18 0,0 0,1 0,-20 0,19 0,1 0,-2 0,2 0,-1 0,0 0,1 0,-2 0,2 0,17 0,-17 0,-1 0,0 0,1 0,-2 0,-17 0,19 0,-2 0,2 0,-19 0,17 0,-17 0,19 0,-20 0,19 18,1-18,-20 0,19 0,1 0,-20 0,19 0,1 0,-20 0,19-18,-18 18,18 0,0 0,-18 0,18 0,0 0,1 0,-20 0,19 0,1 0,-20 18,19-18,1 0,-20 0,19 0,-18 0,18 0,-18 0,0 0,18 0,-19 0,1 0,0 0,-1 0,1 0,-1-18,1 18,0 0,-19-19,18 19,-18-18,19 18,-19-19,18 0,-18 1,0-1,0 1,19-1,-19 0,0 1,0-1,19 1,-19-20,18 20,-18-1,19-18,-19 18,18-18,1 19,0-1,-19-18,18 18,-18-18,19 18,-19 1,0-19,0 18,0 0,0-18,0 18,0 1,0-1,0 1,0-20,18 20,-18-1,0 1,0-1,0 0,19 1,-19-1,0 1,19 18,-19-19,18 0,1 1,-1 18,1-19,0 19,-1 0,1 0,-1-18,1 18,18 0,-18 0,-1 0,20-19,-1 19,-19 0,20 0,-1 0,0 0,-18 0,18-19,0 19,1 0,-2 0,2 0,-19 0,17 0,2 0,17 0,-17 0,-1 0,0 19,1-19,17 0,-17 0,-2 19,2-19,-1 0,0 0,1 18,-2-18,2 0,-19 19,17-19,-17 0,0 0,0 0,-1 0,0 0,1 18,0-18,0 0,-1 0,0 0,1 0,19 0,-20 0,0 0,1 0,0 0,0 0,-1 0,0 0,1 0,0 0,0 0,-1 0,0 0,1 0,0 0,0 0,-1 0,1 0,-19-18,18 18,1 0,0 0,-19 18,18-18,-18 19,19 0,-19-1,0 1,18-1,-18 1,0 0,0-1,0 1,0-1,0 1,0 0,0-1,0 1,0-1,0 1,0 0,0-1,0 1,0 0,0-1,0 1,0-1,-18 1,18 0,0-1,0 1,-19 18,19-18,-18-1,18 1,-19 18,19-18,-19-1,19 19,-18-18,18 0,-19 18,19-19,-18 1,-1 18,19-18,-19 18,0-18,19-1,-18 19,0-18,-1 0,0 18,19-19,-19 1,1 19,0-20,18 0,-19 1,19 19,-19-20,19 0,-19 20,19-19,-18-1,18 0,-18 20,18-19,-19-1,0 0,19 20,-19-19,1-1,0 0,18 1,-19 0,0 18,0-19,1 20,0-19,18 17,-19-17,0 19,0-20,1 19,0-18,-1 0,19 17,-19-17,0 0,19 0,-18-1,18 0,-18 1,-1 0,19 0,0-1,-19 0,19 1,0 0,-19-19,19 19,0-1,-18-18,18 18,0 1,-18-19,18 19,-19 0,19-1,-19-18,19 18,-19-18,19 19,0 0,0 0,-18-19,18 18,-18 0,18 1,-19-19,19 19,0 0,-19-19,19 18,-19 0,19 1,-18-19,18 19,0 0,-18-19,18 18,-19-18,19 18,-19 1,0 0,19 0,-18-19,18 18,-18-18,18 18,-19-18,19 19,-19-19,19 19,-19-19,19 19,-18-19,0 0,-1-19</inkml:trace>
  <inkml:trace contextRef="#ctx0" brushRef="#br0" timeOffset="154788.47">11225 14417,'-19'0</inkml:trace>
  <inkml:trace contextRef="#ctx0" brushRef="#br0" timeOffset="157216.04">11113 14474,'0'0,"0"18,0 0,0 1,19-19,-19 19,0 0,0-1,18 1,-18-1,0 1,19 0,-19-1,18-18,-18 19,0-1,19-18,-19 19,19 0,-19-1,18-18,-18 19,0-1,0-36,19 18,-19-19,19 19,-1 0,1 0,-1 0,1 0,0 0,-1-18,1 18,-1 0,1 0,0-19,-1 19,19 0,-18 0,0 0,18 0,-19-19,1 19,0 0,18 0,-19 0,1 0,0 0,-1 0,1 0,18 0,-18 0,-1 0,1 0,-1 0,20 0,-20 0,1-18,-1 18,20 0,-19 0,17 0,-17-19,19 19,-2 0,-17 0,19 0,-20-18,19 18,-18 0,0 0,17 0,-17 0,0 0,18 0,-19 0,20 0,-19 0,-1 0,19 0,-18-19,18 19,-19 0,1 0,19 0,-20 0,0 0,20 0,-19 0,-1 0,19 0,-18-19,0 19,17 0,-17 0,0 0,0 0,-1 0,19 0,-18 0,0 0,17 0,-17 0,0 0,18 0,-19 0,1 0,0 0,0 0,-1 0,0 0,1 19,0-19,0 0,-1 0,0 0,1 0,0 0,0 0,-1 0,0 0,1 0,0 0,18 0,-19 0,1 0,0 0,0 0,-1 0,1 19,-1-19,1 0,0 0,-1 0,1 0,-1 0,1 18,0-18,-1 0,1 0,-1 0,-18 19,19-19,0 0,-1 0,1 0,-1 0,1 0,0 0,-1 0,19 0,-18 0,0 0,-1 0,19 0,-18 0,0 0,18 0,-19 0,20 0,-20 0,19 0,-18 0,18 0,-18 0,0 0,18 0,-19 0,1 18,0-18,18 0,-19 0,1 0,0 0,-1 0,1 0,18 0,-18 0,18 0,-19 0,20 0,-20 0,19 0,1 0,-20 0,19 0,-18 0,18 0,-18 19,18-19,-18 0,-1 0,1 0,-1 0,1 0,18 0,-18 0,-1 19,1-19,0 0,0 0,-1 0,0 0,20 0,-19 0,-1 0,0 0,20 0,-19 0,-1 0,19 0,-18 0,0 0,17 0,-17 0,0 18,0-18,-1 0,0 0,20 0,-19 0,-1 0,0 0,1 19,19-19,-20 0,0 0,20 0,-19 0,17 0,-17 0,19 0,-2 0,-17 0,19 0,-2 0,2 0,-19 0,17 0,2 0,-1 0,-19 0,20 0,-1 0,-19 18,20-18,-19 0,17 0,2 0,-19 0,17 0,2 0,-19 0,17 0,-17 0,19 0,-1 0,-19 0,20 19,-20-19,19 0,-18 0,18 0,-18 0,-1 0,20 0,-20 19,1-19,-1 0,20 0,-20 0,1 0,-1 0,1 0,18 0,-18 0,-1 0,20 0,-20 0,1 0,18 0,-18 0,-1 0,19 0,-18 0,0 0,-1 0,19 0,-18 0,0 0,-1 0,1 0,18 0,-18 0,-1 0,1 0,0 0,-1 0,1 0,18 0,-18 0,-1 0,19 0,-18 0,0 0,18 0,-19 0,1 0,0 0,-1 0,19 0,-18 0,0 0,-1 0,1 0,-1 0,1 0,0 0,-1 0,1 0,-1 0,1 0,0 0,-1 0,1 0,-1 0,1 0,0 0,0 0,-1 0,0 0,1 0,0 0,0 0,-1 0,0 0,1 0,-19-19,19 19,0 0,-1 0,0-19,1 19,0 0,0 0,-1 0,0 0,1 0,0 0,0 0,-1 0,0 0,1 0,0 0,0 0,-1 0,0 0,1 0,0 0,0 19,-1-19,0 0,1 0,-19 19,19-19,0 0,-1 0,0 0,1 0,0 0,0 0,-1 0,0 0,1 0,0 18,0-18,-1 0,-18-18,18 18,1 0,-19-19,19 19,-19-19,19 19,-19-18,18 18,-18-19,18 19,-18-18,0-1,0 0,-18 1,18-1,-18 1,18-1,0 0,0 1,0-1,0 1,-19 18,19-19,0 0,0 0,0 1,0 0,0-1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6:2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9 2462,'0'-19,"0"1,-19 18,19 18,0 1,0 0,0-1,0 1,0-1,0 1,0 0,0 18,19-19,-19 1,18 18,-18-18,19 18,-19 0,19 0,-19-18,0 19,18-2,-18 2,0-1,0 0,0 1,19-2,-19-17,18 19,-18-20,0 0,19 20,-19-19,0-1,19-18,-19 18,0 1,18 0</inkml:trace>
  <inkml:trace contextRef="#ctx0" brushRef="#br0" timeOffset="507.8">1743 2518,'0'0,"0"-19,-19 19,38 0,0 0,-1 0,1-18,-1 18,1 0,0 0,18-19,-19 19,20-19,-20 19,19-18,1 18,-20-19,19 1,1 18,-20-19,19 0,1 19,-20-18,1 18,-1-19,1 19,0 0,-1 0,-18-18,0 36</inkml:trace>
  <inkml:trace contextRef="#ctx0" brushRef="#br0" timeOffset="799.99">1892 2815,'18'0,"1"0,0 0,-1 0,1 0,-1-18,1 18,0 0,-1 0,1-19,-1 19,1 0,0 0,-1-18,1 18,-1 0</inkml:trace>
  <inkml:trace contextRef="#ctx0" brushRef="#br0" timeOffset="2127.82">2561 2815,'-18'0,"0"0,-1 0,19 19,-19-19,0 19,1 0,0-1,18 0,-19 1,19 0,-19 0,19-1,0 0,0 1,0 0,0 0,0-1,0 0,0 1,19 0,0-19,-1 19,0-19,1 0,0 0,0 0,-1 0,0 0,1-19,0 19,0-19,-1 0,-18 1,18 18,-18-18,0-1,0 0,0 0,0 1,0 0,-18-1,0 0,18 0,-19 19,19-18,-19 0,0-1,1 19,18-19,-18 19,-1 0,0 0,0 0,19 19,0 0,0-1,0 0,0 1,0 0,0 0,0-1,0 0,19-18,0 0,0 0,-1 0,0 0,1-18,0 0,0 18,-19-19,18 0,0 0,-18 1,19 18,-19-18,19-1,0 0,-19 0,0 1,18-1,-18 1,0-1,0 0,-18 1,-1 18,0 0,19 18,-19 1,19 0,0-1,19-18,0 0,-19 19,19-19,-1 0,0 0,1 0,0-19,0 19,-1 0,0-18,1 18,0-19,-19 38,19-19,-19 18,0 1,0-1,0 1,18-19,-18 19,0 0,18-1,-18 0,0 1,19 0,-19 0,19-19,-19 18,0 0,19 1,-19 0,18-19,-18 19,18-19,1 0,-19-19,19 19,0 0,-19-19</inkml:trace>
  <inkml:trace contextRef="#ctx0" brushRef="#br0" timeOffset="3342.71">3677 3039,'-18'0,"18"-19,0 38,0 0,0-1,-18 0,18 1,0 0,0 0,18-1,0-18,1 0,-19-18,19 18,0-19,-1 0,-18 0,18 19,-18-18,19 0,0-1,-19 0,19 0,-19 1,18 0,-18-1,18-19,-18 20,0 0,19-1,-19 0,0 0,0 1,0-1,-19 19,1 0,18-18,-18 18,-1 0,0 0,0 0,1 18,0-18,18 19,-19-19,19 18,0 1,19-19,-1 19,0-19,1 0,0 0,0 19,-1-19,0 0,20 0,-19 0,18 0,-19 0,20 0,-20 0,1 18,18-18,-18 0,-1 0,1 0,-19 18,18-18,-18 19,19-19,-19 19,0 0,-19-1,1-18,18 18,-19-18,1 19,-1-19,19 19,-19-19,1 19,-1-19,1 0,-1 0,0 0,19 18,-18-18,18-18</inkml:trace>
  <inkml:trace contextRef="#ctx0" brushRef="#br0" timeOffset="3927.69">4403 2815,'-18'0,"18"-18,-19 18,0 0,19 18,-18-18,18 19,-19-19,19 19,-18-19,18 19,-19-1,0-18,19 18,-18 1,18 0,0 0,0-1,-19-18,19 18,0 1,0 0,0 0,19-19,-1 18,1-18,0 0,-1 0,1-18,-1 18,1-19,0 0,-1 19,1-19,-1 1,-18 0,19-1,-19 0,0 0,0 1,0 0,-19 18,19-19,0 38,0-1,0 0,0 1,0 0,19-19,-19 19,19-19,-19 18,18-18,-18 18,19-18,-1 0,1 19,0-19,-1 0,1 0,-1 0,-18-19</inkml:trace>
  <inkml:trace contextRef="#ctx0" brushRef="#br0" timeOffset="4943.9399">4589 2872,'0'-19,"0"0,0 0,19 19,-1 0,1 19,0 0,-1-19,-18 19,19-1,-19 0,18 1,-18 0,0 0,0-1,19 0,-19 1,0 0,0 0,0-1,0-36,0-1,0 0,0 0,0 1,0 0,0-1,0 0,0 0,19 1,-19 0,18 18,-18-19,19 19,0 0,-1 0,-18 19,19-19,-1 18,-18 0,19-18,-19 19,0 0,19-19,-19 19,0-1,0 0,0 1,-19-38,19 1,0 0,0-1,0 0,0 0,0 1,19 0,-1-1,-18 0,19 19,-19-19,18 19,-18-18,19 18,0 0,-1 0,-18 18,19-18,-19 19,0 0,18 0,1-1,-19 0,19-18,-19 19,18-19,-18 19,19-19,-1 19,1-19,0 0,-1 0,1 0,-1 0,-18-19,19 19,0-19,-1 0,1 1,-19 0,18 18,1-19,-19 0,0 0,19 1,-19-1,0 1,0-1,-19 0,0 19,19-18,-18 18,-1 0,1 18,18 1,0 0,-19-19,19 18,0 1,0-1,0 1,0 0,0 0,0-1,19 0,-19 1,18-19,-18 19,19 0,-1-19,1 18,0-18,-1 0,1 0,-1 0,1 0,18 0,-18-18,-1 18</inkml:trace>
  <inkml:trace contextRef="#ctx0" brushRef="#br0" timeOffset="5855.61">6821 2760,'-18'0,"18"-19,-18 19,-1 0,0 0,0 0,1 0,0 0,-1 19,0-19,0 0,19 18,-18-18,0 0,-1 19,0-19,0 18,1-18,18 19,-18-19,-1 19,0 0,0-1,1 0,18 1,0 0,-18 0,18-1,0 0,0 1,18 0,0-19,1 0,0 0,0 0,-1 0,0 0,1-19,0 19,0-19,-1 1,0 18,1-18,0-1,0 0,-1 19,-18-19,18 1,1 0,-19-1,0 0,0 0,-19 1,1 18,18 18,0 1,0 0,0 0,18-19,-18 18,19 0,0 1,-19 0,19-19,-19 19,18-19,0 0,-18 18,19-18,0 0,0 0,-1 0,0 0,20 0,-19 0,-1 0,0 0,1-18,0 18</inkml:trace>
  <inkml:trace contextRef="#ctx0" brushRef="#br0" timeOffset="6614.92">6971 2797,'0'-19,"0"1,18 18,0 0,1 0,0 0,0 0,-19 18,18-18,-18 19,18-1,-18 1,19 0,-19 0,0-1,0 0,19 1,-19 0,0 0,0-1,0 0,0 1,0-38,0 1,0 0,0-1,0 0,0 0,0 1,0 0,0-1,19 0,-19 0,18 19,-18-18,19 18,-1 0,1 0,-19 18,19-18,-19 19,18 0,-18 0,19-1,-19 0,0 1,0 0,-19-19,19-19,0 0,0 1,0 0,0-1,0 0,0 0,0 1,19-1,-1 1,1 18,0 0,-1 0,1 0,-1 0,1 18,0-18,-19 19,18-19,-18 18,19 1,-19 0,18 0,-18-1,19-18,-19 18,0 1,19-19,-19 19,18-19,-18 19,19-19</inkml:trace>
  <inkml:trace contextRef="#ctx0" brushRef="#br0" timeOffset="7495.69">7752 2722,'0'-18,"-19"18,1 0,18 18,-19 1,19 0,0-1,0 1,0-1,0 1,0 0,0 0,19-19,-19 18,0 0,18 1,-18 0,19-19,-19 19,18-19,1 18,0-18,-1 0,1 0,-1 0,1-18,0 18,-1-19,1 0,-19 0,0 1,0 0,-19 18,19-19,-18 0,-1 19,0-19,1 19,-1 0,1-18,-20 18,20 0,-1-19,1 19,-1 0,19-18,-19 18,19-19,0 0,19 19,0 0,-19-18,18 18,1 0,-1 0,1 0,0-19,-1 19,1 0,-1 0,1-18,0 18,-1 0,1 0,0 0,-19 18,0 1,0-1,0 1,0 0,0-1,0 1,0-1,0 1,0 0,0 0,18-1,1-18,-19 18,18-18,1 0,0 0,-1 0,1-18,-1 18,1 0,-19-18,19 18,-1-19,1 0,-1 19,-18-19,19 1,0-1,-19 1,18-1,-18 0,0 1,0-1,0 1,0-1,0 0,0 38,-18-19,18 19,0-1,0 1,0-1,0 1,0 0,0-1,0 1,0-1,18 1,1 0,-1-19,1 19,0-19,-1 0,1 0,-1 0,1 0,0 0,-1 0,1-19</inkml:trace>
  <inkml:trace contextRef="#ctx0" brushRef="#br0" timeOffset="8271.9">8477 2648,'0'0,"0"-19,19 19,0 0,-1 0,1 0,-19 19,18-19,-18 19,19-19,-19 18,19 1,-1-1,-18 1,0 0,0-1,0 1,0-1,0-36,0-1,-18 19,18-18,0-1,0 0,0 1,0-1,18 19,-18-18,19 18,-19-19,18 19,-18-19,19 19,0 0,0 0,-1 0,-18 19,18-19,-18 19,19-19,-19 18,19-18,-19 19,19-1,-1 1,-18 0,18-19,1 18,-19 1,19-19,-19 18,19-18,-1 0,0 19,1-19,0 0,0 0,-1-19,0 19,1-18,0 18,-19-19,19 1,-1 18,-18-19,0 0,0 1,18-1,-18 1,0-1,0 0,0 1,0-19,0 18,-18 0,18 1,-18-19,-1 18,19 0,-19 1,19-1,-19 1,19-1,-18 0,0 1,18-1,0 38,0-1,0 1,0 0,0-1,18 1,-18 18,0-18,18-1,-18 19,19-18,-19 18,0-18,0-1,19 20,-19-20,19 1,-19-1,18 20,-18-20,18 1,1-1,0 1,0 0,-1-19,0 19,1-19,0 0,0-19,-1 19</inkml:trace>
  <inkml:trace contextRef="#ctx0" brushRef="#br0" timeOffset="8527.74">8849 2555,'0'0,"19"0,0 0,0-19,-1 19,0 0,1 0,0-18,0 18,17 0,-17 0,19-19,-20 19,0 0</inkml:trace>
  <inkml:trace contextRef="#ctx0" brushRef="#br0" timeOffset="9939.84">10040 2629,'0'-18,"-18"18,-1 0,0 0,0 18,1-18,18 19,-18-19,18 19,-19-19,19 18,-19 1,19-1,0 1,0 0,0-1,0 1,0-1,19-18,0 0,-1 0,0 0,1 0,-19-18,19 18,0-19,-1 19,0-18,1 18,-19-19,19 0,-19 1,19-1,-19 1,0-1,0 0,-19 1,0-1,0 1,1-1,0 19,-1 0,0-19,0 19,1 0,0 0,18 19,-19-19,19 19,0-1,19 1,-1-19,0 18,1-18,0 0,0 0,-1 0,0 0,1 0,0-18,0 18,-1-19,0 19,-18-18,0-1,19 0,-19 1,19-1,-19 1,0-1,0 0,0 1,0-1,0 1,0-1,0 0,0 1,0-1,0 1,0-1,0 0,0 38,0 0,0-1,0 1,0-1,0 1,0 0,0-1,19 1,-19 18,18-18,-18 18,0-19,18 20,-18-1,0-19,0 20,0-1,19 0,-19 0,0 19,0-18,0-2,0 2,0 17,0-17,0-1,0 0,0 1,0-2,0-17,19 19,-19-20,19 0,-19 1,18 0,-18 0,19-19,-1 18,1 0,0-18,-1 0,1 0,-19-18,18 0,-18-1,0 0,0 0,0 1,0 0,-18-1,18 0,-19 0,19 1,-18 0,-1-1,0 19,1-19,-1 0,1 1,-1 18,0 0,19-18,-19 18,19-19,0 0,19 19,0 0,0-19,-1 19,1 0,-1 0,1 0,0 0,-1-18,1 18</inkml:trace>
  <inkml:trace contextRef="#ctx0" brushRef="#br0" timeOffset="11271.61">11026 2202,'0'0,"0"-19,-19 19,19 19,0-1,0 1,0-1,0 1,19 0,-19-1,19 1,-19-1,0 1,0 18,0-18,18 18,-18-18,0-1,0 19,19-18,-19 18,0-18,0 18,0-18,19-1,-19 1,0-1,0 1,0 0,0-1,0 1,0-1,-19-18,19 19,-19-19,1 0,18-19,0 1,0-1,-19 1,19-1,0 0,0 1,0-1,0 1,0-1,19 0,-1 1,-18-1,19 19,-19-18,19 18,-1 0,-18-19,19 19,-1 0,1 0,0 0,-1 0,1 0,-1 19,1-19,-19 18,19-18,-1 19,1-1,-19 1,18-19,-18 19,19-1,0 1,-1-1,1 1,-1-19,1 0,0 0,-1-19,1 19,-1-18,1-1,0 19,-19-18,18-1,1 19,-19-19,18 1,-18-1,0 1,0-1,0 0,0 1,0-1,-18 19,18-18,-19 18,1 0,-1 0,0 0,1 0,-1 0,19 18,-18-18,18 19,0-1,0 1,0 0,0-1,0 1,18-19,-18 18,19 1,-1 0,-18-1,19-18,0 0,-19 19,18-19,1 0,-1 0,1 0,0 0,-1 0,1 0,-1 0,20 0,-20 0,1-19,-1 19,20 0</inkml:trace>
  <inkml:trace contextRef="#ctx0" brushRef="#br0" timeOffset="12111.63">12143 2406,'0'0,"-19"0,0 0,0 0,1 0,0 0,-1 19,0-1,0-18,1 19,18 0,-18-1,-1 1,19-1,-19 1,0-19,19 19,0-1,0 1,0-1,0 1,0 0,19-1,0-18,0 0,-1 0,0 0,1-18,0-1,0 19,-1-19,0 1,1 18,-19-19,19 1,-19-1,0 0,0 1,0-1,0 1,0-1,0 38,0-1,0 1,0-1,0 1,0 0,19-1,-1 1,-18-1,18 1,-18 0,19-19,-19 18,19-18,0 19,-1-1,0-18,1 0,0 0,0 0,-1 0,0-18,1-1,0 19,-19-18,19 18,-1-19,-18 0,18 1,-18-1,0 1,0-1,19 0,-19-18,0 19,0-20,0 20,0-19,0 18,0-18,0 18,0-18,0 18,0 1,0-19,-19 18,19 0,-18 1,18-1,0 1,-18 18,18 18,0 1,0-1,0 1,18 0,-18-1,0 19,18-18,-18 0,0 18,19-19,-19 1,19 18,-19-18,19-1,-19 20,18-20,-18 1,18-1,-18 1,19 0,0-1,0 1,-1-19,-18 18,18-18,1 0,-19 19,19-19,0 0,-1-19,0 19</inkml:trace>
  <inkml:trace contextRef="#ctx0" brushRef="#br0" timeOffset="12415.57">12179 2350,'19'0,"0"0,0-18,-1 18,0 0,20 0,-19 0,17-19,-17 19,19 0,-20-18,19 18,-18 0,0 0,-1 0,0 0</inkml:trace>
  <inkml:trace contextRef="#ctx0" brushRef="#br0" timeOffset="13703.1">13482 2388,'0'0,"0"-19,-19 19,19 19,-18-19,-1 0,19 18,-19 1,0-1,19 1,-18 0,0-1,18 1,0-1,-19 1,19 0,0-1,0 1,0-1,0 1,0 0,19-1,-1 1,0-19,1 0,0 0,0 0,-1 0,1 0,-1 0,-18-19,19 19,0-18,-19-1,18 0,1 1,-19-1,18 19,-18-18,19-1,0 0,-1 19,-18-18,19 18,-1 0,-18 18,19-18,0 19,-1 0,-18-1,0 1,0-1,0 1,0-38,0 1,0-1,0 1,0-1,0 0,19 1,-19-1,18 1,1-1,0 0,-1 19,1-18,-1 18,1 18,0-18,-19 19,18-19,-18 19,0-1,19 1,-19-1,18-18,-18 19,19 0,0-1,-19 1,18-19,1 18,-1 1,1-19,0 19,-1-19,1 0,-1 0,1 0,0 0,-1-19,1 19,-19-19,18 19,1 0,-19-18</inkml:trace>
  <inkml:trace contextRef="#ctx0" brushRef="#br0" timeOffset="13899.66">13333 2183,'0'0,"-19"0,0 0,1 0,18-19,18 19,1 0,0 0</inkml:trace>
  <inkml:trace contextRef="#ctx0" brushRef="#br0" timeOffset="14687.79">14338 2350,'0'19,"0"0,0-1,0 1,18-1,-18 1,0 0,0-1,19 19,-19-18,0 18,0 0,0-18,18 18,-18-18,0 18,0 0,0-18,0 18,0-18,0 18,0-19,0 1,0 0,19 0,-19-1,0 0,0 1,0 0,0-38,0 0,0 1,0 0,0-1,0 0,0 0,0 1,-19 0,19-20,0 19,-18 1,18-1,0-18,-19 18,19 1,0-19,0 18,-18-18,18 18,0-18,0 18,0 1,0-19,0 18,0 0,0 1,0-1,0 1,0-1,18 19,-18-19,19 19,-1-18,1 18,-19-19,19 19,-1 0,19 0,-18 0,0 0,-1 19,1-19,-19 18,18 1,1-19,-19 19,0-1,0 1,0 18,0-18,0-1,0 1,0-1,-19 1,1 0,-1-1,1-18,-1 19,0-1,1-18,-19 19,18-19,0 19,1-19,-1 0,1 0,-1 0,0 0</inkml:trace>
  <inkml:trace contextRef="#ctx0" brushRef="#br0" timeOffset="15563.57">14672 2425,'0'0,"19"0,-19-19,19 19,-19-18,18 18,1 0,-1 0,-18 18,19-18,-19 19,0-1,0 1,0 0,0-1,0 1,0-1,0 1,0 0,0-1,0 1,0-1,0 1,0 0,0-1,19-18,-19 19,18-19,1 0,-1 0,-18-19,19 19,-19-18,19 18,-19-19,18 0,1 1,-19-1,0 1,18-1,-18 0,0 1,0-1,0 1,0-1,0 0,0 1,0-1,0 1,0 36,0 1,0-1,0 1,19 0,-19-1,0 1,19-1,-19 1,18 0,1-1,-19 1,18-19,-18 18,19-18,0 19,0-19,-1 19,0-19,1 0,0 0,0 0,-1 0,0-19,1 0,0 1,0-1,-1 1,-18-20,18 20,-18-1,19 1,-19-20,19 20,-19-19,0 18,0-18,0 18,0-18,0 18,0-18,0 19,0-1,0 0,-19 1,19-1,-19 1,19-1,-18 38,18-1,0 1,0-1,0 1,0 0,0-1,0 19,0-18,0 0,0 18,0-19,0 20,0-20,0 19,0-18,0 0,18 18,-18-19,19 1,-19 0,19-19,-19 18,19 1,-1-19,0 18,1-18,0 0,0 0,-1 0,0-18,1 18,0-19</inkml:trace>
  <inkml:trace contextRef="#ctx0" brushRef="#br0" timeOffset="15819.51">15194 2332,'18'0,"0"0,1-19,0 19,0 0,-1 0,19 0,-18 0,0-18,17 18,-17 0,19 0</inkml:trace>
  <inkml:trace contextRef="#ctx0" brushRef="#br0" timeOffset="16587.8099">16346 2034,'0'0,"0"-19,-18 19,0-18,-1 18,0 18,0-18,19 19,-18-19,18 19,-18-19,-1 18,19 1,-19 0,0-1,19 1,-18-1,18 1,-18 0,18-1,-19 19,19-18,-19 18,19-18,0 18,0 0,0-18,0-1,0 20,0-20,0 1,0-1,19 1,0-19,-1 19,0-19,1 18,0-18,0 0,-1 0,19 0,-18 0,18 0,0 0,-18-18,18 18,0-19,-18 19,18-19,-19 1,20-1,-19 1,-1-1,0 0,1 1,0-1,0 1,-19-20,18 20,-18-1,0-18,0 18,0-18,0 19,-18-1,-1-18,0 18,0 1,1-1,0 0,-1 1,-19-1,20 0,0 1,-20-1,19 19,1-18,-19 18,18 0,0 0,1 0,0 0</inkml:trace>
  <inkml:trace contextRef="#ctx0" brushRef="#br0" timeOffset="16971.41">16217 2332,'18'0,"0"-19,1 19,0 0,0 19,-1-19,0 0,-18 18,19-18,0 19,-19 0,19-19,-1 18,-18 1,18-1,-18 1,0 18,19-18,-19 18,0-18,0-1,19 19,-19-18,0 0,0 18,19-19,-19 1,0 0,18-1,-18 1,18-19,-18 18,19-18,0 19,0-19,-1 0,0 0</inkml:trace>
  <inkml:trace contextRef="#ctx0" brushRef="#br0" timeOffset="17367.8">16905 2369,'0'19,"0"-1,0 1,0-1,0 1,0 0,0-1,0 19,0-18,0 0,18 18,-18-19,0 1,0 0,0 18,19-19,-19 1,0 0,0 18,0-19,0 1</inkml:trace>
  <inkml:trace contextRef="#ctx0" brushRef="#br0" timeOffset="17759.75">16830 2629,'0'-18,"0"-1,19 19,0 0,-1 0,1 0,-1 0,1 0,0 0,-1 0,19 0,-18 0,0 0,-1 0,1 0,-1-18,1 18,0 0,-19-19,18 19,-18-19,0 1,0-1,0 1,0-1,0 0,0 1,0-1,0 1,0-1,0 0,0 38,0 0,0-1,0 1,19-1,-19 20,0-20,18 1,-18-1,19 20,-19-20,0 1,19 18,-19-18,18-1,-18 1,0 18,19-18,-19-1,0 1</inkml:trace>
  <inkml:trace contextRef="#ctx0" brushRef="#br0" timeOffset="20485.36">1110 3969,'0'-19,"0"0,0 38,0 0,0 0,0-1,19-18,-19 18,0 1,0 0,0 0,0-1,0 0,19 1,-19 0,0 0,0-1,0 0,0 1,0 0,0 0,0-1,0 0,0 1,0 0,0 0,0-1,0 0,18 1,-18 0,19-19,-19 19,18-19,1 0,0 0,-1 0,1 0,-19-19,18 19,1 0</inkml:trace>
  <inkml:trace contextRef="#ctx0" brushRef="#br0" timeOffset="20825.44">1055 3690,'0'0,"-19"0,19-19,0 0,0 1,0 0,19 18,-19 18</inkml:trace>
  <inkml:trace contextRef="#ctx0" brushRef="#br0" timeOffset="22425.74">1613 4378,'18'-18,"1"-1,-19 0,19 0,-19 1,0 0,18-1,-18 0,0 0,19 1,-19 0,0-1,18 0,-18-18,0 19,0-1,0 0,0 0,0 1,0 0,0-1,-18 0,-1 0,1 19,-1 0,0 0,1 0,18 19,-19-19,19 19,0 0,19-19,-1 0,1 0,0 0,-1 0,1 0,-1 0,1 0,0 0,-1 0,1 0,-1 0,1-19,0 19,-19 19,0-1,0 0,0 1,0 0,0 0,0-1,0 0,0 1,0 0,18 0,-18-1,0 0,0 1,19-19,-19 19,18-19,1 19,-19-1,19-18,-1 18,1-18,-1 0,1 0,0 0,-19-18,18 18,-18-18,19 18,-19-19,18 19,-18-19,19 19,-19-19,0 1,19 0,-1-1,-18 0,0 0,19 1,-19 0,0-1,18 0,-18 0,0 1,0 0,0-1,0 0,0 0,0 1,0 0,-18 18,-1-19,1 19,-1 0,0 19,1-19,18 18,0 0,-19-18,19 19,0 0,19-19,-19 19,18-19,1 0,0 0,-1 0,1 0,-1 0,1 0,0-19,-1 19,1 0,-19-19,18 19,1 0,0 0,-19-19,18 19,-18 19,0 0,19-19,-19 19,0-1,0 0,0 1,18-19,-18 19,0 0,19-1,-19 0,19-18,-19 19,19 0,-1 0,0-19,1 18,0-18,0 0,-1 0,0 0,1 0,-19-18,19 18,0 0,-1-19,-18 0,18 0,1 19,-19-18,19 0,-19-1,19 0,-19 0,0 1,0 0,0-1,0 0,0 0,0 1,-19 0,0-1,0 0,1 19,0 0,-1 19,19 0,0-1,0 0,0 1,0 0,0 0,0-1,0 0,0 1,0 0,19 0,-19-1,18 0,-18 1,18-19,-18 19,19 0,0-1,0-18,-19 18,18-18,0 19,1-19,0 0,0 0,-1 0,0 0,1 0,19 0,-20-19</inkml:trace>
  <inkml:trace contextRef="#ctx0" brushRef="#br0" timeOffset="23981.48">2971 3969,'0'-19,"-19"19,19-19,0 1,19 18,0 0,-19 18,18-18,-18 19,0 0,0 0,18-19,-18 18,0 0,19 1,-19 0,0 0,19-1,-19 0,19 20,-19-19,18-1,-18 0,18 1,1 0,-19 0,19-19,-19 18,19 0,-1-18,0 0,1 0,0 0,0-18,-1 0,0 18,-18-19,19 0,-19 0,0 1,19 0,-19-1,0 0,0 0,0 1,0 0,0-1,0-19,0 20,0 0,0-1,0 0,0 0,0 1,0 36,0 1,19 0,-19 0,18-1,0 0,-18 1,19 0,0-19,-19 19,19-19,-1 18,0-18,1 18,0-18,0 0,-1-18,0 18,1 0,0-18,0 18,-1-19,0 19,-18-19,19 0,0 19,-19-18,0 0,0-1,0 0,0 0,0 1,0 0,0-1,-19 19,0-19,1 19,0 0,18 19,-19-19,19 19,0-1,-19-18,19 18,0 1,0 0,0 0,0-1,0 0,0 1,0 0,0 0,0-1,0 0,0 1,0 0,19 0,0-1,-1-18,0 18,1-18,0 0,0 0,-1 0,0-18,1 18,0 0,-19-18,19 18,-1-19,0 0,1 0,-19 1,19 18,-19-18,19-1,-19 0,18 19,-18-19,0 1,0 0,19 18,-19-19,0 0,0 0,0 1,0 0,-19 18,1 0,-1 0,0 0,19 18,19-18,0 0,-1 0,-18-18,19 18,-1 0,-18 18,0 0,0 1,19-19,-19 19,0 0,0-1,19 0,-19 1,18 0,-18 0,19-1,-19 0,18-18,-18 19,19-19,0 0,-1 0,1 0,-1 0,1-19,0 19,18-18,-19 0,1-1,0 19,-1-19,1 0,-19 1,18 18,1-18,-19-1,0 0,0 0,0 1,-19 18,19-18,-18 18,-1-19,1 19,-1 0,0 0,1 0,18 19,0-1,18-18,1 18,0-18,-1 19,1-19,-1 19,1-19,0 19,-1-1,1-18,-1 18,-18 1,19-19,-19 19,19 0,-19-1,0 0,-19 1,0-19,1 19,-1-19,1 19,-1-19,0 0,1 0,-1 0</inkml:trace>
  <inkml:trace contextRef="#ctx0" brushRef="#br0" timeOffset="24301.72">4608 3857,'0'-19,"0"38,-19-19,19 19,0 0,0-1,0 0,0 1,0 0,0 0,19-1,-19 0,18 1,-18 0,19-19,-19 19,19-19,-1 18,1-18,-1 0,1 0,0 0,-1 0,1 0,0 0,-1 0,19 0,-18-18,0 18,-1-19</inkml:trace>
  <inkml:trace contextRef="#ctx0" brushRef="#br0" timeOffset="24477.5">4813 3634,'0'0,"-19"0</inkml:trace>
  <inkml:trace contextRef="#ctx0" brushRef="#br0" timeOffset="25561.7">4906 3559,'0'-18,"-19"18,19-18,0 36,0 0,19-18,-19 19,18 19,-18-20,19 0,-19 20,0-19,18 17,-18-17,19 19,-19-2,19-17,-19 19,0-20,18 19,-18-18,0 18,19-19,-1 20,-18-19,0-1,0 0,19 1,-19 0,0 0,0-38,-19 19,19-19,-18 0,18 1,0 0,0-1,0 0,0 0,18 1,1 18,0 0,-1 18,1-18,-19 19,18-19,-18 19,0 0,0-1,0 0,0 1,-18 0,-1 0,1-19,-1 18,19-36,19 18,-1-19,1 19,-1-19,1 19,0-19,-1 1,1 18,18-18,-18-1,-1 0,19 0,-18 1,0 0,-1-1,1-19,-1 20,1 0,0-1,-19 0,18-18,-18 19,0-20,0 19,0-17,0 17,0-19,-18 20,-1 0,19-1,-19-19,19 20,0 0,-18 18,18-19,0 38,-19-1,19 0,0 1,0 19,0-20,0 0,0 20,0-19,0 17,0-17,0 19,0-20,0 19,0 1,0-20,0 19,0-18,0 0,19-1,-1 19,1-18,0 0,-19-1,18-18,1 0,-1 18,1-18,0 0,0-18,-1 18,0 0,1-18,0-1,0 19,-1-19,0 0,1 1,0 18,-19-18,19-1,-19 0,0 0,0 1,0 0,0-1,0 0,-19 0,0 1,19 0,-19 18,1 18,0-18,18 18,0 1,-19 0,19 0,0-1,-19 0,19 1,0 0,0 0,0-1,0 0,0 1,19 0,-19 0,19-1,-1 0,0 1,1-19,0 19,0-19,-1 19,19-19,-18 0,18 0,0 0,1 0,-2 0</inkml:trace>
  <inkml:trace contextRef="#ctx0" brushRef="#br0" timeOffset="26429.69">6933 4174,'19'0,"0"-19,-1 19,0-19,1 19,0-19,0 19,-19-18,18 0,0-1,1 19,-19-19,19 19,-19-19,0 1,0 0,-19 18,0 0,1 0,0 0,-1 0,0 0,0 0,1 0,0 18,-1-18,0 18,0-18,1 19,0-19,-1 19,19 0,-19-1,19 0,0 1,0 0,0 0,0-1,0 0,0 20,0-19,0-1,19 0,-19 1,19 0,-1-19,0 19,1-19,0 18,18-18,-19 0,1 0,19 0,-2 0,2 0,-19 0,18 0,0 0,0-18,0 18,1-19,-1 19,-19-19,20 19,-20 0,1-19,-1 19</inkml:trace>
  <inkml:trace contextRef="#ctx0" brushRef="#br0" timeOffset="26916.69">7398 4043,'-18'0,"18"-19,0 1,18 18,1 0,-19 18,19-18,-1 19,1 0,-1 0,1-19,0 18,-19 0,18 1,1 0,-19 0,18-1,-18 0,19-18,-19 19,0 0,0 0,0-1,0-36,-19-1,19 0,0 0,0 1,0 0,0-1,0 0,19 0,-19 1,19 0,-19-1,18 19,-18-19,19 19,-1-19,1 19,0 19,-1-19,-18 19,19-19,-19 19,18-1,1 0,-19 1,19 0,-19 0,18-19,-18 18,19 0,-1 1,1 0,0-19,-1 19</inkml:trace>
  <inkml:trace contextRef="#ctx0" brushRef="#br0" timeOffset="27685.67">8180 4043,'0'0,"0"-19,0 1,0 0,-19 18,19-19,-18 19,-1 0,0 0,1 19,-19-19,37 18,-19-18,0 18,1-18,-1 19,19 0,-18-19,18 19,0-1,0 0,0 1,18-19,1 0,-1 0,1-19,0 19,-19-18,18 18,-18-18,19-1,-19 0,0 0,0 1,18 0,1 18,0 18,-1 0,1 1,-1 0,1 18,0-19,-1 1,1 19,-19-20,18 19,1 1,-19-20,19 19,-1 1,-18-20,0 19,0-18,0 18,0-18,0 18,0-18,-18-1,-1 1,0-1,1 1,-1 0,1-1,-1-18,0 0,1 0,-1 0,1 0,-1 0,0-18,1 18,18-19,-19 0,19 1,0-1,0 1,0-1,0 0,19 1,-19-1,18 1,1-1,0 0,-1 0,1 1,-1 0,1-1,18 0,-18 0,-1 1,1 0,0-1,18 0,-19-18,1 19,0-1,-1 0,1 0,-19 1,18 0,-18-1,19 0,-19 0,0 1,0 0,0-1,0 0,0 0,-19 19,19 19,0 0,0 0,-18-1,18 0,0 1,0 0,0 0,0-1,0 0,18 1,-18 0,0 0,19-1,-19 0,19 1,-1 0,1-19,-1 19,1-19,0 0,-1 0,1 0,-1 0,1 0,0-19,0 19,-1 0</inkml:trace>
  <inkml:trace contextRef="#ctx0" brushRef="#br0" timeOffset="27836.45">8645 3857,'-19'0,"1"0,-1 0,19-19</inkml:trace>
  <inkml:trace contextRef="#ctx0" brushRef="#br0" timeOffset="28489.6">8720 3913,'18'0,"0"18,1-18,-19 19,19 0,0 0,-19-1,0 0,0 1,18 19,-18-20,0 0,18 1,-18 0,0 0,0-1,0 0,0 1,0 0,0-38,0 0,0 1,0 0,0-1,0 0,0 0,0 1,19 0,-19-1,19 0,0 0,-19 1,18 18,0 0,-18 18,19 1,-19 0,19 0,0-1,-19 0,18 1,-18 0,18-19,1 19,0-1,0-18,-1 0,0 0,1 0,0 0,0 0,-1 0,0-18,1 18,-19-19,19 19,0-19,-1 0,0 1,1 0,0-1,-19 0,19 0,-19 1,0 0,0-1,0 0,0 0,0 1,-19 0,0 18,0 0,1 0,0 18,18 0,-19-18,19 19,0 0,0 0,0-1,0 0,0 1,0 0,0 0,0-1,0 0,0 1,19 0,-1 0,0-1,1-18,19 0,-20 18,19-18,1 0,-2 0,2 0</inkml:trace>
  <inkml:trace contextRef="#ctx0" brushRef="#br0" timeOffset="30425.65">10747 3578,'0'0,"0"-19,-19 1,1 18,18 18,0 1,0 0,0 0,0 17,0-17,0 19,0-2,0 2,18-19,-18 17,0-17,19 19,-19-20,0 0,19 20,-19-19,0-1,18 0,-18 1,-18-38,-1 19,0 0,1 0,-1 0,1-18,-20 18,20 0,-19 0,18 18,-18-18,0 0,18 19,0-19,-18 19,19 0,-1-1,0 0,1 1,-1 0,19 0,0-1,0 0,0 1,0 0,0 0,0-1,19 0,-1-18,-18 19,19-19,18 0,-18 0,-1 0,20-19,-20 19,19-18,1 18,-20-18,19-1,1 0,-20 19,1-19,-1 1,1 0,0-1,-19 0,0 0,0 1,-19 0,0 18,19 18,0 0,0 1,0 0,0 0,0-1,19 0,0 1,-1-19,1 0,-1 0,1 0,18-19,-18 19,-1-18,1 18,18-18,-18-1,-1 19,1-19,0 0,-1 1,1 0,0-1,-19 0,0 0,0 1,0 0,-19 18,0 18,19 0,-18-18,18 19,0 0,0 0,0-1,0 0,0 1,0 0,0 0,0-1,0 0,18 1,-18 0,19-19,0 19,-1-19,1 18,-1-18,1 0,0-18,-1 18,1 0,-1-19,1 19,0-19,-1 0,1 1,-1 0,-18-1,0 0,0 0,0 1,0 0,0-1,-18 0,18 0,-19 19,1-18,-1 18,0-18,1 18,-1-19,1 19,-1 0,0 0,1-19,-1 19,1 0,-1 0,0 0,19 19,0 0,0-1,0 0,19-18,-19 19,19-19,-1 19,1-19,-1 0,1 19,0-19,-1 0,1 0,-1 0,20-19,-20 19,1 0,18 0,-18-19,-1 19,19-19,-18 19,0-18,-1 18,19-18,-18 18,0-19,-1 0,1 19,-19-19,0 1,0 0,0-1,-19 19,1 0,18-19,-19 19,0 0,1 0,-1 19,1-19,-1 0,0 19,1-19,18 18,-19-18,19 18,0 1,-18 0,18 0,0-1,0 0,0 1,0 0,18 0,1-19,-19 18,18-18,1 18,0-18,-1 0,19 0,-18 0,18-18,-18 18,18-18,-18 18,18-19,-19 19,20-19,-20 0,19 1,-18 18,0-18,-1-1,1 0,-1 0,-18 1,0 0,0-1,-18 19,-1 0,19-19,-18 19,-1 0,0 0,19 19,0 0,0-1,0 0,19 1,0-19,-19 19,18 0,1-1,-1 0,1-18,0 19,0 0,-1 0,0-19,-18 18,19 0,-19 1,0 0,0 0,-19-19,1 18,0 0,-1-18,0 19,-18-19,18 0,-18 19,18-19,1 0,-19 0,18 0,0 0,1 0,-1 0</inkml:trace>
  <inkml:trace contextRef="#ctx0" brushRef="#br0" timeOffset="32005.63">12868 4322,'0'19,"0"-38,19 0,-1 1,0 18,1-18,-19-1,19 0,0 0,-1 1,0 0,1-1,0 0,-19 0,19 1,-1-19,-18 18,18-18,-18 19,0-20,0 19,0-17,0 17,0-19,0 2,0-2,0 19,-18-17,18 17,0-19,-18 20,18-19,-19 18,0 0,19 1,-19 18,19-18,-18 18,0 0,18 18,0 0,-19 1,19 0,0 0,0-1,0 19,0-18,0 18,0-19,0 20,0-1,0-19,0 20,0-1,0 0,19 1,-19-2,18-17,-18 19,18-2,1-17,0 19,-19-20,19 0,-1 1,0 0,1 0,0-19,0 18,-1-18,0 0,1 0,0 0,0 0,-1 0,0-18,1 18,0-19,0 0,-1 0,0 1,1 0,0-1,0 0,-1 0,1 1,-19 0,18-20,-18 19,0 1,0 0,0-1,0 0,0 0,0 1,0 0,-18-1,-1 19,1 0,-1 0,0 0,19 19,-19-19,19 18,0 0,0 1,-18-19,18 19,0 0,0-1,0 0,0 1,0 0,0 0,0-1,0 0,18-18,-18 19,19-19,0 19,0-19,-1 0,1 0,-1-19,1 19,0-19,-1 19,1-18,-1 18,1-18,0-1,-1 19,1-19,-1 0,1 19,0-18,-1 0,19-1,-18 0,0 0,-1 1,1 0,-1-1,-18 0,0 0,-18 19,-1 0,1 0,-1 0,0 0,1 0,-1 19,19 0,0 0,19-19,-19 18,18-18,1 18,0-18,-1 19,1 0,-1-19,-18 19,19-1,-19 0,0 1,0 0,-19-19,19 19,-18-19,18 18,-19-18,19 18,-18-18,36-18,1 18,-1-18,1 18,0-19,-1 19,19-19,-18 0,0 19,-1-18,19 0,-18-1,0 0,-1 19,1-19,-1 1,1 0,0-1,-19 0,-19 19,0 0,1 0,-1 0,1 0,18 19,-19-19,19 19,0-1,0 0,0 1,0 0,0 0,19-19,-19 18,18 0,-18 1,19-19,-19 19,0 0,0-1,18 0,-18 1,0 0,-18 0,-1-1,1-18,-1 18,0-18,1 0,-1 19,-18-19,18 0,1 0,-1 0,1 0,-1 0,0 0</inkml:trace>
  <inkml:trace contextRef="#ctx0" brushRef="#br0" timeOffset="33637.61">14672 3857,'-18'-19,"18"1,0 0,0-1,0 38,0-1,18 0,-18 1,0 0,0 0,0-1,0 0,0 1,0 0,19 0,-19 17,0-17,0 0,19 0,-19-1,0 0,0 1,18 0,-18 0,19-1,-1-18,-18-18,19 18,-19-19,19 19,-19-19,18 0,-18 1,19 0,-1-1,-18 0,19 0,-19 1,19 0,-19-1,18 19,-18-19,0 0,19 1,-19 0,0-1,18 38,-18-1,19 0,0 1,-19 0,0 0,18-1,-18 0,19 1,-1 0,-18 0,19-1,0 0,-19 1,19 0,-1 0,0-19,1 18,0-18,0 0,-1 18,0-18,1 0,0 0,0-18,-1 18,0-18,-18-1,19 0,-19 0,0 1,0 0,0-1,-19-19,1 20,18 0,-18-1,18 0,-19 0,19 1,0 0,0-1,0 0,0 0,0 1,19 18,-1-18,0 18,1 0,0-19,0 19,-1 0,0 0,1 0,0-19,0 19,-1 0,0 0,1 19,0-19,0 0,-1 0,-18 19,0-1,-18-18,18 18,-19-18,0 19,0 0,19 0,-18-1,18 0,-18 1,18 0,0 0,0-1,0 0,0 1,0 0,0 0,18-19,-18 18,18 0,1-18,0 19,0-19,-1 0,0 0,1 0,0 0,0 0,17 0,-17 0,0 0,0-19,-1 19,0 0,-18-18,19 18,-19-18,19-1,-19 0,0 0,0 1,-19 0,0 18,1-19,18 0,-18 19,-1-19,0 1,0 18,1-18,0-1,-1 19,0 0,0-19,1 19,0 0,-1 0,0 0,0 0,1 0,0 0,18 19,-19-19,19 19,0-1,19-18,-1 0,0 18,1-18,0 0,0-18,-1 18,19 0,-18 0,0-18,-1 18,0 0,20-19,-19 19,-1-19,0 19,1 0,0-19,0 1,-19 0,0-1,0 0,-19 0,0 19,0 0,1 0,18 19,18-19,1 19,0-19,0 0,-1 19,0-19,1 0,0 0,0 18,-1-18,0 0,1 18,0-18,-19 19,0 0,0 0,0-1,0 0,0 1,0 0,0 0,0-1,0 0,0 1,19-19,-19 19,18 0,0-1,1-18,-19 18,19-18,0 0,-1 0,0 0,1 0,0 0,18 0,-19 0,1 0,0 0,0-18,-1 18</inkml:trace>
  <inkml:trace contextRef="#ctx0" brushRef="#br0" timeOffset="34281.47">16160 3466,'0'0,"-18"-18,18 0,0 36,0 0,0 1,18 19,-18-20,19 19,-19-18,0 18,19 0,-19 1,0-2,19 2,-19 17,0-17,0-1,0-19,18 20,-18-1,0 0,0-18,0 18,18-19,-18 1,0 0,19 0,-19-1,0 0,0 1,19-19,-19-19,19 19,-19-18,18 0,-18-1,0 0,0 0,0 1,0 0,0-1,0-19,0 20,0 0,0-1,0 0,0 0,0-17,18 17,-18 0,0 0,19 1,-19 0,19-1,0 19,-19-19,18 0,0 19,-18-18,19 18,0 0,0 0,-1 0,0 0,-18 18,19-18,-19 19,0 0,0 0,0-1,0 0,0 1,-19 0,1 0,0-1,-20-18,19 18,1 1,-19-19,18 19,0-19,1 0,0 0,-1 0,0 19,38-19,0 0,-1 0,19 18,1-18,17 0,-17 18,17-18,1 0,19 0,-20 19,1-19,0 0,0 0,0 19,-1-19,1 0,-19 0,19 0,-37 0,18 0</inkml:trace>
  <inkml:trace contextRef="#ctx0" brushRef="#br0" timeOffset="35813.1899">1315 5234,'0'-19,"-19"19,19 19,-18-19,-1 0,19 19,-18-1,-1 1,19-1,-19 1,19 0,-18-1,18 1,-19-1,19 20,0-1,-18-19,18 20,-19-1,19 0,0 19,-19-19,19 19,0-19,0 19,0-19,0 19,0-19,19 19,0-19,-19 1,18-2,1-17,-1 19,20-20,-20 0,19 1,-18 0,18 0,0-1,1-18,-20 18,19-18,1 0,-1 0,0 0</inkml:trace>
  <inkml:trace contextRef="#ctx0" brushRef="#br0" timeOffset="36516.58">1724 5569,'0'-19,"0"1,0-1,-18 19,18-19,0 1,0 36,18-18,-18 19,0 0,19-1,-19 1,19-1,-19 1,18 0,-18 18,19-19,-19 20,0-20,0 19,18-18,-18 0,0-1,19 1,-19-1,0 1,0 0,19-19,-19 18,0-36,0-1,0 0,0 1,0-1,18 1,-18-1,0 0,0 1,0-19,19 18,-19 0,0 1,0-1,0 1,18 18,-18-19,19 19,-19 19,19-19,-19 18,18-18,1 19,-1-19,1 18,-19 1,19 0,-1-1,1 1,18 18,-18-18,-1-1,1 1,-1-1,1 20,18-20,-18-18,-1 19,1-1,0-18,-1 0,-18 19,19-19,-1-19,1 19,-19-18,0-1,19 1,-19-1,0 0,0 1,0-19,0 18,0-18,0 18,0-18,0 0,0 0,0 18,-19-18,19 0,0 18,-19-18,19 18,-18-18,18 18,0 1,-19-1,19 1</inkml:trace>
  <inkml:trace contextRef="#ctx0" brushRef="#br0" timeOffset="36864.58">2487 5104,'0'-19,"0"38,0-1,0 1,0-1,0 1,0 0,0-1,0 1,19 0,-19-1,0 1,19-1,-19 1,0 0,18-1,0 1,1-1,0-18,0 0,-1 0,0 0,1 0</inkml:trace>
  <inkml:trace contextRef="#ctx0" brushRef="#br0" timeOffset="37040.57">2580 4955,'-19'0,"19"-19</inkml:trace>
  <inkml:trace contextRef="#ctx0" brushRef="#br0" timeOffset="38393.56">2859 5401,'0'0,"0"-18,0-1,19 19,-19-18,19 18,-19-19,18 0,-18 1,18-1,-18 1,19-1,-19 0,0 1,19-1,-19 0,0 1,0-1,0 1,0-1,0 0,-19 19,19-18,-19 18,1 0,0 0,-1 0,19 18,-19-18,0 0,19 19,19-19,0 19,0-19,-1 0,0 0,-18-19,19 19,0 0,0 0,-1 0,0 0,1-19,0 19,0 0,-1 0,0 0,-18 19,0 0,0-1,0 1,19-19,-19 18,0 1,0 0,0-1,0 1,0 0,19-1,0 1,-1-19,0 0,-18-19,19 19,0-18,-19-1,19 19,-19-19,18 1,-18-1,18 19,-18-19,0 1,19-1,-19 1,0-1,0 0,0 1,0-1,0 1,0-1,-19 0,19 1,-18 18,18 18,-18-18,18 19,0 0,0-1,0 1,18-19,0 0,1 0,0 0,0 0,-19-19,18 19,0 0,1-18,0 18,0 0,-19 18,0 1,0-1,0 1,0 0,0-1,0 1,0-1,0 1,18-19,-18 19,18-19,1 18,0-18,0 19,-1-19,0 0,1-19,0 19,0 0,-1-18,0 18,1-19,0 0,0 19,-19-18,18-1,-18 1,0-1,18 0,-18 1,0-1,0 1,0-1,0 0,-18 19,18-18,-18 18,-1 0,19 18,-19-18,19 19,0 0,-19-1,19 1,0-1,0 1,0 0,0-1,0 1,19-19,-19 18,19-18,-19 19,19-19,-1 0,-18 19,18-19,1 0,0 0,0 0,-1 0,0 0</inkml:trace>
  <inkml:trace contextRef="#ctx0" brushRef="#br0" timeOffset="38768.55">3845 4973,'0'0,"0"-18,0-1,18 38,1-19,-19 18,19-18,-19 19,19 0,-1-1,1 1,-1-19,-18 18,19 1,0 0,-1-1,1-18,-1 19,1-1,0-18,-1 0,1 0,-1 0,1-18,-19-1,0 1,0-1,0 0,0 1,0-1,0-18,0 18,0 1,0-1,0 1,0-1,0 0,-19 1,19-1,0 1,0-1</inkml:trace>
  <inkml:trace contextRef="#ctx0" brushRef="#br0" timeOffset="39220.55">4329 4620,'0'-19,"18"19,-18-18,19 18,0 0,-1 0,1 0,-1 18,1-18,0 19,18 0,-19-1,1 1,18-1,0 20,-18-1,18 0,-18 0,-1 19,1-19,0 19,-1 0,1 0,0 18,-19-18,0 18,0-18,0 19,0-20,-19 20,19-1,-19-18,1 0,-20 18,20-18,-19 0,-1 0,1-1,0-17,0-1,0 0,-1 1,-17-20,17 19,-17-18,17 0</inkml:trace>
  <inkml:trace contextRef="#ctx0" brushRef="#br0" timeOffset="41977.5199">6022 5550,'0'-18,"-19"18,0 0,1 0,0 0,-1 0,0 18,0-18,1 0,18 19,-18-19,18 18,-19-18,0 19,19 0,-19-19,1 18,18 1,0-1,-18 1,18 0,0-1,0 1,0-1,0 1,0 0,0-1,18-18,-18 19,18-1,1-18,-19 19,19-19,0 0,17 19,-17-19,0 0,18-19,-19 19,20 0,-1-19,0 19,1-18,-2-1,2 1,-1 18,-19-19,20 0,-19 1,-1-1,0 19,1-18,-19-1,19 19,-19-19,0 1,-19 18,0 0,1 0,0 0,18 18,-19-18,19 19,0 0,-19-19,19 18,0 1,0-1,0 1,0 0,19-1,-19 1,19-1,-1-18,-18 19,18-19,1 19,0-19,0 0,-1 0,0 0,1 0,19 0,-20-19,0 19,1 0,0-19,0 19,-19-18,18 18,-18-19,0 1,-18 18,-1 0,0 0,0 0,-17 0,17 0,-19-19,20 19,-19 0,18 0,0 0,1 0,0 0,-1 0,19-19,0 1,19-1,-1 1,0 18,1-19,0 19,0 0,-1-19,0 19,1-18,0 18,0 0,17 0,-17-19,0 19,0 0,-1 0,0 0,1 0,0 0,0 19,-1-19,-18 18,18-18,-18 19,19-19,-19 19,0-1,19 1,-19-1,0 1,0 0,0-1,0 1,0-38,0 1,19-1,-19 0,18 1,-18-1,18 19,-18-18,19-1,0 0,0 1,-1 18,0 0,1 0,-19 18,19 1,-19 0,19-1,-19 1,0-1,18-18,-18 19,0 0,0-1,0 1,0-38,0 1,0-1,0 0,0 1,18 18,-18-19,0 1,19 18,-19-19,19 0,0 1,-1-1,0 19,-18-18,19 18,0 0,-19 18,19-18,-1 19,1-1,-19 1,18-19,-18 19,19-1,-19 1,19-19,-19 18,18-18,-18 19,19-19,-1 19,1-19,0 0,-1 0,1 0,-19-19,18 19,1-19,-19 1,19 18,-19-19,0 1,0-1,18 0,-18 1,0-1,0 1,0-1,0 0,0 1,0-1,0 1,0 36,0 1,0-1,19 1,-19 18,18-18,1-1,-19 20,19-20,-1 19,1 1,-19-1,18 0,1 0,-19 0,19 1,-19-20,18 19,1 1,-19-19,18-1,-18 19,0-18,19 0,-19-1,0-36,-19 18,19-19,-18 19,18-19,-19 0,1 1,18 0,-19-1,0 0,19 0,-18-18,-1 19,19-20,-18 20,-1-19,19 18,-19-18,19 18,0-18,0 0,0 18,0 1,19-20,0 20,-19-1,18 1,1 18,-1-19,1 19,0-19,-1 19,1 19,-1-19,1 0,-19 19,19-19,-19 18,0 1,0-1,0 1,0 0,0-1,-19 1,0-1,1 1,-1 0,1-19,-1 18,0 1,1-1,-1-18,1 0,-1 19</inkml:trace>
  <inkml:trace contextRef="#ctx0" brushRef="#br0" timeOffset="42993.21">7994 5606,'0'-19,"-19"19,19-18,-18 18,-1 0,0 0,1 0,-1 18,0 1,1-19,18 19,-19-1,19 1,-18-19,18 18,0 1,0 0,0-1,0 1,18-1,1-18,-1 0,1 0,0 0,-1 0,1-18,0 18,-1-19,1 1,-19-1,18 19,-18-19,19 1,-19-1,0 1,0-1,0 0,0 1,0-1,-19 38,19-1,0 1,0 0,0-1,0 1,0-1,0 1,0 0,19-1,0-18,-19 19,18-19,1 0,-1 0,1 0,0 0,-1 0,1-19,-1 19,1-18,0-1,-1 0,-18 1,0-1,19 19,-19-18,0-1,0 0,0 1,0-1,0 1,0-1,-19 19,19-19,0 1,0-1,0 1,19 18,-1 0,1 0,0 0,-1 18,1 1,-1-19,-18 18,19-18,0 19,-19 0,18-1,1 1,-19-1,18 1,1 0,0-1,-1 1,1-19,-1 0,1 18,0-18,-1 0,1-18,-1 18,1 0,0-19,0 19,-1 0,-18-18,18-1,1 19,0-19,0 1,-19-1,0 1,18 18,-18-19,0 0,0 1,0-1,0 1,0-1,-18 19,18-19,-19 19,0-18,0 36,1 1,18 0,-18-1,18 1,0-1,0 1,0 0,0-1,0 1,0-1,18 1,-18 0,18-19,1 18,0 1,0-19,-1 18,0-18,20 0,-19 0,-1 0,19 0,1 0,-20 0,19 0,-18 0,18 0</inkml:trace>
  <inkml:trace contextRef="#ctx0" brushRef="#br0" timeOffset="43529.18">9166 5066,'-19'0,"19"19,0 0,19-19,-19 18,19 1,-1-1,0 1,1 0,-19-1,19-18,0 19,-19 0,18-1,0 1,-18-1,0 1,0 0,0-1,-18 1,0-1,-1 1,0 0,0-1,1 1,0-1,-1 1,0-19,0 19,1-1,0 1,-1-1,19 1,0 0,0-1,19-18,-1 0,0-18,1 18,0-19,0 0,-1 19,-18-18,18 18,-18-19,0 1,0-1,0 0,0 38,0 0,0-1,19 1,-19-1,19-18,-19 19,19 0,-1-19,0 18,1-18,0 0,18 0,-19 0,20 0,-19 0</inkml:trace>
  <inkml:trace contextRef="#ctx0" brushRef="#br0" timeOffset="44412.89">10282 5066,'0'-18,"-19"18,19-19,-19 19,19-18,0 36,0 1,0-1,0 1,0 0,0-1,0 19,-18-18,0 18,18 1,0-1,-19 19,19-19,-19 0,19 19,0-19,0 0,0 0,0 1,0-1,0-19,0 20,0-20,0 1,19-1,0 1,-19 0,18-1,0-18,1 19,0-19,0 0,-1 0,1-19,-1 19,1-18,0 18,-1-19,1 0,-19 1,18-1,1 1,-19-20,0 20,0-1,0 1,0-1,0 0,0 1,-19 18,19 18,0 1,0 0,0-1,0 1,0-1,19-18,0 19,-19 0,18-19,1 18,-1-18,1 0,0 0,-1 19,1-19,-1 0,1-19,0 19,-1 0,1 0,-19-18,18 18,-18-19,0 0,0 1,0-1,-18 19,18-18,-19 18,1-19,-1 19,19-19,-19 19</inkml:trace>
  <inkml:trace contextRef="#ctx0" brushRef="#br0" timeOffset="44649.49">9947 5439,'0'-19,"0"0,18 19,1-18,0 18,18 0,-19-19,1 19,19 0,-2-18,2 18,-1 0,0 0,1-19,-1 19,-19 0,20 0,-1-19</inkml:trace>
  <inkml:trace contextRef="#ctx0" brushRef="#br0" timeOffset="45488.48">10449 5662,'-18'0,"18"-19,18 19,-18-18,19 18,0 0,-1 0,1 0,-1-19,1 19,0 0,-1 0,1 0,-19 19,18-19,1 0,0 0,-19-19,18 19,1 0,-1 0,1 0,0-19,-1 19</inkml:trace>
  <inkml:trace contextRef="#ctx0" brushRef="#br0" timeOffset="46336.7199">11733 5439,'-19'0,"19"-19,-18 19,-1 0,1 0,-1 19,0-19,1 0,18 18,-19 1,1-19,-1 18,19 1,-19-19,1 19,-1-1,19 1,-18-19,18 18,0 1,0 0,0-1,0 1,18-19,-18 18,19-18,-1 0,1 0,0 0,-1 0,1-18,-1 18,1-19,0 19,-1-18,1 18,-1-19,-18 0,19 19,-19-18,0-1,0 1,0-1,0 0,0 1,0-1,0 38,0-1,0 1,0 0,0-1,19 1,-1-1,1 1,-1-19,-18 19</inkml:trace>
  <inkml:trace contextRef="#ctx0" brushRef="#br0" timeOffset="47329.25">12384 5904,'0'-19,"0"0,19 1,-19-1,19 1,-19-1,18 0,0 1,-18-1,19 1,0-20,0 20,-1-1,-18 1,18-20,1 20,0-19,0 18,-19-18,18 18,-18 1,0-20,18 20,-18-1,0-18,0 18,0 1,-18 18,0-19,-1 1,0 18,0 0,1-19,0 19,-1 0,0 0,-18 19,19-19,-1 0,19 18,-19-18,0 0,19 19,0-1,0 1,0 0,19-19,0 18,0-18,-1 0,0 19,1-19,0 0,0 0,17 0,-17-19,0 19,18 0,-19-18,1 18,0-19,0 19,-19-19,18 19,-18 19,0 0,0-1,0 1,0-1,0 1,0 0,0-1,0 1,0-1,0 1,0 0,18-1,-18 1,19-1,0 1,0-19,-1 19,0-19,1 0,0 0,0 0,-1 0,0 0,1-19,0 19,0-19,-1 1,0-1,1 1,-19-1,19 19,-19-19,19 1,-19-19,18 18,-18 0,18 1,-18-1,0 1,0-1,0 0,0 1,0-1,-18 19,18-18,-18 18,18 18,-19 1,19-1,-19 1,19 0,0-1,0 1,0-1,0 1,0 0,0-1,0 1,0-1,19 1,0 0,-1-1,0-18,1 0,0 19,0-19,17 0,-17 0,19-19,-20 19,19 0,-18 0</inkml:trace>
  <inkml:trace contextRef="#ctx0" brushRef="#br0" timeOffset="49024.28">13184 5327,'0'0,"0"-19,0 1,0-1,0 1,18 18,1-19,0 19,0-19,-1 19,-18 19,18-19,-18 19,19-1,-19 1,0-1,0 1,0 0,19-1,-19 19,0-18,19 0,-19 18,0-19,18 1,-18 0,18-1,-18 1,19-1,-19 1,19 0,0-19,-19 18,18-18,1 19,-1-19,1 0,0 0,-1 0,1-19,-1 1,1 18,-19-19,19 0,-19 1,18-1,-18 1,0-1,0 0,19 1,-19-1,0 1,0-20,0 20,0-1,0 1,0-1,0 0,0 1,0-1,0 1,-19 18,19 18,0 1,0-1,0 1,0 0,19-1,-19 1,18-19,-18 18,19-18,-19 19,19-19,-1 0,1 19,-1-19,1 0,0 0,-1 0,1-19,18 19,-18 0,-1-19,1 19,-1-18,1 18,-19-19,19 19,-1-18,-18-1,19 19,-19-19,0 1,0-1,0 1,0-1,0 0,-19 19,1-18,-1 18,0 0,19 18,0 1,-18 0,18-1,0 1,0-1,0 1,-19 0,19-1,0 1,0-1,0 1,0 0,0-1,0 1,0-1,0 1,19-19,-19 19,18-19,-18 18,19-18,0 0,-1 0,1 0,-1 0,1 0,-19-18,19 18,-1 0,1 0,-1-19,1 19,0-19,-1 19,1-18,-1 18,-18-19,19 1,0-1,-1 0,-18 1,19 18,0-19,-19 1,18-1,-18 0,19 1,-19-1,0 1,0-1,0 0,0 1,0-1,-19 19,19-19,-18 19,-1 0,0 19,1-19,-1 19,0-1,19 1,0 0,0-1,0 1,0-1,19-18,0 0,-1 0,1 0,0-18,-1 18,1-19,-1 19,-18-18,19 18,0-19,-19 0,18 19,-18 19,0 0,0-1,0 1,0-1,0 1,0 0,0-1,19-18,-19 19,0-1,0 1,18 0,-18-1,19-18,0 19,-1-19,1-19,-1 19,1-18,0 18,-19-19,18 19,1-19,-1 19,1-18,0-1,-1 19,-18-18,19-1,-1 0,-18 1,19 18,-19-19,0 1,0-1,0 0,0 1,-19 18,1-19,-1 19,1 0,18 19,0-1,0 1,18 0,1-19,-19 18,18 1,1-1,0 1,-1-19,1 19,-1-1,1 1,0-19,-19 18,18 1,1 0,-19-1,0 1,-19-19,1 18,-1-18,0 0,1 0,-1 0,1 0,-1 0,0 0,1 0,-1 0,19-18</inkml:trace>
  <inkml:trace contextRef="#ctx0" brushRef="#br0" timeOffset="49321">15063 5215,'0'-18,"-19"18,19 18,0 1,0 0,0-1,0 1,0-1,-18 1,18 0,0-1,0 1,0-1,0 1,0 0,18-19,-18 18,19-18,-19 19,19-19,0 18,-1-18,0 0,1 0,0 0,0-18,-1 18</inkml:trace>
  <inkml:trace contextRef="#ctx0" brushRef="#br0" timeOffset="49484.24">15212 5085,'0'0,"0"-19,-18 19,18-18,0-1</inkml:trace>
  <inkml:trace contextRef="#ctx0" brushRef="#br0" timeOffset="50525.34">15268 4918,'0'0,"0"-19,0 0,0 38,0 0,19-1,-19 1,18-1,-18 1,18 0,1 18,-19-19,19 20,-19-20,19 19,-19 1,0-20,18 20,-18-20,18 19,-18-18,0 0,0 18,0-19,19 1,-19 0,0-1,0-36,-19-1,19 0,0 1,19-1,0 19,-19-18,19 18,-19-19,18 19,0 0,1-19,0 19,0 19,-1-19,-18 19,0-1,0 1,0-1,-18 1,-1 0,0-19,0 18,1 1,0-19,-1 0,0 18,-18-18,19 0,-1 0,0 0,0 0,19-18,0-1,19 19,0 0,-19-18,19 18,17-19,-17 19,0-19,0 19,17-18,-17 18,19-19,-20 1,0 18,20-19,-19 0,-1 1,0-1,1 1,0-1,0 0,-1 1,0-1,-18-18,19 18,-19 1,0-1,0-18,0 18,0 1,0-1,0 0,0 1,0-1,0 1,0-1,-19 0,1 38,0 0,18-1,-19 1,19-1,-19 20,19-20,0 1,0-1,-19 20,19-20,0 1,0-1,0 20,0-20,0 1,0 18,0-18,19-1,0 1,-19 0,19-1,-1-18,-18 19,18-19,1 0,0 0,18 0,-19 0,1 0,0 0,18-19,-19 19,1-18,19-1,-20 19,0-19,1 1,0-1,0 1,-1-1,-18 0,18 1,-18-1,0 0,0 1,19-1,-19 1,0-1,0 0,-19 19,1 0,0 0,-1 19,0 0,0-19,1 18,18 1,-18-1,-1 1,0 0,0-1,19 1,-18 0,18-1,0 1,0-1,0 1,0 0,18-1,1-18,-19 19,19-1,18-18,-19 19,20-19,-19 0,17 19,2-19,-1 0,0 0,1 0,-2 18,2-18</inkml:trace>
  <inkml:trace contextRef="#ctx0" brushRef="#br0" timeOffset="51289.38">16942 5159,'-19'19,"38"-19,0-19,-1 19,1 0,-1-18,1 18,0 0,-19-19,0 1,-19 18,0 0,1 0,-19 0,18 0,0 18,1-18,-1 19,1-19,-1 18,0 1,1-19,-1 19,19-1,-18 1,18 0,0-1,0 1,0-1,0 1,0 0,0-1,0 1,18-19,-18 18,19 1,-1-19,1 19,18-19,-18 0,18 18,-18-18,18 0,0 0,0 0,0 0,1 0,-1 0,0 0,-18 0,18 0,-19-18</inkml:trace>
  <inkml:trace contextRef="#ctx0" brushRef="#br0" timeOffset="53137.39">17258 5159,'0'0,"0"-18,0-1,19 19,-1 19,1-1,-19 1,0 0,0-1,19 1,-19 0,0-1,0 1,0-1,0 1,0 0,0-1,0 1,0-1,-19-18,19-18,0-1,19 19,-19-18,0-1,18 0,1 1,-19-1,18 1,-18-1,19 19,0-19,-19 1,18 18,1-19,0 19,-19-19,18 19,1 0,-1 0,1 0,-19 19,19 0,-19-1,0 1,18 0,1-1,-19 1,18-1,1 1,0 0,-1-19,-18 18,19-18,-1 19,20-19,-20 0,1 0,-1 0,1 0,0-19,-1 19,1-18,-1 18,1-19,0 19,-19-19,18 1,-18-1,19 19,-19-18,0-1,0 0,0 1,0-1,0 0,-19 1,1-1,-1 19,19-18,-19 18,1 0,-1 0,1 0,-1 0,0 0,1 18,-1-18,19 19,-18-19,18 18,0 1,0 0,0-1,0 1,18-19,1 0,-1 0,1 0,0 0,-19-19,18 19,1 0,-19-18,18 18,-18-19,19 19,0-19,-1 38,1 0,-19-1,18 1,-18 0,19-1,-19 1,19 18,-19-18,18 18,-18 0,19-18,-19 18,0 0,0-18,0 18,0-19,0 20,0-20,0 1,0 18,-19-18,1-19,-1 18,0 1,1-19,-1 18,-18-18,18 0,1 0,-19 0,18-18,0 18,1 0,-1-19,1 1,-1-1,19 0,0 1,0-1,0 1,0-1,19 0,-1 1,-18-1,19 1,-1 18,20-19,-20 0,1 1,18-1,0 1,-18-1,18 0,0 1,-18-1,18 1,-18-1,18 19,-19-19,1 1,0-1,-19 1,19 18,-19-19,0 0,0 1,0-1,0 0,-19 19,0 0,0 0,19 19,-18 0,18-1,0 1,-19 0,19-1,0 1,-18-1,18 1,0 0,0-1,0 1,0-1,0 1,0 0,0-1,0 1,18-19,-18 18,19-18,-1 19,1-19,0 0,0 0,-19-19,18 19,0-18,1-1,0 19,-19-18,19 18,-19-19,18 0,0 1,-18-1,0 1,19-1,0 0,-19 1,0-1,19 19,-19-18,18 36,-18 1,0-1,0 1,0 0,0-1,0 1,0-1,0 1,0 0,0-1,0-36,0-1,0 0,0 1,18 18,-18-19,0 1,19 18,-19-19,19 19,-19-19,19 1,-1 36,0-18,-18 19,19-19,-19 19,19-19,0 0,-1 18,0-18,1 0,0-18,0 18,-1 0,0 0,-18-19,19 19,0-19,0 19,-19-18,18 18,-18-19,18 1,-18-1,0 0,0 1,0-1,0 0,0 1,-18 18,0 0,-1 0,0 0,0 18,1 1,0 0,18-1,-19 1,19 0,0-1,0 1,0-1,0 1,19 0,-1-19,-18 18,18-18,1 19,0-19,0 0,-1 18,0-18,1 0,19 0,-20 0,0 0,20 0,-19-18,-1 18,19 0,-18-19,0 19,-19-18,18 18,0-19</inkml:trace>
  <inkml:trace contextRef="#ctx0" brushRef="#br0" timeOffset="53308.2">18226 4694,'0'0,"-19"0,0 0,1 0,-1 0,19-18</inkml:trace>
  <inkml:trace contextRef="#ctx0" brushRef="#br0" timeOffset="54705.14">1315 7373,'0'-19,"-19"19,1 0,18 19,-19-19,1 0,18 19,-19-19,19 19,-19-19,1 18,-1 0,1-18,18 19,-19 0,0 0,19-1,-18 0,18 1,-19 0,19 18,-18-18,18-1,0 20,-19-20,19 19,0-18,0 0,0 18,0-19,0 1,19 0,-19-1,18 1,1-1,-19 1,18-19,1 19,0-1,-1-18,1 19,18-19,-18 18,18-18,-19 0,1 0,18 19,-18-19,18 0</inkml:trace>
  <inkml:trace contextRef="#ctx0" brushRef="#br0" timeOffset="55376.14">1650 7485,'0'-19,"0"38,0 0,0-1,0 0,0 1,19 0,-19 0,18 18,-18-19,0 1,19 18,-19-18,18-1,1 1,-19 0,19-1,-1 1,-18-1,19 1,-1-19,-18-19,0 1,0-1,0 1,0-1,19 0,-19 1,0-1,0 1,19-1,-19 0,0 1,0-1,0 1,18 18,-18-19,0 0,19 19,-19 19,18-19,1 19,0-19,-1 18,1 1,-1-1,1 1,0 0,-1-1,1 1,18-19,-18 18,-1 1,1 0,-1-19,20 18,-20-18,1 19,-1-19,1 0,0 0,-1 0,1-19,-19 1,18-1,-18 0,0 1,0-19,0 18,0-18,0 0,0-1,0 19,0-17,-18-2,18 1,0 0,-19-1,19 20,-18-19,18-1,-19 2,19 17,-19 0,19 0,0 1,-18 0,18-1</inkml:trace>
  <inkml:trace contextRef="#ctx0" brushRef="#br0" timeOffset="56549.07">2487 7261,'0'-18,"0"0,19-1,-19 0,19 19,-19-19,0 1,18 0,-18-1,0 0,18 0,-18 1,0 0,0-1,19 0,-19 0,0 1,0 0,0-1,0 0,0 0,0 1,0 0,0-1,-19 19,1 0,0 0,-1 0,19 19,-19-19,19 18,19-18,0 0,-1 18,0-18,1 0,0 0,0 0,-1 0,0 0,1 0,0 19,-19 0,19-19,-19 19,0-1,0 0,0 1,0 0,18 0,-18-1,0 0,0 1,0 0,18 0,-18-1,19-18,0 0,0 0,-1-18,0-1,1 19,0-19,-19 0,19 1,-1 0,-18-1,18 0,1 0,-19 1,19 0,-19-1,0 0,0 0,0 1,0 0,0-1,-19 0,0 19,1 0,18 19,-18 0,18-1,0 0,0 1,18 0,-18 0,18-19,-18 18,19 0,0 1,0 0,-1-19,0 0,1 0,0 0,0 0,-1 0</inkml:trace>
  <inkml:trace contextRef="#ctx0" brushRef="#br0" timeOffset="56881.1">3119 6815,'0'-19,"0"38,0 0,19 0,-19-1,19 0,-19 1,19 0,-1 0,-18-1,18 0,1-18,-19 19,19 0,0-19,-1 0,-18-19,0 0,18 1,-18 0,0-1,0 0,0 0,0 1,0 0,0-1,0 0,0 0,0 1,0 0,0-1,0 0,0 0</inkml:trace>
  <inkml:trace contextRef="#ctx0" brushRef="#br0" timeOffset="57909.34">3380 6574,'0'-19,"18"19,1 0,0 0,0 0,-1 0,0 0,1 19,0-19,0 18,17-18,-17 18,0 1,0 0,17 18,-17-19,0 20,18-19,-19 17,1 2,0-1,18 0,-19 1,1 17,-19-17,19 17,0-17,-19 17,0 1,0 0,0-1,0 2,-19-2,0 1,19 0,-37 0,19 0,-1-1,-19 1,2-19,17 19,-19-19,2 19,-2-19,1 1,0-1,18 0,-18 0,0 0,18-18,-18 0</inkml:trace>
  <inkml:trace contextRef="#ctx0" brushRef="#br0" timeOffset="59412.67">5836 7447,'0'-18,"-19"18,19 18,0 1,19-19,-19 19,19 0,-19 17,18-17,-18 0,18 18,-18 0,19 1,-19-1,19 0,-19 0,19 0,-1 1,-18-1,18 0,-18 0,0-18,19 18,-19 0,0-18,0 18,19-18,-19 18,0-19,0 1,0 0,0-1,0 1,0-1,0-36,0-1,0 1,0-1,0 0,0 1,0-1,0 1,0-20,19 20,-19-1,0-18,18 18,-18-18,0 19,0-1,18 0,-18 1,0-1,0 1,19 18,-19-19,19 19,-19 19,19-19,-19 18,18-18,0 19,1-1,0 1,0 18,-1-18,19-1,-18 20,18-20,-19 19,20-18,-19 18,17-18,-17 18,19-18,-20 18,19-19,-18 1,18 0,-19-19,1 18,0-18,0 19,-1-19,0 0,-18-19,19 19,-19-18,19-1,-19 0,0 1,0-19,0 18,0-18,0 0,0-1,0 20,-19-19,19-1,-19-17,19 17,-18 1,18-19,-18 19,-1-19,19 19,-19-19,19 19,-19-19,19 19,-18 0,0-1,18 2,-19 17,19 0,0 0,0 1,-19 18,19-18</inkml:trace>
  <inkml:trace contextRef="#ctx0" brushRef="#br0" timeOffset="60440.96">6728 7559,'0'-19,"0"1,0 0,19 18,-19-19,19 0,-19 0,19 1,-19 0,0-1,18 0,-18 0,18 1,-18 0,0-1,0 0,0 0,19 1,-19 0,0-1,0 0,0 0,0 1,0 0,0-1,-19 0,19 0,-18 19,18-18,-18 18,-1 0,0 18,19 1,0 0,0 0,0-1,0 0,0 1,0 0,0 0,0-1,19 0,0 1,-1-19,0 0,1 0,0-19,0 19,-1 0,-18-18,18 18,-18-18,19 18,0-19,-19 0,0 38,0 0,0-1,19 0,-19 1,0 0,18 0,0-1,1 0,0-18,0 19,-1-19,0 0,1 0,0 0,0-19,-1 19,1-18,-1 18,-18-18,19-1,0 0,-19 0,18 1,-18 0,19-1,-19 0,0 0,0 1,0 0,0-1,0 0,-19 0,1 19,-1 0,19 19,-19 0,19 0,0-1,0 0,0 1,0 0,0 0,0-1,19 0,0 1,-1-19,1 19,-1-19,1 0,0-19,-1 19,1 0,-1-19</inkml:trace>
  <inkml:trace contextRef="#ctx0" brushRef="#br0" timeOffset="60797.3">7454 7039,'-18'-19,"18"0,0 38,18-19,-18 19,19-1,-19 0,18 1,1 0,-19 0,19-1,-19 0,18 1,-18 0,19 0,-1-1,-18 0,19-18,-19 19,19-19,-19 19,18-19,1 0,-19-19,18 19,1-19,-19 1,19 0,-19-1,18 0,-18 0,19 1,-19 0,18-1,1-19,-19 20,19 0,-19-1,0 0,0 0,18 1,-18 0,0-1,0 0,19 19</inkml:trace>
  <inkml:trace contextRef="#ctx0" brushRef="#br0" timeOffset="61708.11">8366 7261,'-19'0,"1"0,-1 0,19 19,19-19,-1 0,1 19,-1-19,1 0,0 19,-1-19,19 0,-18 18,0-18,18 0,-19 18,20-18,-20 0,19 19,1-19,-1 0,0 0,1 0,-2 0,2 19,-1-19,0 0,1 0,-2 0,2 0,-1 0,0 0,-18 0,18 0,-19 19,1-19,0 0,0 0,-1 0,0 18,1-18,-19 18,0 1,-19 0,1 0,18-1,-18 0,-1 1,0 19,-18-20,19 19,-1 1,-19-20,2 19,17 1,-19-1,2 0,-2-18,1 18,0-19,-1 20,2-20,-2 1,1-1,0-18,-1 19,1 0,0-1,18-18,-18 19,19-19,-20 18,20-18,-1 0,1 19,-1-19</inkml:trace>
  <inkml:trace contextRef="#ctx0" brushRef="#br0" timeOffset="62776.03">9984 7280,'0'0,"-19"0,19-19,0 1,-18 18,18-18,0-1,0 38,18-1,-18 0,19 1,-19 19,19-20,-19 19,0 1,19-20,-19 19,18 1,-18-2,18 21,-18-20,19 0,-19 0,19 0,-19 1,19-20,-19 19,0-18,18 18,-18-18,0-1,0 1,0 0,18-19,-18 18,0-36,0-1,0 0,0 1,0-19,0 18,0 0,19-18,-19 19,0-1,0-18,0 18,0 1,19-1,-19 0,0 1,19-1,-19 1,18-1,0 19,1 0,-19 19,19-19,0 18,-19 1,18-1,1 1,-1 0,1 18,0-19,-1 1,1 18,18-18,-18 18,-1-18,1-1,-1 19,1-18,18 0,-18-1,-1 1,1-19,0 18,-1-18,1 0,-1 0,1 0,0-18,-19-1,18 1,-18-1,0-18,19 18,-19-18,0 0,0 0,18-1,-18 1,0 0,0 0,0 0,0-1,0 1,0-19,0 19,0 0,0 18,0-18,-18 0,18 18,0 0,0 1,0 0,0-1,0 0</inkml:trace>
  <inkml:trace contextRef="#ctx0" brushRef="#br0" timeOffset="63161.28">10989 6871,'-19'0,"19"-18,0 36,0 0,0 1,0 0,0 0,0-1,0 0,0 1,19-19,-19 19,0 0,18-1,-18 0,19 1,-19 0,19 0,-19-1,18-18,1 18,0-18,-1 0,1 0,-1 0,1 0,0 0,-1 0</inkml:trace>
  <inkml:trace contextRef="#ctx0" brushRef="#br0" timeOffset="63332.7899">11101 6667,'0'0,"-19"0,19-19,0 0</inkml:trace>
  <inkml:trace contextRef="#ctx0" brushRef="#br0" timeOffset="64617.05">11324 7225,'0'-19,"0"0,18 19,-18-19,19 19,-19-18,19 0,-19-1,18 19,-18-19,0 0,0 1,19 0,-19-1,18 19,-18-19,19 0,-19 1,19 0,-19-1,0 0,0 0,0 1,0 0,0-1,0 0,-19 0,0 19,1-18,-1 18,1 0,-1 0,19 18,-19-18,19 19,0 0,19-19,-19 19,19-19,-1 0,1 0,-1 0,1 0,-19 18,19-18,-1 0,1-18,-1 18,1 0,0 0,-19-19,18 19,-18 19,0-1,0 0,0 1,0 0,0 0,0-1,19 0,-19 1,18-19,-18 19,19-19,-19 19,19-19,-1 0,1 0,-1 0,1 0,0 0,-1 0,1-19,-1 19,1-19,0 0,-1 19,1-18,-1 0,1-1,0 19,-19-19,19 0,-19 1,18 0,-18-1,0 0,0 0,-18 1,-1 18,0-18,0 18,1 0,-1 0,1 0,18 18,18-18,1 0,-19 18,18-18,1 0,0 0,0 0,-1 0,0 0,1 0,0 0,-19 19,0 0,-19 0,19-1,0 0,0 1,0 0,0 0,0-1,19-18,-19 18,19-18,-1 19,0-19,1 0,0 0,0 0,-1-19,0 19,1-18,0 18,0-18,-1-1,0 19,1-19,0 0,0 1,-1 0,-18-1,0 0,0 0,0 1,0 0,-18 18,18-19,-19 19,0 0,0 0,19 19,-18-19,18 18,-18-18,-1 18,19 1,0 0,0 0,-19-1,19 0,0 1,0 0,0 0,0-1,19-18,-19 18,19-18,-1 0,0 19,1-19,0 19,0-19,-1 0,0 0,1 0</inkml:trace>
  <inkml:trace contextRef="#ctx0" brushRef="#br0" timeOffset="64996.07">12384 6648,'0'19,"19"-1,-19 0,19 1,-19 0,18 0,-18-1,0 0,18 1,-18 0,19 0,-19-1,0 0,19 1,-19 0,19-19,-19 19,18-19,0 0,1 0,0 0,0-19,-19 0,18 0,0 1,-18 0,19-1,-19 0,0 0,0 1,0 0,0-1,19 0,-19 0,0 1,0 0,0-1,19 0,-19 0</inkml:trace>
  <inkml:trace contextRef="#ctx0" brushRef="#br0" timeOffset="65205.07">13109 6796,'0'-18,"0"0,0-1</inkml:trace>
  <inkml:trace contextRef="#ctx0" brushRef="#br0" timeOffset="67516.89">645 9568,'0'-18,"0"0,0-1,0 0,0 0,19 19,-19 19,19 0,-19 0,18-1,-18 0,0 1,18 0,-18 0,19-1,-19 0,0 20,19-19,-19-1,19 0,-19 20,18-19,1-1,-19 0,18 20,-18-19,0-1,19 19,-19-18,0 18,0-19,19 20,-19-19,0 17,0-17,0 0,0 0,18-1,-18 0,0 1,0 0,0-38,0 0,0 1,0 0,0-1,0 0,0 0,0 1,0-19,0 18,0 0,0 1,0 0,19-1,-19 0,18 0,1 1,0 18,-1 0,1 0,-19 18,18-18,-18 19,19-19,0 19,-1 0,1-1,-19 0,18 1,1 0,-19 0,19-1,-1-18,-18 18,19-18,-1 19,1-19,0 0,-1-19,1 19,-1-18,-18 0,19 18,-19-19,19 0,-1 0,1 1,-19 0,0-1,0 0,0 0,0 1,0 0,0-1,-19 19,19-19,-18 19,-1 0,0 19,19 0,0-1,0 0,0 1,0 0,0 0,0-1,0 0,0 1,19 0,-19 0,19-19,-19 18,18-18,-18 18,19-18,-1 19,1-19,0 0,-1 0,1 0,-1 0,1 0</inkml:trace>
  <inkml:trace contextRef="#ctx0" brushRef="#br0" timeOffset="67984.5399">1594 9940,'0'0,"-18"0,36 0,1 19,-19 0,18-19,-18 19,19-1,-19 0,0 1,19-19,-19 19,0 0,18-1,-18 0,0 1,19-19,-19-19,0 1,0 0,0-1,18 19,-18-19,0 0,19 19,-19-18,19 0,-19-1,18 19,-18-19,19 0,-1 1,1 18,0 0,-19 18,18-18,-18 19,19-19,-19 19,18 0,-18-1,19 0,-19 1,19 0,-1 0,1-1,-1 0,1 1,0 0,-1 0,1-1,-19 0,18-18</inkml:trace>
  <inkml:trace contextRef="#ctx0" brushRef="#br0" timeOffset="68597.2099">2338 9885,'0'-19,"-18"0,-1 19,0 0,19 19,-18-19,18 19,-19 0,1-1,18 0,0 1,-19 0,19 0,0-1,-19 0,19 1,0 0,0 0,0-1,0 0,0 1,19-19,0 19,-1 0,1-19,-1 18,1-18,0 0,-1-18,1 18,-1 0,1-19,0 0,0 19,17-19,-17 1,0 0,18-1,-19-19,1 20,19 0,-20-1,0 0,1 0,0 1,0 0,-19-1,18 0,-18 0,0 1,0 0,-18 18,-1 0,0 0,0 0,1 18,0-18,-1 18,0-18,0 19,19 0,-18 0,0-19,18 18,0 0,0 1,0 0,0 0,0-1,0 0,0 1,0 0,0 0,0-1,18 0,0-18,1 0,0 0,18 0,-19 0,1 0,0 0,18-18,-19 18,20-18,-1 18,-19-19,20 0,-1 0,-19 19,20-18,-19 18,17-18,-17 18,0-19</inkml:trace>
  <inkml:trace contextRef="#ctx0" brushRef="#br0" timeOffset="70952.9">4087 9308,'0'-19,"-19"19,19-18,0 36,0 1,0 0,0 0,0-1,19 0,-19 20,0-19,0 17,19 2,-19-19,18 17,-18 2,0-1,19 0,-19 1,0-2,0 2,0-1,18-19,-18 20,0-1,0-19,0 20,0-19,0 17,0-17,0 0,0 0,0-1,0 0,0 1,0-38,0 1,0 0,0-1,0 0,0 0,0 1,0 0,0-1,0 0,19 0,-19 1,0 0,19-1,-19 0,18 0,-18 1,19 18,-1 0,1 0,0 0,-1 0,-18 18,19-18,-1 19,-18 0,19-19,0 19,-1-19,-18 18,19-18,-1 18,1-18,-19 19,19-19,-1 0,1 0,-1 0,1 0,0 0,-1-19,1 19,-1-18,-18 0,19 18,-19-19,19 0,-1 0,-18 1,19 0,-19-1,0 0,0 0,0 1,0 0,-19 18,19-19,-18 19,-1 0,0 0,19 19,-18-19,-1 18,19 0,-18 1,18 0,0 0,0-1,0 0,0 1,18 0,1 0,-1-19,1 0,0 18,-1-18,1 0,-1 0,1 0,0 0,-1-18,1 18,0 0,18 0</inkml:trace>
  <inkml:trace contextRef="#ctx0" brushRef="#br0" timeOffset="71776.18">5073 9625,'-19'0,"19"18,-18 0,-1 1,19 0,-18 0,18-1,-19-18,19 18,0 1,0 0,0 0,0-1,0 0,0 1,0 0,19 0,-1-19,1 0,-1 0,1-19,0 0,-1 0,1 19,-19-18,18 0,-18-1,19 19,-19-19,0 0,0 1,0 0,0-1,0 0,-19 19,19 19,0 0,0-1,0 0,19 1,-19 0,19 0,-1-1,-18 0,19-18,-1 19,1 0,0-19,-1 0,1 0,-1 0,1 0,0 0,-1-19,1 19,-1-19,-18 1,19 18,0-18,-19-1,18 0,-18 0,0 1,0 0,0-1,19 0,-19 0,0-17,0 17,0 0,0-18,0 19,0-20,-19 19,19-17,-18 17,18 0,-19-18,19 19,-19-1,1 0,18 0,-19 19,1-18,18 36,0 1,0 0,0 0,0-1,0 0,18 20,-18-19,19-1,-1 19,-18 1,19-20,0 19,-19-18,18 18,1-19,-1 1,1 19,-19-20,19 0,0-18,-1 19,0 0,1-19,0 0,-19 19,19-19,-1 0,0 0,1 0,0 0,0-19,-1 19</inkml:trace>
  <inkml:trace contextRef="#ctx0" brushRef="#br0" timeOffset="71981">5352 9532,'0'0,"19"0,-1 0,1-19,-1 19,1-19,18 19,-18-19,18 19</inkml:trace>
  <inkml:trace contextRef="#ctx0" brushRef="#br0" timeOffset="73153.16">6431 9922,'18'0,"-18"-18,19 18,-19-19,19 19,-19-19,19 19,-19-19,18 1,-18 0,18-1,1 0,-19 0,19 1,-19 0,19-1,-1 0,-18 0,18 1,-18 0,0-1,19 0,-19 0,0 1,0 0,0-1,0 0,-19 0,1 19,0-18,-1 18,0 0,0 18,1-18,0 19,-1-19,0 19,19 0,0-1,19-18,0 0,-1 0,0 0,20 0,-19 0,-1 0,0 0,1-18,0 18,0 0,-1 0,0-19,1 19,0 0,0 0,-19 19,0-1,0 0,0 1,0 0,0 0,0-1,0 0,0 1,18 0,-18 0,18-19,-18 18,19-18,0 0,-19 18,19-18,-1 0,0 0,1 0,0 0,0-18,-1 18,0-18,1 18,0-19,0 0,-1 0,0 1,1 0,0-1,-19 0,19 0,-1 1,-18 0,0-1,0 0,0 0,0 1,0 0,0-1,-18 19,-1 0,0 0,19 19,-19-19,1 18,0 0,18 1,0 0,-19-19,19 19,0-1,0 0,0 1,0 0,0 0,0-1,0 0,19-18,-1 0,-18 19,18-19,1 0,0 0,0 0,-1 0,1 0,-1 0,20 0,-20-19,1 19,-1 0,1-18,18 18</inkml:trace>
  <inkml:trace contextRef="#ctx0" brushRef="#br0" timeOffset="73532.88">7398 9382,'0'0,"0"-18,0 36,0 1,0 0,19 0,-19-1,19 0,-19 1,18 0,1 18,-1-19,-18 20,19-19,0 17,-1-17,1 19,-1-20,1 19,0-18,-1 18,1-19,-19 1,18 19,-18-20,19 0,-19 1,0 0,0 0,0-1,0 0,0 1,-19-19,1 19,18 0,-19-19,1 18,-1-18,0 0,19 18,-18-18,-1 0,1 0,-1 0,0-18,1 18,-1-18,1-1,-1 0,19 0,0 1,0 0,0-1,0 0,0 0</inkml:trace>
  <inkml:trace contextRef="#ctx0" brushRef="#br0" timeOffset="73672.16">7454 9401,'0'-19,"0"1</inkml:trace>
  <inkml:trace contextRef="#ctx0" brushRef="#br0" timeOffset="74072.6">7696 9457,'0'18,"19"-18,-1 0,-18-18,19 18,-1 0,1-18,0 18,-1-19,1 19,-1-19,1 19,-19-19,19 19,-19-18,-19 18,0 0,1 0,-1 0,1 0,-1 0,0 18,1-18,18 19,-19 0,1 0,-1-1,19 0,0 1,-19 0,19 0,0-1,0 0,0 1,0 0,0 0,0-1,19 0,0 1,-1-19,1 19,-1-19,1 0,0 0,18 19,-19-19,1 0,18-19</inkml:trace>
  <inkml:trace contextRef="#ctx0" brushRef="#br0" timeOffset="74384.72">8124 9382,'-19'0,"1"0,18 19,-19-19,19 19,-18 0,18-1,0 0,0 1,-19 0,19 0,0-1,0 0,0 1,0 0,0 0,19-1,-19 0,18-18,-18 19,19-19,-1 0,1 0,-19 19,19-19,-1 0,1 0,18-19,-18 19,-1 0,1 0,-1-19,1 19,0-18,-1 18</inkml:trace>
  <inkml:trace contextRef="#ctx0" brushRef="#br0" timeOffset="74692.75">8384 8992,'-18'0,"-1"0,19 18,0 1,0 0,0-1,0 1,0-1,0 1,0 0,0 18,0-19,0 1,19 19,-19-20,0 0,18 20,1-19,-19 17,19-17,-1 0,-18 18,19-19,-1 1,1 0,0 0,-1-1,1-18,-1 18,1-18,-19 19,19-19,-1 0</inkml:trace>
  <inkml:trace contextRef="#ctx0" brushRef="#br0" timeOffset="75121.15">8310 9364,'19'0,"-1"18,1-18,18 0,-18 0,-1 0,1-18,18 18,-18 0,18 0,-19 0,20 0,-1-18,-19 18,20 0,-19-19,17 19,-17 0,0-19,0 19,-1-19,0 19,-18-18,0 0,0-1,-18 19,0 0,-1 0,0 0,0 19,1-19,0 18,-1 0,0 1,19 0,0 0,-19-1,19 0,0 1,0 0,0 0,0-1,19 0,0-18,-19 19,19 0,-1-19,0 19,1-19,0 0,0 0,-1 0,19 0,-18 18,18-18,-19 0,20 0,-1 0,-19 0</inkml:trace>
  <inkml:trace contextRef="#ctx0" brushRef="#br0" timeOffset="75721.2399">9203 8955,'-18'0,"18"18,0 1,0-1,0 1,18 0,0-1,-18 1,19-1,-19 1,19 0,-19-1,19 1,-19-1,18 1,-18 0,0 0,18-1,-18 0,0 1,0 0,-18 0,0-1,-1 0,0 1,0 0,1 0,0 17,-1-17,0 19,0-20,1 0,0 20,-1-19,0-1,19 0,-19 1,19 0,0 0,0-1,19-18,0 0,0 0,-1-18,0 18,1-19,0 0,0 0,-1 1,0 0,1-1,0 0,0 0,-1 1,0 0,-18-1,19 0,-19 0,19 1,-19 0,0-1,0 0,0 0,0 38,0 0,0 0,0-1,0 0,19 1,-1 0,0-19,1 19,0-19,0 0,-1 0,0 0,1 0,19-19,-20 19,0 0,20 0,-19 0,17 0</inkml:trace>
  <inkml:trace contextRef="#ctx0" brushRef="#br0" timeOffset="77288.88">10617 8955,'0'-19,"-19"19,1 0,-1 0,0 19,1-19,-1 0,1 18,-1-18,19 19,-19-19,1 18,18 1,-19 0,1-1,-1 1,0-1,19 1,-18 18,-1-18,1 18,18-18,-19 18,19-19,-19 20,19-19,0-1,0 19,0-18,0 0,0-1,0 0,19 20,0-19,-1-1,1 0,-1 1,1-19,0 19,18-19,-19 19,20-19,-20 0,19 0,-18 0,18-19,0 19,1 0,-1-19,0 0,0 1,0 18,1-18,-1-1,0 0,-18-18,18 19,0-1,-18 0,-1 0,1-17,0 17,-19 0,18 0,-18-17,0 17,0 0,0-18,0 18,-18-18,18 18,-19-18,0 19,1-1,-1-18,0 18,1 1,-1-1,-18 0,18 1,1 18,-1-19,-18 19,18 0,1 0,-1 0,1 0,-1 19,0-19,19 18,-18 1</inkml:trace>
  <inkml:trace contextRef="#ctx0" brushRef="#br0" timeOffset="77689.11">10617 9327,'18'0,"-18"-19,19 19,0 0,-1 0,1 0,-1 0,-18 19,19-19,-19 19,19-19,-19 18,18 0,-18 1,19 0,-19 18,18-19,-18 20,19-19,-19 17,19 2,-1-19,-18 17,19 2,-1-19,1 17,0-17,-19 0,18 18,1-37,-1 18,20 1,-20 0,1-19,0 0,-1 19,19-19,-18 0</inkml:trace>
  <inkml:trace contextRef="#ctx0" brushRef="#br0" timeOffset="78588.1">11380 9754,'18'0,"-18"-18,0 36,0 1,0 0,0 0,0-1,0 0,0 1,0 0,0 0,0-1,0 0,0 1,0 0,0 0,0-1,0 0,0 1,0 0,0 0,0-1,0 0,-18-18,18 19,0 0,-19 0,38-19,-1 0,1 0,-1 0,1 0,0-19,18 19,-19 0,1 0,18-19,-18 19,18-19,0 19,-18 0,18-18,-18 18,18-18,-19-1,20 19,-20-19,1 19,-1 0,1-19,0 19</inkml:trace>
  <inkml:trace contextRef="#ctx0" brushRef="#br0" timeOffset="88521.9899">12272 9141,'0'-19,"19"19,-19-19,19 19,0 0,-19-18,18 18,0 0,1 18,0-18,-19 19,19 0,-19-1,0 1,0-1,18 1,-18 0,0 0,0-1,0 0,0 20,0-19,18-1,-18 0,0 1,0 0,0 0,0-1,0-36,0-1,0 0,0 0,0 1,0 0,19 18,-19-19,0 0,0 0,19 19,-19-18,0 0,19 18,-19-19,0 0,18 0,0 1,1 18,-19 18,19 1,-19 0,0 0,19-19,-19 18,0 0,0 1,0 0,0 0,18-19,-18 18,0 0,0-36,0 0,18 18,-18-19,0 0,19 19,-19-19,0 1,19 18,-19-18,0-1,19 0,-1 0,0 1,1 18,0 0,-19 18,19-18,-19 19,0 0,0 0,0-1,18 0,-18 1,0 0,18 0,-18-1,19-18,-19 18,19-18,-19 19,19-19,-1 0,0 0,1-19,0 19,-19-18,19 0,-1-1,-18 0,18 0,-18 1,19 0,-19-1,0 0,19 0,-19 1,0-1,0 38,0-1,0 1,0 0,0 0,0-1,0 0,0 1,0 0,19 0,-1-1,0-18,1 0,0 0,0-18,-1-1,0 19,1-19,0 0,-19 1,19 18,-19-18,18-1,-18 0,0 0,18 1,-18-1,0 1,0-1,0 38,0-1,-18 1,18-1,0 1,0 0,0 0,0-1,0 0,0 1,18-19,1 0,0 0,0-19,-1 19,0-18,1 18,0-18,0 18,-1-19,1 19,-19-19,18 0,1 19,-19-18,19 18,-19-19,0 1,0-1,0 0,-19 19,19 19,0 0,0-1,19 1,-19-1,18-18,1 19,-19 0,18-19,1 19,-19-1,19-18,-19 18,0 1,0 0,0 0,-19-19,0 0,1 18,-1-18,1 0,-1 0,0 0,1-18,-1 18</inkml:trace>
  <inkml:trace contextRef="#ctx0" brushRef="#br0" timeOffset="88850.3">13668 8769,'0'18,"18"1,-18-1,0 1,0 0,0-1,19 1,-19 18,0-18,0 18,0-19,0 20,19-20,-19 19,0-18,0 0,18 18,-18-19,0 1,0 0,0 0,19-19,-19 18,0 0,18 1,1-19,0 0,-1 0,1 0</inkml:trace>
  <inkml:trace contextRef="#ctx0" brushRef="#br0" timeOffset="89054.57">13538 8992,'18'0,"1"0,-1 0,1 0,0 18,-1-18,1 0,18 0,-18 0,18 0</inkml:trace>
  <inkml:trace contextRef="#ctx0" brushRef="#br0" timeOffset="90090.97">14431 8676,'0'-19,"0"0,0 1,0 36,0 1,0 0,0-1,0 1,0-1,0 20,0-20,0 1,0 18,0 0,0 0,0-18,0 18,0 0,0 1,0-1,0 0,0-18,0 18,0 0,0-18,0 0,0-1,0 0,0 1,18 0,1 0,-1-19,1 0,0 0,-1-19,1 0,-1 0,1 1,-19 0,19-1,-19 0,0 0,0 1,0-1,0 1,0-1,0 0,0 1,0-1,0 38,0-1,0 1,18 0,1-19,-19 18,18 1,1-1,0 1,-1-19,1 0,-1 0,1 0,0 0,-1 0,1 0,-1-19,1 19,0 0,-1-18,1-1,-1 1,1-1,0 19,-19-19,18 1,-18-1,0 1,0-1,0 0,0 1,0-1,-18 38,-1-1,19 1,-19-19,19 19,0-1,0 1,-18-1,18 1,0 0,0-1,0 1,0-1,18 1,1-19,-19 19,19-19,-1 0,1 0,-1 19,1-19,19 0,-20 0,19-19,-18 19,18 0,-19 0</inkml:trace>
  <inkml:trace contextRef="#ctx0" brushRef="#br0" timeOffset="92326.28">15863 9122,'-18'-19,"-1"19,19-18,0-1,0 1,0-1,19 19,-19-19,18 19,-18-18,18 18,1 0,0 0,-19 18,19-18,-19 19,18-19,-18 19,18-1,1 1,-19-1,0 1,19 0,-19-1,0 19,0-18,0 0,0 0,0-1,0 0,0 1,0-38,0 1,0 0,0-1,0 0,0 0,0 1,19-1,-1 1,-18-1,18 0,1 1,0-1,0 19,-1-18,0 18,1 0,0 0,-19 18,19-18,-19 19,0-1,0 1,0 0,0-1,0 1,0-1,0 1,0 0,0-38,0 0,0 1,0-1,18 1,-18-1,18 19,1-19,-19 1,19-1,0 19,-1-18,0-1,1 19,0 0,-19 19,0-1,0 1,0-1,0 1,19 0,-19-1,0 1,18-19,-18 18,18-18,-18 19,19-19,0 0,-19 19,19-19,-1 0,0 0,1 0,0-19,0 19,-1 0,0-19,1 19,0-18,0 18,-1-19,1 19,-1-18,1-1,0 19,-19-19,18 1,-18-1,19 19,-19-18,0-1,0 0,0 1,-19 18,1 18,18 1,-19-19,19 19,0-1,-19-18,19 19,0-1,0 1,0 0,0-1,0 1,0-1,0 1,0 0,19 0,-19-1,19 0,-1-18,-18 19,19-19,-1 0,1 19,0-19,-1 0,19 0,-18 0,0-19,-1 19,1 0,-1 0,1-19,0 1,-1 18,-18-18,19-1,-19 0,0 0,0 1,0-1,0 1,0-1,0 0,0 1,-19 18,19-19,-18 1,-1 18,19-19,-19 19,1-19,-1 19,1-18,-1 18,0 0,1 0,-1-19,1 19,-1 0,0 19,1-19,-1 18,1-18,18 19,0 0,0-1,0 1,0-1,18-18,-18 19,19-19,-1 0,1 0,0 0,-1 0,1 0,-1 0,1 0,0 0,18-19,-19 19,1 0,0-18,-1 18,1-19,18 19,-37-18,19 18,-1-19,1 19,-19-19,0 1,0-1,0 1,-19 18,1 0,-1 0,0 0,1 0,-1 0,1 0,18 18,18-18,1 0,-1 0,1 0,0 0,-1 0,1 0,-1 0,1 0,0 0,-1 0,1 0,-1 19,-18-1,0 1,0 0,0-1,0 1,0-1,19 1,-19 0,19-1,-1 1,1-19,-19 18,18-18,1 0,0 0,-19-18,18 18,1 0,0-19,-1 19,1-18,-1 18,-18-19,19 19,0-19,-1 1,1-1,-1 19,-18-18,19-1,0 0,-19 1,0-1,18 1,-18-1,0 0,-18 19,-1 0,0 0,1 19,-1 0,1-1,-1 1,19-1,-19-18,19 19,0 0,0-1,0 1,0-1,0 1,0 0,19-1,0-18,-19 19,18-19,1 18,-1-18,1 0,0 0,18 0,-19 0,1 0,0 0,18 0,-19 0,1 0,18 0,-18 0,-1-18,1 18,0 0,-1 0,1 0,-1 0,-18-19</inkml:trace>
  <inkml:trace contextRef="#ctx0" brushRef="#br0" timeOffset="96370.28">869 11317,'0'0,"0"-18,0-1,0 38,-19-1,19 1,0-1,0 1,0 0,0-1,0 1,19-19,-19 18,0 1,0 0,18-19,-18 18,0 1,19-19,-19 18,18-18,1 0,-19 19,19-19,-1 0,1 0,-19-19,18 19,1 0,0 0,-19-18,18 18,-18-19,19 19,-19-18,0-1,18 19,-18-19,0 1,19-1,-19 1,0-1,0 0,19 1,-19-1,0 1,0-1,0 0,0 1,0-1,0 1,-19-1,0 0,1 19,-1 0,1 19,-1-19,19 19,19-19,-1 0,1 0,-1-19,1 19,0 0,-1-19,1 19,-1 0,1 0,-19-18,19 18,-1 0,-18 18,0 1,0 0,0-1,0 1,0-1,0 1,0 0,19-1,-19 1,18-19,-18 18,19 1,-19 0,19-19,-19 18,18-18,-18 19,19-19,-19 18,18-18,1 0,-19 19,19-19,-1 0,1 0,-1 0,1 0,-19-19,19 19,-19-18,18-1,1 1,-19-1,0 0,19 1,-19-1,18 1,-18-1,0 0,0 1,0-1,19 1,-19-1,0 0,0 1,-19-1,1 19,-1 0,19 19,-19-19,1 0,-1 18,0-18,19 19,19-19,0 0,-1-19,1 19,0-18,-1 18,1 0,-1-19,1 19,0 0,-1 0,1 0,-19 19,0-1,0 1,0 0,0-1,0 1,0-1,18-18,-18 19,0 0,19-1,-19 1,19-19,-1 18,1-18,-1 0,1 0,0 0,-1 0,1-18,-1 18,-18-19,19 19,0-18,-1-1,1 19,-1-19,1 1,0-1,-1 1,1-1,-1-18,-18 18,19 1,-19-1,19 0,-19 1,0-1,0 1,-19 18,19-19,-19 19,1 0,18 19,-19-19,1 18,18 1,0-1,-19 1,19 0,0-1,0 1,0-1,19 1,-19 0,18-1,1 1,-19-1,18 1,1-19,0 19,-1-1,1-18,-1 0,1 0,0 0,-1 0,1 0,-1 0,20-18,-20 18,1-19,-1 19,1-19,0 19,0-18,-19-1,18 19,-18-18</inkml:trace>
  <inkml:trace contextRef="#ctx0" brushRef="#br0" timeOffset="96586.26">1055 11001,'-19'0,"38"0</inkml:trace>
  <inkml:trace contextRef="#ctx0" brushRef="#br0" timeOffset="98553.87">2432 11057,'0'-19,"18"19,0 0,1 0,0 0,0 19,-19-1,0 1,18-19,-18 19,0-1,18 1,-18-1,0 1,19 0,-19-1,0 1,19-1,-19 1,0 0,19-19,-19 18,18-18,0 0,1 0,-19-18,19 18,-19-19,19 0,-19 1,18-1,0 1,-18-1,19 0,-19 1,0-1,19 19,-19-18,0-1,0 0,0 1,0-1,0 1,0-1,0 38,0-1,0 1,0-1,0 1,19 0,-1-1,0 1,1-19,-19 18,19-18,0 0,-1 0,-18-18,18 18,1-19,0 1,0 18,-19-19,18 0,0 19,1-18,-19-1,19 1,-19-1,19 19,-19-19,0 1,0-1,0 1,-19 18,0 0,0 18,1 1,18-1,-18 1,18 0,0-1,0 1,0-1,0 1,0 0,0-1,18 1,-18-1,0 1,18 0,-18-1,19 1,0-1,0-18,-19 19,18-19,0 0,1 0,0 0,0 0,-19-19,18 19,0 0,-18-18,19 18,0-19,0 19,-1-18,-18-1,18 19,1-19,0 1,-19-1,19 1,-1-1,-18 0,18 1,-18-1,19 1,-19-1,0 0,0 1,0-1,-19 1,1 18,0 0,-1 0,0 0,0 0,1 18,0-18,-1 19,0-19,19 18,19-18,-19-18,19 18,-1 0,0 0,-18-19,19 19,0 0,-19-18,19 18,-1 0,-18-19,18 19,-18 19,0-1,0 1,0-1,0 1,0 0,0-1,19 1,-19-1,19 1,-19 0,19-19,-19 18,0 1,18-19,0 18,1-18,0 0,0 0,-1-18,0 18,1-19,0 1,0 18,-1-19,0 0,1 1,0-1,0 1,-1-1,0 0,-18 1,19-1,-19 1,0-1,0 0,0 1,0-1,-19 19,1-18,0 18,-1 0,0 0,0 18,19 1,0-1,19-18,-19 19,19-19,0 0,-1 19,0-19,1 18,19-18,-20 0,0 19,1-19,0 0,0 18,-1-18,1 19,-1-19,-18 19,0-1,0 1,0-1,0 1,-18-19,-1 19,1-1,-1-18,0 19,0-19,1 0,0 18,-1-18,0 0,0 0</inkml:trace>
  <inkml:trace contextRef="#ctx0" brushRef="#br0" timeOffset="98838.87">4050 10796,'0'0,"-19"-19,1 19,18 19,0 0,0 0,0-1,0 1,0-1,18 1,1 0,-19-1,0 1,18-19,-18 18,19-18,-19 19,19-19,-1 19,1-1,-1-18,1 0,0 0,-1 0,1 0,-1 0,1 0,0-18,-1 18,1 0</inkml:trace>
  <inkml:trace contextRef="#ctx0" brushRef="#br0" timeOffset="98986.69">4161 10648,'0'0,"-18"0,-1-19,1 19,-1-19,19 38</inkml:trace>
  <inkml:trace contextRef="#ctx0" brushRef="#br0" timeOffset="99966.86">4236 10498,'0'0,"0"19,0 0,0 0,18-1,-18 0,19 1,0 0,-19 0,18-1,1 19,-19-18,18 18,1-19,0 20,-1-1,1-18,-1 18,-18-18,19 18,0-19,-1 20,1-20,-19 1,18-1,-18 1,19 0,-38-19,19-19,0 0,0 1,0-1,19 19,-19-18,19 18,-1-19,1 19,-1 0,1 0,0 0,-19 19,0-1,-19-18,19 19,-19-1,1 1,-1 0,1-19,-1 18,0 1,1-19,36 0,1 0,-19-19,19 19,-1 0,1-18,-1 18,1-19,0 0,-1 19,-18-18,19-1,-1 1,1-1,0-18,-1 18,1-18,-19 18,19-18,-19 19,18-20,-18 1,0 19,0-20,0 1,0 19,0-20,0 19,0 1,-18 0,18-1,-19 0,0 0,1 19,18 19,-19-19,19 19,0 0,0-1,0 0,0 1,0 0,0 0,19 17,-19-17,18 19,-18-2,19-17,-19 19,19-1,-19-19,18 20,1-20,-19 19,18-18,1 18,0-18,-1-1,1-18,-1 19,1 0,0-19,-1 0,-18 18,19-18,-1 0,-18-18,19 18,0-19,-1 0,1 1,-19-1,18 1,-18-1,0 0,19 1,-19-1,0 1,0-1,0 0,0 1,0-1,0 1,-19-1,1 0,-1 19,1 0,-1 19,19 0,0-1,0 1,0-1,0 1,0 0,0-1,0 1,0-1,0 1,0 0,19-1,-1 1,1-1,-1-18,1 0,0 0,18 0,-19 0,1 0,18 0,-18 0,18 0,-18-18,18 18</inkml:trace>
  <inkml:trace contextRef="#ctx0" brushRef="#br0" timeOffset="100642.6">6282 10927,'0'18,"19"-18,0 0,-1 0,0 0,1-18,0-1,0 19,-1-19,0 19,-18-18,19 18,-19-19,-19 1,1 18,0 0,-1 18,0-18,0 0,1 19,0-19,-1 18,0 1,19 0,-19-19,1 18,0 1,18-1,-19 1,19 0,0-1,0 1,0-1,0 1,0 0,19-1,-1-18,-18 19,18-19,20 18,-19-18,-1 0,19 19,-18-19,18 0,-19 0,20-19,-1 19,0 0,1 0,-20-18,19 18,1-19,-20 19,19 0,-18-18,0 18,-1 0</inkml:trace>
  <inkml:trace contextRef="#ctx0" brushRef="#br0" timeOffset="101082.85">6747 10945,'0'0,"-19"-18,19-1,0 0,19 38,0 0,0-1,-19 1,18-1,-18 1,18 0,-18-1,0 1,19-19,-19 18,0 1,0 0,0-38,0 0,19 1,-19-1,0 1,19-1,-19 0,18 1,-18-1,18 19,-18-18,19-1,0 0,-19 1,19 18,-1 0,-18 18,18 1,-18 0,19-1,-19 1,19-19,-19 18,19 1,-1 0,0-1,1-18,0 19,0-19,-1 18,1-18,-1 0</inkml:trace>
  <inkml:trace contextRef="#ctx0" brushRef="#br0" timeOffset="101658.84">7380 10834,'0'0,"-19"0,1-19,-1 19,0 0,1 19,18-1,-19-18,19 19,0-1,0 1,-18 0,18-1,0 1,0-1,18-18,-18 19,19-19,-1 0,1-19,0 19,-19-18,18 18,-18-19,19 19,-19-18,0-1,18 19,-18-19,0 1,0-1,19 19,-19-18,0-1,0 0,19 19,-19 19,0 0,18-1,-18 1,19-1,-19 1,18 0,1-1,0 19,-1-18,-18 18,19-18,-1 18,1 0,0 0,-1 1,1-1,-1 0,1 0,-19 0,19 1,-19-1,0 0,0-18,0-1,0 1,-19-1,0 1,1-19,-1 0,1 0,-1 0,0 0,1 0,-1-19,-18 19,18 0,19-18,-18 18,-1-19,1 1,-1-1,19 0,0 1,0-1,0 1,0-1,0 0,0 1,19-1,-19-18,18 18,1 1,-1-1,1 1,0-1,-1 0,-18 1,19 18,-1-19</inkml:trace>
  <inkml:trace contextRef="#ctx0" brushRef="#br0" timeOffset="101974.61">7640 10741,'0'0,"-18"0,18-19,-19 19,19 19,0-1,0 0,0 1,0 0,0 0,0-1,0 1,19-1,-19 1,18 0,1-1,-19 1,18-19,1 18,0-18,-19 19,18-19,1 0,-1 0,1 19,0-19,-1 0,1-19,-1 19,1 0,-19-19</inkml:trace>
  <inkml:trace contextRef="#ctx0" brushRef="#br0" timeOffset="102129.81">7677 10722,'0'0,"-18"-19,-1 19,19-19,-18 19,18-18,18 18</inkml:trace>
  <inkml:trace contextRef="#ctx0" brushRef="#br0" timeOffset="102638.83">7826 10741,'19'18,"-1"0,-18 1,19-19,-19 19,19 0,-19-1,0 1,18-1,-18 1,0 0,19-1,-19 1,0-1,0 1,0 0,0-38,0 0,0 1,0-1,0 1,0-1,0 0,19 1,-19-1,18 19,-18-18,0-1,19 19,-19-19,18 0,1 1,0 18,-19-18,18 18,1 18,-19 0,18-18,-18 19,0 0,19 0,-19-1,19-18,-19 19,0-1,18-18,-18 19,19-19,-19 19,18-19,-18 18,19-18,0 0,-1 19,1-19,-1 0,1 0</inkml:trace>
  <inkml:trace contextRef="#ctx0" brushRef="#br0" timeOffset="103461.63">8459 10648,'0'0,"-19"0,1 0,-1 0,19 18,-19-18,1 18,-1 1,19 0,-18 0,-1-1,19 0,0 1,0 0,-19 0,19-1,0 1,0-1,19-18,0-18,-1 18,-18-19,19 19,-19-18,18 18,-18-19,19 19,-19-19,0 0,0 1,19 18,-19-18,0-1,18 19,-18 19,19-1,-19 0,0 1,0 0,18 0,-18-1,19 1,-19-1,19 1,-19 0,18-1,-18 1,19-1,-19 1,18-19,-18 19,0-1,0 1,0-38</inkml:trace>
  <inkml:trace contextRef="#ctx0" brushRef="#br0" timeOffset="104069.81">8403 10796,'0'19,"19"-19,-1 0,1 0,-19-19,18 19,1-19,0 1,-1 18,-18-18,19-1,-1 0,-18 0,0 1,0 0,0-1,0 0,-18 19,18-19,-19 19,1 0,-1 19,0-19,1 19,-1 0,1-19,18 18,-19 0,0 1,1 0,18 18,-19-19,19 1,0 0,-18 0,18-1,0 1,0-1,0 1,18-19,1 19,-1-1,20 1,-20-19,1 0,-1 18,1-18,18 0,-18 0,18 0,-18 0,18 0,-19-18,1 18,19 0,-20 0,0-19,1 19,0 0,0 0,-1 0,0-18,1 18,-19-19</inkml:trace>
  <inkml:trace contextRef="#ctx0" brushRef="#br0" timeOffset="104673.61">9073 10889,'19'-18,"-1"18,0 0,1 0,-19 18,0 1,-19-19,1 0,18-19,0 1,-18 18</inkml:trace>
  <inkml:trace contextRef="#ctx0" brushRef="#br0" timeOffset="106341.78">4961 12173,'0'0,"19"-19,0 1,-19-1,18 19,-18-18,19 18,-1-19,1 0,0 19,-1-18,1 18,-1 0,1 0,0 0,-1 0,1 18,-1 1,1 0,-19-1,19 1,-19-1,18 20,1-20,-19 1,0-1,18 20,-18-20,19 19,-19-18,0 0,0 18,19-19,-19 1,0 0,0 0,0-1,0-36,0-1,0 0,0 0,0 1,0 0,-19-1,19 0,0 0,0 1,0-1,0 1,0-1,0-18,0 18,0 1,0-1,19 0,-19-18,18 19,-18-1,19-18,-1 18,1 1,0-20,-1 20,1-1,-1-18,20 18,-19 1,-1-1,19 19,-18-18,0-1,-1 19,0 0,1 0,0 0,0 19,-1-1,-18 1,0-1,0 1,0 0,0-1,18 1,-18-1,0 1,0 0,0 18,0-19,0 20,0-1,0 0,-18-18,18 18,0 19,-18-19,18 0,-19 1,19 17,0-17,-19 17,19-17,-19 17,19-17,0 17,0-17,0-2,-18 2,18-1,0 19,0-19,0 0,0 1,0-20,0 19,0 1,18-2,-18 2,0-19,19 17,-19-17,19 0,-19 0,19-1,-1 0,0-18,1 0,0-18,0 18,-1-18,0-1,1 0,19 0,-20 1,19 0,-18-1,18 0,-19 0,1 1,19 0,-20 18,0-19,1 19,0-19</inkml:trace>
  <inkml:trace contextRef="#ctx0" brushRef="#br0" timeOffset="108441.88">6227 13754,'18'0,"-18"-19,18 19,1 0,-19-18,19 18,0 0,-19-18,18 18,-18-19,18 19,-18-19,0 0,19 19,-19-18,19 18,-19-18,0-1,19 0,-1 0,-18 1,18 18,-18-18,19-1,0-19,0 20,-19 0,18-1,-18 0,0 0,0 1,0 0,-18 18,-1 0,0 0,0 0,1 0,18 18,-18-18,-1 18,0-18,0 19,19 0,-18-19,18 19,18-19,1 0,0-19,0 19,-1-19,0 19,1 0,0 0,0-19,-1 19,0 19,1-19,-19 19,19 0,-19-1,19-18,-19 18,0 1,18 0,-18 0,18-1,-18 0,19 1,0-19,-19 19,19-19,-1 0,0 0,1-19,0 19,0 0,-19-19,18 19,-18-18,18 18,-18-18,19-1,-19 0,19 19,-19-19,0 1,0 0,0-1,0 0,-19 0,0 19,1 0,18 19,-18 0,18 0,-19-1,19 0,0 1,0 0,0 0,0-1,0 0,0 1,19-19,-19 19,18-19,0 0,1 0,0 0,0 0,-1 0,0 0,1-19,0 19,0-19,-1 19</inkml:trace>
  <inkml:trace contextRef="#ctx0" brushRef="#br0" timeOffset="108870.3">7045 13363,'-19'0,"0"-18,1 18,0-18,18 36,18-18,0 18,1 1,-19 0,19 0,0-19,-19 18,18 0,-18 1,18 0,1 0,-19-1,19 0,-19 1,19-19,-1 19,-18 0,19-19,-19 18,18-18,-18 18,19-18,-19-18,19 18,-19-18,0-1,0 0,0 0,18 1,-18 0,0-20,0 19,0 1,0-19,0 18,0 0,0-17,19 17,-19 0,0 0,0 1,0 0,0-1,0 0,0 0</inkml:trace>
  <inkml:trace contextRef="#ctx0" brushRef="#br0" timeOffset="110654.58">7473 13456,'0'19,"0"0,18-19,1 0,0-19,-1 19,-18-19,19 19,-19-18,0 0,0-1,0 0,-19 19,1 0,18 19,-19-19,19 19,0-1,0 0,0 1,0 0,0 0,0-1,0 0,19 1,-1 0,1-19,-1 19,1-38,0 19,-19-19,18 19,1-19,-1 1,-18 0,19-1,0 0,-1 0,1 1,-1 0,1-1,0 0,-1 0,-18-17,19 17,-19 0,0 0,0 1,0 0,-19 18,1 0,-1-19,0 19,1 19,-1-19,1 18,-1-18,0 0,19 18,19-18,0 0,-1 0,-18-18,19 18,-1 0,1 0,0 0,-1-18,1 18,-1 0,-18 18,19-18,-19 18,0 1,0 0,0 0,0-1,0 0,0 1,0 0,0 0,19-1,-19 0,18-18,-18 19,19-19,0 19,-1-19,1-19,-1 19,-18-19,19 19,0-18,-1 0,1-1,-1 0,-18 0,19 19,-19-18,19 0,-19-1,0 0,0 0,0 1,0 36,-19-18,19 19,0 0,0 0,0-1,-19-18,19 18,0 1,0 0,19 0,-19-1,19 0,-1-18,-18 19,19-19,-1 0,1 0,0 0,-1 0,-18-19,19 19,-1 0,1 0,0 0,-19-18,18 18,1 0,-19-18</inkml:trace>
  <inkml:trace contextRef="#ctx0" brushRef="#br0" timeOffset="110838.05">8273 12973,'0'0,"-19"0,1 0,18 18</inkml:trace>
  <inkml:trace contextRef="#ctx0" brushRef="#br0" timeOffset="111854">8254 13252,'0'-18,"0"-1,0 0,-18 19,18 19,-19-19,0 0,1 0,18 19,-19-19,1 0,-1 0,19 18,0 0,0 1,0 0,0 0,19-19,-19 18,0 0,18-18,1 0,-19 19,18-19,-18 19,19-19,0 0,-1 19,1-19,-1 0,-18 18,19-18,-19 18,19-18,-19 19,0 0,0 0,0-1,0 0,0 1,-19-19,0 0,1 0,-1 0,1 0,-1 0,0 0,19-19</inkml:trace>
  <inkml:trace contextRef="#ctx0" brushRef="#br0" timeOffset="112202.08">8552 13270,'0'0,"-19"0,19 19,0 0,0 0,0-1,0 0,0 1,19-19,-19 19,18-19,-18 19,19-19,0 0,-1 0,1 0,-1 0,1 0,0-19</inkml:trace>
  <inkml:trace contextRef="#ctx0" brushRef="#br0" timeOffset="112349.71">8589 13177,'0'0,"0"-18,0 0,-19 18,19-19</inkml:trace>
  <inkml:trace contextRef="#ctx0" brushRef="#br0" timeOffset="113306.48">8645 12917,'-19'-19,"38"38,-56-38,55 38,1 0,-19 0,18-1,1 0,-19 1,19 0,0 0,-1-1,0 19,-18-18,19 0,0 17,0-17,-1 19,-18-20,18 0,1 20,-19-19,19-1,-19 0,19 1,-19 0,0 0,-19-38,19 0,0 0,0 1,0 0,0-1,0 0,0 38,-19-19,19 19,0-1,0 0,0 1,19-19,0 0,-1 0,0 0,-18-19,19 19,0-18,0 18,-1-18,0-1,1 0,0 19,0-19,-19 1,18 0,-18-20,18 19,-18 1,0 0,0-1,0-19,0 20,0 0,-18-1,18-19,0 20,-18 0,-1-1,19 0,-19 0,19 1,-19 0,1 18,0-19,-1 19,19 19,0-1,0 0,0 1,0 0,0 18,0-19,0 1,0 19,0-20,19 0,-1 20,-18-19,18 17,1-17,-19 0,19 0,0-1,-1 0,0 1,1 0,0-19,0 0,-1 0,0 0,1 0,0-19,0 19,-19-19,18 1,0 18,1-18,0-1,-19 0,19 0,-1 1,-18 0,18-1,-18 0,0-18,0 19,0-1,0 0,-18 0,18 1,0 0,-18 18,-1 0,0 0,0 18,1-18,18 18,-18 1,18 0,-19 0,19-1,0 19,0-18,0 0,0-1,0 0,0 1,0 0,19 0,-1-1,0 0,1-18,0 0,0 0,-1 0,0 0,1 0,0 0,0-18,-1 18,19 0,-18-18,0 18,17 0,-17-19,0 19</inkml:trace>
  <inkml:trace contextRef="#ctx0" brushRef="#br0" timeOffset="114574.69">9352 11689,'0'19,"19"-19,-1 0,-18 19,18-19,1 0,0 0,0 18,-1-18,19 0,-18 0,18 19,0-19,1 0,-2 0,2 18,17-18,-17 0,17 0,2 19,-2-19,1 0,0 0,-1 19,2-19,-2 0,1 0,0 0,0 0,0 18,-19-18,19 0,-19 0,0 0,-18 0,18 19,-19-19,1 0,0 0,-19 18,0 1,-19-19,0 19,1-19,-1 18,-18 19,18-18,-18 0,19 18,-20-19,1 20,-19-1,19 0,0 19,-19-19,0 19,1 0,-2-1,2-17,17 17,-17-17,-1-1,19 0,-1-18,20 0,-19-1,18 0,-18-18,19 19,-1-19,0 0,38 0,-19-19,19 19,-1-18</inkml:trace>
  <inkml:trace contextRef="#ctx0" brushRef="#br0" timeOffset="115782.63">11231 11224,'0'-18,"0"-1,18 19,-18-19,19 19,0 0,-1 0,-18 19,19 0,-19-1,0 19,18-18,-18 0,0 18,19 0,-19-18,0 18,0 0,0-18,0 18,0-19,19 20,-19-20,0 1,0 0,0-1,0 1,0-1,0-36,0-1,0 1,0-1,0 0,0 1,0-1,0 0,0 1,0-19,18 18,-18 0,19-18,-19 19,0-20,18 20,-18-19,19 18,0 0,-19-18,18 19,1-20,-1 20,1-1,0 1,18-1,-19 0,1 1,0 18,-1-19,19 19,-18-18,0 18,-1 0,1 0,-1 18,1 1,-19-1,19 1,-19 0,18-1,-18 19,0 1,0-1,19 0,-19 0,0 0,0 19,0-19,0 1,0 17,0-17,0-1,0 19,0-19,0 0,0 19,0-19,0 0,0 1,0-1,0-19,0 20,0-20,0 1,0-1,0 1,18-19,1 0,0 0,0 0,-1-19,19 19,-18-18,18 18,0-19,1 1</inkml:trace>
  <inkml:trace contextRef="#ctx0" brushRef="#br0" timeOffset="116810.96">11752 12731,'0'0,"0"-19,18 1,-18 0,0-1,0 38,0-1,-18 0,18 1,0 0,0 0,0-1,0 0,0 1,0 0,0 0,0-1,0 0,0 1,18 0,-18 0,19-1,-19 0,18 1,-18 0,19-19,-19 19,19-19,-1 18,1-18,-1 0,1 0,0 0,0-18,-1 18</inkml:trace>
  <inkml:trace contextRef="#ctx0" brushRef="#br0" timeOffset="116986.05">11919 12452,'-19'0,"19"-19,-18 19,18-18</inkml:trace>
  <inkml:trace contextRef="#ctx0" brushRef="#br0" timeOffset="118277.65">12050 13103,'0'19,"0"0,0-1,18-18,0 0,-18-18,19 18,-19-19,19 0,0 0,-19 1,18 0,-18-1,18 0,1 0,-19 1,19 0,-19-20,19 19,-19 1,18 0,-18-1,0-19,0 20,0 0,0-1,-18 0,-1 0,0 19,0 0,1 0,0 0,18 19,-19-19,0 0,0 19,38-19,0 0,0 0,-1-19,0 19,1 0,0 0,0-19,-1 19,0 0,1 0,0 0,0 0,-1 0,-18 19,0 0,0 0,0-1,-18 0,18 1,0 0,0 0,0-1,0 0,0 1,0 0,0 0,0-1,18-18,-18 18,0 1,0 0,18-19,1 0,0 0,-19-19,19 19,-19-19,18 19,0-18,1 0,0-1,0 0,-19 0,36 1,-17 0,0-1,0 0,-1 0,0 1,1 0,-19-1,19 0,-19 0,0 1,-19 0,0 18,1 0,0 0,-1 0,0 0,0 0,1 18,0-18,36 0,0 0,1 0,0 0,0 0,-1 0,0 0,1 0,0 0,0 0,-1 0,-18 18,18-18,-18 19,0 0,0 0,0-1,0 0,0 1,-18 0,18 0,0-1,0 0,0 1,18 0,1-19,-19 19,19-19,0 0,-1-19,0 19,1-19,0 19,0-19,-1 19,0-18,1 0,0-1,0 19,-19-19,18 0,0 1,-18 0,0-1,0 0,0 0,-18 19,0-18,-1 18,0 0,0 0,1 0,0 18,-1-18,19 19,-19-19,19 19,-19 0,19-1,-18 0,18 1,0 0,0 0,0-1,18-18,-18 18,19-18,-19 19,19-19,0 0,-19 19,18-19,0 0,1 0,0 19,0-19,-1 0,0 0,1 0,0 18,0-18</inkml:trace>
  <inkml:trace contextRef="#ctx0" brushRef="#br0" timeOffset="118606.4">13128 12750,'0'-19,"19"19,-19 19,19-19,-19 19,18-1,-18 0,0 1,18 0,-18 0,0-1,19 0,-19 1,19 0,-19 0,19-1,-1-18,-18 18,18 1,1 0,0-19,-19-19,19 19,-19-19,18 1,-18 0,18-1,-18 0,19 0,-19 1,0 0,19-1,-19-19,0 20,19 0,-19-1,0 0,0 0,0-17,0 17,0 0</inkml:trace>
  <inkml:trace contextRef="#ctx0" brushRef="#br0" timeOffset="119358.65">14207 10591,'0'0,"-18"0,-1 0,0 0,1 0,-1 0,19 19,-18-19,18 19,-19-19,0 19,1-1,18 0,-19 1,1 19,-1-20,19 19,-19 1,1-1,-1 0,1 0,-1 19,0-19,1 19,-1 0,1 18,-1-18,0 18,1 1,-1-1,1 19,-1-18,19 18,-19 0,19 0,-18 0,18 0,0 18,0-18,18 0,-18 0,19 0,0 0,-1-18,1 0,-1-1,20 0,-20 0,19-17,19-2,-19-17,19 17,0-17,0-20,0 19,-1-18,20 0,-1-1,-18 0,19-18,-1 19</inkml:trace>
  <inkml:trace contextRef="#ctx0" brushRef="#br0" timeOffset="120505.93">14319 10703,'0'-19,"0"1,0 36,0 1,0 0,0 0,0-1,0 0,0 20,0-1,0-18,0 37,0-19,0 0,0 0,0 19,0-19,0 0,0 1,0-1,0 0,0 0,19 0,-19-18,0 18,0-18,18-1,-18 1,19-38,-19 1,18-1,-18 1,19-1,-19 0,19-18,-19 19,18-1,-18-18,19 18,-19-18,0 18,18-18,-18 19,19-1,-19-18,19 18,-19 1,0-1,0 0,18 1,-18-1,19 19,-1 19,1-1,-19 1,19 0,-1 18,-18-19,19 20,-1-1,1 0,0 0,-1 0,1 1,-1 17,-18-17,19-20,0 19,-1-18,1 18,-19-18,18-19,-18 18,19-18,0 0,-19-18,18-1,-18 1,0-1,19-18,-19 0,0-1,18 1,-18 0,0 0,0 0,19-19,-19 19,0-19,0 19,0-19,19 19,-19-19,0 19,0-1,0-17,18 17,-18 1,0 0,0-1,0 20,0 0,0-20,0 19,0 1</inkml:trace>
  <inkml:trace contextRef="#ctx0" brushRef="#br0" timeOffset="122961.86">15101 11689,'0'-18,"18"18,-18-19,18 19,-18-18,0-1,0 0,0 1,19 18,-19-19,0 0,0 1,0-1,0 1,0-1,0 0,-19 1,19-1,-18 1,18-1,0 0,-18 19,18-18,0-1,-19 38,0-19,19 18,0 1,-19-19,19 19,0-1,19-18,0 0,0 0,-1 0,0 0,1 0,0 0,0 0,-19-18,18 18,0 0,-18 18,0 1,0-1,0 1,0 0,0-1,0 1,0-1,0 1,19-19,0 0,0 0,-1 0,0-19,1 19,0-18,0-1,-1 1,-18-1,18 0,-18 1,0-1,0 1,0-1,0 0,-18 19,18 19,-18 0,18-1,0 1,0-1,0 1,0 0,0-1,0 1,0-1,18-18,0 0,1 19,0-19,0 0,-19-19,18 19,0 0,1 0</inkml:trace>
  <inkml:trace contextRef="#ctx0" brushRef="#br0" timeOffset="123318.16">15566 11280,'0'0,"0"-19,0 38,0 0,0-1,0 1,0-1,0 1,18 0,-18-1,0 1,0-1,18 1,-18 0,0-1,0 1,19-19,-19 18,0 1,19-19,-19-19,19 19,-19-18,18 18,-18-19,0 1,18-1,-18 0,19 1,0-19,-19 18,19 0,-19 1,18-1,-18-18,18 18,-18 1,19-1,-19 1,0-1</inkml:trace>
  <inkml:trace contextRef="#ctx0" brushRef="#br0" timeOffset="123810.36">14170 12099,'19'0,"-1"0,1 0,-1 0,1 0,0 0,-1 0,1 0,18 0,0 0,1 0,17-19,-17 19,17 0,1 0,0-19,0 19,18 0,-18-18,18 18,-18-19,19 19,-20 0,20-18,-19 18,-1-19,2 19,-2-19,-17 19,-2-18,2 18,-19 0,-1-19,0 19,1 0</inkml:trace>
  <inkml:trace contextRef="#ctx0" brushRef="#br0" timeOffset="124370.37">14914 12247,'-18'0,"-1"0,0-18,1 18,-1 0,1 18,-1-18,0 0,1 19,-1-19,1 0,18 19,-19-19,0 18,1 1,18-1,-19 1,1 0,18 0,-19-1,0 19,19-18,-18 18,-1 0,19 1,-18-20,-1 19,19 1,-19-2,19 2,0-19,0-1,0 19,19-18,0 0,-1-1,19 0,-18-18,0 19,18-19,0 0,-18 0,18 0,0 0,0 0,0-19,1 19,17-18,-17 0,-1-1,19 0,-19-18,0 19,1-1,-2 0,2-18,-1 19,-19-1,1-19,0 20,0-19,-19 18,0 0,0-17,-19 17,19-19,-19 20,0-19,1 18,0 0,-1-18,0 19,0-1,1 0,0 1,-1 18,-19-19,20 1,0 18,-20 0,19 0,-18 0,19 0,-1 0,0 0,1 0,-1 18,1-18</inkml:trace>
  <inkml:trace contextRef="#ctx0" brushRef="#br0" timeOffset="124657.96">14933 12490,'0'18,"0"0,0 1,0 0,18 0,-18-1,19 0,-19 20,19-19,-19 17,18 2,1-19,-1 17,1 2,0-1,0 0,-1 1,0-2,1 2,0-19,0 17,-1 2,-18-19,18-1,1 0,-19 1,19 0,0-19,-19 19,18-1</inkml:trace>
  <inkml:trace contextRef="#ctx0" brushRef="#br0" timeOffset="125354.33">15435 12712,'0'19,"0"0,0 0,0-1,19 0,-19 1,0 19,0-20,0 19,19-18,-19 18,0-19,0 20,0-19,18-1,-18 19,0-18,0 0,18-19,-18 18,0 0,0 1,0-38,0 1,0 0,0-1,0 0,0 0,0 1,19 0,-19-1,0 0,0 0,19 19,-19-18,19 0,-1 18,-18-19,18 19,1 0,0-19,0 19,-1-19,0 19,1-18,0 0,0 18,-1-19,0 19,-18-19,19 0,-19 1,0 0,0-1,0 0,0 38,0 0,0-1,0 0,0 20,0-19,0-1,0 19,0-18,0 18,19-19,-19 20,0-1,0-19,19 20,-19-19,0-1,0 0,0 1,18 0,-18 0,0-1,0 0,0 1</inkml:trace>
  <inkml:trace contextRef="#ctx0" brushRef="#br0" timeOffset="126318.56">16328 11299,'-18'0,"18"-19,18 19,0 0,-18 19,19-19,0 0,0 0,-1 0,0 0,1 0,0 0,0 18,-1-18,19 0,-18 0,0 0,17 0,-17 19,19-19,-20 0,19 0,1 0,-20 0,1 0,18 0,-18 0,-1 0,1 18,-1-18,-36 19,-1 0,19-1,-18 1,-1-1,0 20,-18-20,19 19,-20 1,1-1,0 0,18 0,-18 1,0-1,-1 0,2 0,-2 0,19-18,-17 18,17-18,0-1,0-18,1 19,18 0,-18-19,18 18,-19-18,19 19,19-19</inkml:trace>
  <inkml:trace contextRef="#ctx0" brushRef="#br0" timeOffset="127953.53">17426 10573,'0'18,"0"1,0 0,0 0,0-1,0 0,0 1,0 0,0 18,0-19,0 20,0-19,0 18,0 0,0 0,0-18,0 18,0 0,0-18,0 18,0-18,0 18,0-19,0 1,0 0,0-1,0 1,0-1,0 1,0-38,0 1,0-1,18 1,-18-1,19 0,-19 1,0-1,19 1,-19-20,0 20,18-1,-18 1,0-1,0-18,19 18,-19 1,0-1,0 0,0 1,18-1,-18 1,0 36,0 1,19-19,-19 18,0 1,19 0,-19-1,18 19,-18-18,19 0,-19 18,18-19,1 1,-19 18,19-18,-19-1,18 1,-18 18,19-37,-19 19,0-1,18-18,-18 19,19-19,-19-19,19 1,-19-1,18-18,-18 18,0 1,0-19,19 18,-19-18,0 0,18 18,-18-18,0 0,0-19,0 19,19-1,-19-17,0 17,0 1,0 0,19-1,-19 2,0-2,0 19,0-17,0 17,0-19,0 20,0 0,0-1</inkml:trace>
  <inkml:trace contextRef="#ctx0" brushRef="#br0" timeOffset="128490.21">17909 11187,'0'19,"0"-1,0 1,0-1,-18 1,18 0,0-1,0 1,0-1,0 1,0 0,0-1,0 1,18-19,-18 18,19 1,0 0,-1-19,1 0,-19 18,18-18,1 0,-19-18,19 18,-1 0</inkml:trace>
  <inkml:trace contextRef="#ctx0" brushRef="#br0" timeOffset="128649.36">17984 11001,'0'0,"0"-19,0 1,0-1</inkml:trace>
  <inkml:trace contextRef="#ctx0" brushRef="#br0" timeOffset="129917.52">18114 11485,'19'0,"-19"-19,0 0,18 19,-18-18,19 18,-19-19,0 1,18-1,-18 0,0 1,0-1,19 1,-19-1,0 0,0 1,0-1,0 1,0-1,-19 0,19 1,-18 18,-1-19,1 19,-1 0,19 19,0-1,0 1,19-19,-19 19,18-19,1 0,-1 0,1 0,0 0,-19 18,19-18,-19 19,0-1,0 1,0 0,0-1,0 1,0-1,0 1,0 0,18-1,-18 1,18-19,1 0,0 0,0 0,-19-19,18 19,0-18,1 18,-19-19,19 19,0-19,-1 1,0-1,-18 1,0-1,0 0,0 1,0-1,-18 19,18-18,-18 18,-1 0,0 0,19-19,-19 19,1 0,0 0,36 0,0 19,1-19,0 0,0 0,-1 0,0 18,1-18,-19 19,0-1,0 1,0 0,0-1,0 1,0-1,0 1,19-19,0 0,-1 0,0 0,-18-19,19 19,0-18,0 18,-1-19,0 1,-18-1,0 0,19 19,-19-18,0-1,0 1,0-1,-19 19,1 19,18-1,-18 1,18-1,0 1,0 0,0-1,-19 1,19-1,0 1,19 0,-1-19,0 18</inkml:trace>
  <inkml:trace contextRef="#ctx0" brushRef="#br0" timeOffset="130233.51">18765 11168,'0'19,"0"0,0-1,0 1,0-1,0 1,0 0,0 18,0-19,0 1,0 0,0-1,0 1,19-1,-19 1,19-19,-19-19,18 19,0-18,1-1,0 1,0-1,-19 0,18 1,0-1,1 1,-19-1,19 0,0-18,-19 19,18-1,-18 0,18 1,-18-1</inkml:trace>
  <inkml:trace contextRef="#ctx0" brushRef="#br0" timeOffset="130861.4399">17537 11782,'-18'0,"-1"0,1 0,-1 0,19 19,19-19,-1 0,1 0,18 0,-18 0,18 0,0 0,0 0,19 0,-19-19,19 19,0 0,0 0,18 0,-18 0,0 0,18 0,-18 0,0 0,18 0,-18-18,0 18,-1 0,2 0,-21 0,21 0,-21-19,2 19,-19 0,-1 0,0 0,1-18</inkml:trace>
  <inkml:trace contextRef="#ctx0" brushRef="#br0" timeOffset="131482.26">17779 12061,'0'0,"0"-18,-18 18,18-19,-19 19,0 0,1 0,-1 0,19 19,-18-19,-1 0,19 18,-19-18,19 19,-18 0,18-1,-19 1,19-1,-18 1,18 0,-19-1,19 1,0 18,-19-18,19-1,0 19,0 1,0-19,0 17,0 2,0-19,0 17,0-17,19 19,0-20,-19 0,18 1,1-19,-1 19,1-19,0 0,-1 19,19-19,-18 0,0-19,18 19,0 0,-18-19,18 19,0-19,-18 1,18 0,0 18,-18-19,-1 0,19 0,-18 1,0-19,-1 18,1 0,-19 1,18-19,-18 18,0 0,0-18,0 19,0-20,0 20,-18-1,18-18,-19 18,1-18,-1 19,0-1,1-18,-1 18,1 1,-20-1,20 19,-1-19,-18 19,18-18,1 18,-1 0,1 0,-1 0</inkml:trace>
  <inkml:trace contextRef="#ctx0" brushRef="#br0" timeOffset="131813.5">17798 12210,'0'19,"18"-19,1 0,0 18,-19 1,18 0,1-1,-19 1,0-1,18 20,-18-19,0-1,19 19,-19-18,19 18,-19 0,18-18,-18 18,0-19,19 20,-19-1,18-19,1 1,-19 19,19-20,-1 0,-18 20,19-19,-1-1,-18 0,19 1,0-19,-19 19,18 0,1-1,-1-18,1 18</inkml:trace>
  <inkml:trace contextRef="#ctx0" brushRef="#br0" timeOffset="132449.74">18170 12564,'0'-19,"18"38,-18 0,19-19,-19 18,0 0,19 1,-19 0,19 0,-19-1,18 0,-18 1,18 0,-18 0,19-1,-19 0,19 1,-19 0,19-19,-19 19,0-38,-19 19,19-19,0 0,-19 19,19-18,0 0,0-1,0 0,0 0,19 1,-19 0,19 18,-19-19,18 0,0 0,1 1,0 0,-19-1,19 19,-19-19,18 19,-18-19,18 1,-18 0,0 36,19 0,-19 1,0 0,0 0,19-1,-19 19,0-18,0 0,19-1,-19 0,0 1,0 19,18-20,-18 0,0 1,0 0,0 0,18-1,-18 0,0 1,19 0,-19 0</inkml:trace>
  <inkml:trace contextRef="#ctx0" brushRef="#br0" timeOffset="133434.4799">18170 10201,'18'0,"1"0,-19 18,19-18,0 0,-1 19,0-19,1 19,0 0,18-19,-19 18,1 0,0 1,18 0,-19 0,20-1,-19 19,17-18,-17 0,19 17,-20 2,0-19,20 17,-19 2,-1-1,0 19,1-19,0 0,0 19,-1 0,0-19,1 19,0 0,-19 0,19-1,-19 1,18 0,-18 0,18 0,-18-1,0 20,0-19,0 0,0 18,0-18,-18 18,18-18,-18 18,-1 1,0-19,0 18,1-18,0 0,-1 18,0-18,0 19,1-20,18 1,-18 0,-1-1,0 2,0-2,1 1,-19 0,18-19,-18 19,19-19,-20 19,1-19,0 0,-1 1,2-2,-2-17,19 19,-17-20,-2 0,1 20,0-19,-1-19,20 18,-19 0,-1 1,1-19,0 19,0-19,0 19,-1-19</inkml:trace>
  <inkml:trace contextRef="#ctx0" brushRef="#br0" timeOffset="136003.12">4980 304,'0'-18,"19"18,-19 18,18 0,-18 1,19-19,-19 19,18 0,-18-1,0 0,19 1,-19 0,19 18,-19-19,18 20,-18-1,19-19,-1 20,-18-1,19 0,0 1,-19 17,18-17,-18-2,19 2,-19-1,18 0,-18 1,0-2,19 2,-19-19,0 17,19-17,-19 0,0 0,18-1,-18 0,19 1,-19-38</inkml:trace>
  <inkml:trace contextRef="#ctx0" brushRef="#br0" timeOffset="136588.34">5036 490,'0'-18,"18"18,1 0,0 0,-1 0,1 18,18-18,-18 18,18-18,-19 19,20 0,-1 0,0 17,0-17,0 19,1-2,-1 2,0-19,1 17,-2 2,2-1,-1 0,0 1,-18-2,18-17,0 19,1-20,-20 0,19 1,-18 0,0 0,-1-1,0-18,1 0,0 0,-19-18,0-1,0 0,0 0,0 1,0-19,0 18,0-18,-19 19,19-20,-19 1,1 0,18-1,-18 2,18-2,-19 1,19 0,-19-1,19 20,-19-19,1-1,18 20,-18 0,18-1,0 0,0 0,-19 1,19 0</inkml:trace>
  <inkml:trace contextRef="#ctx0" brushRef="#br0" timeOffset="137549.43">6506 601,'-19'0,"0"0,0 0,1 0,0 0,-1 0,19 19,-19-19,19 19,-19-19,19 19,0-1,-18 0,18 1,0 19,0-20,0 0,0 1,0 19,0-20,0 0,0 20,0-19,18-1,1 0,-19 20,19-19,0-1,-1 0,0-18,1 19,0 0,0-19,-1 0,0 19,1-19,0-19,18 19,-19 0,1-19,-19 0,19 19,0-18,-19 0,18-1,-18 0,0 0,0 1,0 0,0-1,0 0,0 0,0 1,0 0,-18-1,-1-19,0 20,19 0,-37-1,19 0,-1 0,-19 19,20-18,0 18,-20-18,19 18,1 0,0 0,-1 0,0 18,0-18,19 18,-18-18,18 19,0 0,18 0,1-19,0 18,0-18,-1 18,19-18,1 19,-20-19,19 0,1 0,-2 0,2 0,-1 0,0 0,1 0,-2-19,2 19,-1-18,-19 0,20-1,-19 0,17 0,-17 1,0 0,0-1,-1-19,0 20,-18-19,19 18,-19 0,0-17,0 17,0 0,0-18,-19 19,1-1,18 0,-18 0,-1 1,0 0,0 18,19-19,-18 19,18-19,-18 19,18 19,0 0,0-1,0 0,0 1,0 0,0 0,0 17,0-17,0 19,18-2,-18 21,18-21,-18 21,19-21,-19 21,19-2,-19-17,19-2,-1 21,0-21,1 2,0-19,0 17,-1-17,19 19,-18-20,0 0,-1 1,1 0,-1 0,1-19,0 18,-1-18,1 0,-1 0,1 0,-19-18,19 18,-1-19</inkml:trace>
  <inkml:trace contextRef="#ctx0" brushRef="#br0" timeOffset="137822.03">6766 658,'19'0,"-1"0,0 0,20 0,-19 0,17 0,-17-19,19 19,-2 0,21-19,-21 19,2 0</inkml:trace>
  <inkml:trace contextRef="#ctx0" brushRef="#br0" timeOffset="138302.05">7454 769,'0'0,"-18"18,18 1,18-19,1-19,-1 19,1-18,18 18,-18-18,18-1,-18 19,18-19,-19 0,20 1,-20 18,1-18,-1-1,1 19,0-19,-19 0,0 1,-19 18,0-18,1 18,-1 0,1 18,-20-18,20 0,-1 18,-18-18,18 19,1-19,-1 19,-18 0,18-1,1 0,-1 1,19 0,-18 0,-1 17,19-17,-19 19,19-20,0 0,0 20,0-19,0 17,19-17,0 0,-19 18,18-19,19 1,-18 0,0 0,18-1,0-18,0 18,0-18,1 0,17 0,1 0,0-18,-19 18,19-18,0 18,0-19,0 0,-1 19,-17-19,17 1,-17 0,17 18</inkml:trace>
  <inkml:trace contextRef="#ctx0" brushRef="#br0" timeOffset="139109.4199">4850 1867,'0'0,"-19"0,1 0,-1 0,38 0,-19-19,18 19,1 0,-1 0,1 0,18 0,-18-19,18 19,0 0,0 0,19-18,0 18,18-19,-18 1,19-1,18 0,-19 1,19 18,0-19,0 1,0-1,0 0,19 1,-19 18,19-19,-19 1,18-1,0 19,1-19,-19 1,19-1,0 19,-19-18,18-1,-18 0,19 1,-19 18,0-19,0 1,-19 18,19-19,-18 0,-1 19,1-18,-20 18,1-19,0 19,0-18,-19 18,0 0,-18 0,-1-19,1 19,0 0,-1 0,-18-19,-18 19,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19 1216,'0'0,"-19"0,19-19,0 0,-19 19,19 19,0 0,0-1,0 0,0 1,0 19,0-20,0 0,0 20,0-19,0 17,19-17,-19 19,19-20,-19 1,19 18,-19-18,18-1,-18 1,0-1,18 1,-18 0,19-1,-19 1,19-19,-19 18,0 1,19-19,-19 19,18-1</inkml:trace>
  <inkml:trace contextRef="#ctx0" brushRef="#br0" timeOffset="385.21">3126 1159,'0'0,"19"0,-1 0,19-18,-18 18,0 0,-1-18,19 18,-18-19,0 19,17-19,2 19,-19 0,18-19,-19 19,20-18,-20 18,1 0,18 0,-18-18,-1 18,1 0,-1 0,1-19,0 19</inkml:trace>
  <inkml:trace contextRef="#ctx0" brushRef="#br0" timeOffset="620.91">3145 1402,'18'0,"0"0,1 0,0-19,0 19,-1 0,19-19,-18 19,0 0,17-19,-17 19,19 0,-20 0</inkml:trace>
  <inkml:trace contextRef="#ctx0" brushRef="#br0" timeOffset="1617.1899">3926 1420,'0'0,"-19"0,1 0,-1 0,0-18,1 18,-1 0,19 18,-18-18,-1 18,19 1,-19 0,19 0,0-1,-18 1,18-1,-19 1,19 0,0-1,0 1,-18-1,18 1,0 0,0-1,0 1,0-1,18 1,-18 0,19-19,-19 18,18-18,1 0,0 0,-1 0,1 0,-1 0,1-18,0-1,-1 19,-18-19,19 19,-1-18,-18-1,19 19,-19-18,0-1,0 0,0 1,0-1,0 1,0-1,0 0,0 1,-19-1,19 1,-18-1,18 0,-19 19,19-19,-18 19,-1-18,0 18,1 0,-1 18,19 1,0 0,0 0,0-1,0 1,0-1,19-18,-19 19,18-19,1 0,0 0,-1 0,-18-19,19 19,-1-18,1 18,-19-19,19 19,-1-18,-18-1,19 19,-19-19,18 19,-18-19,0 1,0 0,0-1,0 0,0 0,0 1,-18 18,-1-18,1 18,36 0,1 0,-1 0,-18 18,19-18,0 0,-1 18,1 1,-1 0,1 0,-19-1,19 0,-19 1,0 0,18 0,-18-1,19 1,-19-1,19 1,-19 0,0-1,18 1,1-1,-19 1,18 0,1-1,0 1,-1-19,-18 18,19-18,-1 0,1 0,0 0,-1 0</inkml:trace>
  <inkml:trace contextRef="#ctx0" brushRef="#br0" timeOffset="2893.18">4837 1904,'19'0,"0"0,-19-19,18 19,-18-18,19 18,-19-19,18 0,1 1,0-1,-19 1,18-1,-18 0,19 1,-1-1,-18 1,19-1,-19 0,0 1,0-19,0 18,0 0,0 1,0-1,0 1,0-1,0 0,-19 19,19-19,-18 19,-1-18,1 18,-1 0,0 0,1 18,-1-18,1 0,18 19,-19-19,19 19,19-19,-1 19,1-19,-1 0,1 0,0 0,-1 0,1 0,18 0,-18 0,0 0,17 0,-17-19,0 19,0 0,-1 0,0 19,1-19,-19 18,0 1,0-1,0 1,0 0,0-1,0 1,0-1,0 1,0 0,19-1,-19 1,19-19,-1 18,0-18,1 0,0 0,0 0,-1 0,0 0,1-18,0 18,0-19,-1 1,0-1,1 0,-19 1,19-1,-19 1,0-1,0 0,0 1,0-1,0 1,0-1,0 0,0 0,0 1,-19 18,0 18,19 1,-18 0,18 0,0-1,0 1,0-1,0 1,0 0,0-1,0 1,0-1,0 1,0 0,18-1,1 1,-19-1,19-18,0 0,-19 19,18-19,0 0,1 0,0 0,0 0,-1 0,0 0</inkml:trace>
  <inkml:trace contextRef="#ctx0" brushRef="#br0" timeOffset="4313.01">5786 1513,'0'0,"-19"0,19-18,0-1,19 19,-19 19,19-19,-19 18,0 1,0-1,19 1,-19 0,18-1,-18 1,0-1,0 1,18 0,-18-1,0 1,0-1,19-18,-19 19,19 0,-19-1,19 1,-1-19,-18-19,18 19,-18-18,19-1,-19 0,19 19,-19-18,19-1,-19 1,0-1,0 0,0 1,0-1,18 1,-18-1,0 0,0 1,0-1,0 1,0-1,0 38,0-1,18-18,-18 19,19-1,-19 1,19-19,-19 19,19-1,-1 1,0-19,1 0,-19 18,19-18,0 0,-1 0,0 0,1 0,0 0,0 0,-1 0,0-18,1 18,0-19,0 19,-19-18,18 18,-18-19,0 0,18 19,-18-18,0-1,0 1,0-1,0 0,0 0,-18 1,0 18,18-18,-19 18,0 0,19 18,-19 0,19 1,0 0,0 0,0-1,0 1,0-1,0 1,0 0,0-1,0 1,0-1,0 1,0 0,19-19,0 18,0-18,-1 0,0-18,1 18,0-19,0 19,-1-19,0 1,1 18,0-19,0 1,-1-1,1 0,-19 1,18-1,1 1,0-1,-19 0,18 0,-18 1,0 0,19-1,-19 0,0 0,-19 19,1 0,-1 0,0 0,19 19,0 0,0 0,19-19,0 0,-1 0,1 0,-1 0,-18 18,0 0,0 1,0 0,0 0,0-1,0 1,0-1,0 1,0 0,0-1,0 1,0-1,19-18,0 0,-1 0,1 0,-1 0,1-18,0 18,-1-19,1 19,-1-18,1-1,0 0,-1 1,-18-1,19 1,-1-1,-18 0,0 0,0 1,0 0,-18-1,-1 19,1 0,-1 0,19 19,0-1,19-18,-19 18,18 1,1-19,-1 19,1 0,0-1,-1-18,19 19,-18-1,0 1,-1-19,1 19,-19-1,18-18,-18 19,0-1,0 1,-18-19,-1 0,1 0,-1 19,0-19,-18 0,19 0,-1 0,-18 0,18 0,1 0,-1 0,0 0,19-19</inkml:trace>
  <inkml:trace contextRef="#ctx0" brushRef="#br0" timeOffset="4625.16">7274 1364,'0'-19,"0"38,0 0,0 0,0-1,0 0,0 1,0 0,0 0,0-1,19 1,-19-1,19 1,-19 0,18-1,1-18,-19 19,18-19,1 0,-19 18,19-18,-1 0,1 0,0-18,-1 18,1 0,-19-19,18 19,1 0</inkml:trace>
  <inkml:trace contextRef="#ctx0" brushRef="#br0" timeOffset="4784.8">7442 1178,'-19'0,"1"0,18-19,-19 19,19-18</inkml:trace>
  <inkml:trace contextRef="#ctx0" brushRef="#br0" timeOffset="5773.07">7554 1048,'0'18,"18"1,-18 0,19 0,-19-1,0 19,0-18,18 0,-18 17,19-17,-19 19,19-2,-19-17,18 19,-18-20,19 19,-19-18,0 18,18-18,-18 18,0-18,19-1,-19 1,0-1,0-36,0-1,-19 19,19-18,0-1,0 0,0 1,19-1,-19 1,19 18,-1 0,-18-19,19 19,-1 0,1 0,-19 19,19-19,-19 18,0 1,0-1,-19 1,0-19,19 19,-18-1,-1 1,1-1,-1-18,0 19,38-19,0-19,-1 1,1 18,-1-19,1 1,0-1,-1 0,1 1,-1-1,1 1,0-1,-1-19,1 20,-1-19,1 18,0-18,-1 19,-18-20,19 19,-19-17,0-2,0 19,0-17,0 17,0 0,0 0,-19 1,1 0,18-1,-19 0,19 38,-19 0,19-1,0 0,0 1,0 0,0 0,0 17,0-17,0 19,0-20,0 19,0 1,0-20,0 19,0 1,19-20,-19 0,19 20,-19-19,18-1,-18 1,19-1,-1 1,1 0,0-19,-1 18,1-18,-1 0,1 0,0-18,0 18,-1-19,0 0,1 1,0-1,-19 1,19-1,-1 0,-18 0,0 1,0 0,0-1,0 0,0 0,0 1,0 0,0-1,-18 19,18 19,-19-19,19 18,0 0,-19 1,19 0,0 0,0 17,0-17,0 0,0 0,0-1,0 1,0-1,19 1,0-19,-1 19,0-19,20 18,-19-18,17 0,2 19,-1-19</inkml:trace>
  <inkml:trace contextRef="#ctx0" brushRef="#br0" timeOffset="6563.14">9693 1643,'0'-18,"19"18,-1-19,0 1,-18-1,19 19,-19-19,0 1,-19 18,1 0,0 0,-1 0,0 0,0 0,1 0,0 0,-1 18,0-18,0 0,19 19,-18-19,0 19,-1-1,19 1,0-1,-19-18,19 19,0 0,0-1,0 1,0-1,19 1,0 0,-1-1,0 1,1-19,0 0,0 18,17-18,-17 0,0 0,18 0,0-18,-18 18,18 0,0-19,1 19,-1 0,0-18,0 18,-18-19,18 19,-18 0</inkml:trace>
  <inkml:trace contextRef="#ctx0" brushRef="#br0" timeOffset="8315.12">10046 1569,'0'-19,"0"1,19 18,0 18,-1 1,1 0,-19-1,18 1,-18-1,0 1,0 0,0-1,0 1,0-38,0 1,0-1,0 0,19 1,-19-1,19 1,-19-1,18 19,-18-19,19 1,-1-1,1 19,-19-18,19 18,-1 0,1 0,-1 0,-18 18,19-18,-19 19,19-1,-19 1,18-19,-18 19,19-1,-1 1,1-1,0-18,-1 0,1 0,-1 0,1 0,0 0,-1 0,1 0,0-18,-1 18,1 0,-19-19,18 19,1-18,-19-1,19 19,-19-19,18 1,-18-1,0 1,0-1,0 0,0 0,0 1,-18 18,-1 0,0 0,1 0,-1 0,1 18,-1-18,0 19,19 0,-18-19,18 19,0-1,0 1,0-1,18-18,1 0,0 0,-19-18,18 18,1-19,-19 1,18 18,1 18,0 1,-1-1,1-18,-1 19,1 0,0-1,-1 19,1-18,-1 0,1-1,0 19,-1-18,-18 18,0-18,0 18,0 0,0-18,0 18,-18-18,-1-1,0 1,1-1,-1-18,1 19,-1-19,-18 0,18 0,1-19,-1 19,0-18,1 18,-1-19,19 1,-18-1,18 0,0 1,0-1,0 1,18-1,-18-18,19 18,-1 1,1-1,0-18,-1 18,1 1,-1-1,20-18,-20 18,19 1,-18-1,18 0,-18 1,-1-19,20 18,-20 19,-18-19,19 0,-1 19,-18-18,0 0,-18 36,-1-18,19 18,-18 1,18 0,0 0,0-1,0 1,0-1,0 1,0 0,0-1,0 1,18-1,-18 1,19 0,-19-1,18-18,-18 19,19-1,0-18,-1 0,1-18,-19-1,18 19,-18-18,19-1,0 0,-1 1,-18-1,19 1,-19-1,18 0,1 19,-19-18,19-1,-1 1,1 18,-19-19,18 19,1 0,-19 19,19-19,-19 18,19 1,-19-1,0 1,18 0,-18-1,0 1,0-1,18-18,-18 19,0-38,0 1,19-1,-19 1,19-1,-19 0,19 1,-1-1,-18 1,18 18,1-19,0 19,-19 19,19-19,-19 18,18-18,-18 19,18-1,1 1,0 0,0-19,-1 18,0-18,1 0,19 0,-20 0,0 0,1-18,0 18,0 0,17-19,-17 19,0-19,0 1,-19-1,18 1,0 18,-18-19,0 0,0 0,0 1,0 0,0-1,0 0,0 0,-18 19,0 0,-1 19,0 0,19 0,0-1,0 0,0 1,0 0,0 0,0-1,0 1,0-1,0 1,19 0,0-1,-1-18,-18 19,18-19,1 0,0 0,0 0,-1 0,19 0,-18 0,0 0,-1 0,0 0,-18-19,19 19,-19-18,19 18</inkml:trace>
  <inkml:trace contextRef="#ctx0" brushRef="#br0" timeOffset="8490.11">10958 1141,'0'0,"-19"0,1 0,-1 0,38 0</inkml:trace>
  <inkml:trace contextRef="#ctx0" brushRef="#br0" timeOffset="9774.8599">13004 1402,'0'-19,"0"0,0 0,0 1,19 18,0 0,-1 0,1 0,-19 18,0 1,18 0,-18 0,0 17,0-17,0 0,0 18,0 0,0-18,0 18,0-18,0 18,0-18,0-1,0 19,0-18,0 0,19-1,-19 1,19-19,-19 18,18-18,-18 19,19-19,-1 0,1 0,-19-19,19 19,-1 0,1-18,-19-1,18 1,-18-1,19 0,-19 1,19-1,-19 1,0-1,0 0,0 1,0-1,0-18,0 18,0 1,0-1,0 1,0-1,0 0,0 0,0 38,0 0,0 0,0-1,0 1,0-1,0 1,0 0,0-1,0 19,0-18,0 0,0-1,18 1,-18-1,19-18,-19 19,18-19,-18 19,19-19,0 0,-1 0,-18-19,19 19,-1-19,1 1,0-1,-19 1,18-1,-18 0,19 1,-19-1,18 1,-18-1,0 0,0 1,0-1,0 1,0-1,0 38,0-1,0 1,0-1,0 1,0 0,19-1,0 1,-19-1,18-18,1 19,-1-19,1 19,0-19,-1 0,1 18,0-18,-1 0,1-18,-1 18,1 0,0-19,-1 19,1-19,-1 19,1-18,0-1,-1 1,1-1,-19 0,0 1,0-1,0 1,0-1,0 0,0 0,0 1,-19 0,1 18,18-19,-19 19,0-19,1 19,-1 19,1-19,18 19,-19-19,0 18,19 0,-18 1,18 0,-19 0,19-1,0 1,0 18,0-18,0-1,0 1,0-1,0 1,0 0,0-1,19 1,-1-1,1-18,0 19,-1-19,19 0,1 0,-20 0,19-19</inkml:trace>
  <inkml:trace contextRef="#ctx0" brushRef="#br0" timeOffset="10217.91">14660 1123,'0'0,"-19"0,19-19,-18 19,0-19,18 38,0 0,0-1,0 0,0 1,0 0,0 0,18-1,-18 19,0-18,0 18,18-19,-18 20,0-1,0 0,0 1,19-20,-19 19,0 1,0-20,19 19,-19-18,19 0,-19-1,0 1,18-1,-18 1,18 0</inkml:trace>
  <inkml:trace contextRef="#ctx0" brushRef="#br0" timeOffset="10582.1">14939 1216,'0'18,"-19"-18,1 18,0-18,-1 19,0 0,0-19,1 19,0-1,-1-18,0 18,0 1,1-19,0 0,18 19,-19-19,19 19,19-19,-1 18,0-18,1 18,0-18,0 19,-1-19,0 19,20-19,-19 19,-1-19,0 18,1 1,0-19,0 18,-1 1,0-19,1 19,0-19,0 18,-1-18,-18 19,18-19,-18 18,19-18</inkml:trace>
  <inkml:trace contextRef="#ctx0" brushRef="#br0" timeOffset="11914.4599">15181 1438,'0'-18,"0"0,0 36,0 0,18 1,-18 0,0 0,0-1,0 1,0-1,0 1,0 0,0-1,0 1,0-1,0 1,0 0,0-1,19-36,-19-1,19 0,-19 1,0-1,19 19,-19-18,0-1,18 0,-18 1,18 18,-18-19,19 1,-19-1,19 0,0 19,-19 19,18-19,-18 19,18-1,-18 1,0-1,19-18,-19 19,19 0,0-1,-1 1,0-19,1 0,0 0,0 0,-1 0,0 0,1-19,0 19,0-18,-1-1,0 0,-18 1,0-1,0 1,0-1,0 0,0 0,0 1,-18 18,18 18,-18-18,18 19,-19-19,19 19,0 0,0-1,-19 1,19-1,0 1,0 0,0-1,0 1,19-1,0 1,-1 0,0-19,1 18,0-18,0 0,-1 0,0 0,1 0,0 0,0 0,-19-18,18 18,0-19,-18 0,0 1,-18-1,0 1,-1-1,0 0,0 19,1-18,0-1,-1 1,0 18,0-19,1 0,0 19,18-19,0 1,18 0,0 18,1 0,0-19,0 19,-1 0,0 0,1-19,0 19,0 0,-1 0,0-19,1 19,0 0,0 0,-19-18,18 18,-18 18,18 1,-18 0,0 0,0-1,0 0,0 1,0 0,0 0,0-1,0 1,19-1,-19 1,0 0,0-1,19-18,0 0,-1-18,0-1,1 0,-19 1,19-1,-19 1,19 18,-19-19,18 0,-18 0,0 1,0 0,0-1,19 19,-1 19,-18-1,0 0,19 1,0 0,-19 0,18-1,-18 1,19-1,-19 1,18-19,-18 19,19-19,0 0,-1 0,1 0,-1-19,1 0,-19 1,0-1,19 1,-19-1,18 0,-18 0,0 1,0 0,0-1,0 0,0-18,0 19,0-1,0 0,0 0,0 1,0 0,0-1</inkml:trace>
  <inkml:trace contextRef="#ctx0" brushRef="#br0" timeOffset="13222.82">4224 2648,'0'0,"-19"0,0 0,1 0,-1 0,0 0,1 19,-1-19,1 18,-1 1,0-1,1 1,18 0,-19-1,1 1,18-1,-19 1,19 0,-19-1,19 19,-18-18,18 0,0-1,0 19,0-18,0 0,0 18,0-19,18 20,1-19,0-1,-1 19,1-18,-1 0,20-19,-20 18,19 0,1-18,-1 0,-18 0,18 0,0 0,0-18,19 18,-19-18,0-1,1 0,-1 0,-19-17,20 17,-1 0,-19-18,20 19,-20-20,1 19,-1 1,1-19,-19 18,0-18,0 18,0 1,0-20,-19 20,1-1,-1-18,-18 18,18 1,-18-1,19 1,-20-1,20 0,-19 1,-1-1,20 19,-1 0,-18-18,18 18,1 0,-1 0,1 0,-1 0</inkml:trace>
  <inkml:trace contextRef="#ctx0" brushRef="#br0" timeOffset="13526.63">4242 2983,'0'0,"0"18,19 1,-1 0,-18 0,19-1,-19 0,19 1,-1 19,-18-20,19 19,-19-18,18 18,1 0,-19-18,19 18,-1-19,-18 20,19-19,-1 17,1-17,0 19,-19-20,18 0,1 1,-1 0,1 0,-19-1,19-18,-1 18</inkml:trace>
  <inkml:trace contextRef="#ctx0" brushRef="#br0" timeOffset="14154.79">4875 3132,'0'19,"0"-1,0 0,0 1,0 19,18-20,-18 0,19 1,-19 0,0 0,18 17,-18-17,19 0,-19 0,0-1,19-18,-19 18,0 1,18 0,-18 0,0-38,0 0,-18 19,18-19,0 1,-19 18,19-18,0-1,0 0,19 0,-1 1,-18 0,19-1,-1 0,1 0,-19 1,19 0,0-1,-19 0,18 0,-18 1,0 0,0-1,18 19,-18-19,0 0,0 38,0 0,0 0,0-1,19 0,-19 1,0 0,19 0,-19 17,0-17,19 0,-19 0,18-1,-18 19,0-18,0 0,18-1,-18 0,19 20,-19-19,0-1</inkml:trace>
  <inkml:trace contextRef="#ctx0" brushRef="#br0" timeOffset="14523.05">4242 3950,'0'0,"-18"19,-1-19,0 0,1 0,-1 0,38 0,-1 0,1 0,0 0,-1 0,19 0,1 0,17 0,-17 0,17-19,1 19,0 0,18-19,-18 19,19 0,-1-18,0 18,-18-18,19 18,-1-19,-18 19,19-19,-20 19,1 0,0-19,-19 19,0 0,1-18,-2 18,-17 0</inkml:trace>
  <inkml:trace contextRef="#ctx0" brushRef="#br0" timeOffset="14879.3">4447 4267,'18'-19,"1"19,0 0,-1 0,1-19,18 19,-18 0,-1-19,19 19,1 0,-1-18,-19 18,20-18,-1 18,19-19,-19 19,-19 0,20-19,-1 19,0 0,-18-19,0 19,17 0</inkml:trace>
  <inkml:trace contextRef="#ctx0" brushRef="#br0" timeOffset="15294.05">4819 4210,'-19'0,"19"19,19 0,-19 0,0-1,0 0,18 20,-18-19,0-1,0 19,0-18,19 18,-19-19,0 20,0-19,0 17,0-17,0 19,0-20,0 19,19-18,-19 0,0-1,0 19,18-18,-18 0,0-1,0 1,0-1,0 1,0 0,19-1,-19 1,0-1,0 1,0 0,0-1,0 1,0-1,0 1</inkml:trace>
  <inkml:trace contextRef="#ctx0" brushRef="#br0" timeOffset="15603.03">5191 4694,'-18'0,"18"19,0 0,0-1,0 1,0-1,0 20,0-20,0 1,18 18,-18-18,18 18,-18-19,19 20,0-20,-19 1,19 18,-1-18,-18-1,18 1,1-1</inkml:trace>
  <inkml:trace contextRef="#ctx0" brushRef="#br0" timeOffset="15966.35">5209 4973,'0'-18,"-18"18,18-19,18 19,1 0,0 0,0-18,17-1,-17 0,0 19,0-18,-1-1,19 1,-18-1,0 19,-1-19,0 1,1-1,-19 1,19 18,-19-19,0 0,0 1,0-1,0 1,0-1,-19 38,19-1,0 1,0-1,0 1,0 0,0 18,19-19,-19 20,19-20,-19 19,0-18,18 0,-18 18,18-19,-18 1,19 0,-19-1,19-18,0 19</inkml:trace>
  <inkml:trace contextRef="#ctx0" brushRef="#br0" timeOffset="16374.69">6214 3616,'0'0,"0"18,18-18,1 0,0 0,0 0,-1 0,0 0,1 0,19-18,-20 18,19 0,-18 0,18 0,0-19,-18 19,18 0,0 0,-18 0,18-19,-18 19,-1 0,20 0,-20 0,1 0,-1 0</inkml:trace>
  <inkml:trace contextRef="#ctx0" brushRef="#br0" timeOffset="17006.6299">7423 2890,'0'0,"-18"-19,18 1,0-1,0 0,0 1,0-1,0 1,-19-1,19 0,-19 19,1 0,-1 0,1 19,-1-19,19 19,-19-1,19 1,-18-19,18 18,0 20,-19-20,19 1,0 18,0-18,0 18,0-19,0 20,0-1,0 0,0-18,0 18,0 0,0-18,19 18,-19-19,18 1,1 0,0 0,-1-1,1 0,-1 1,1-19,0 0,18 0,-18 0,-1 0,19 0,-18 0,18-19,0 1,-18 18,18-18,0-20,-18 19,18 1,-18-19,-1 18,1-18,0 0,-1 18,-18-18,0 0,0-1,0 1,0 19,0-20,-18 1,-1 19,0-20,-18 20,19-19,-20 18,20 0,-19 1,18-1,0 1,1 18,-19 0,18 0,0 0,1 0,18 18,0 1</inkml:trace>
  <inkml:trace contextRef="#ctx0" brushRef="#br0" timeOffset="17282.96">7386 2983,'-19'0,"38"0,-19 18,19 1,-19 0,18-19,-18 37,19-19,-19 1,19 0,-19 18,18-19,1 20,-19-1,18-19,-18 20,19-19,0-1,-19 19,18-18,1 0,-1-1,1 0,0-18,-1 19,1 0,-1-19,1 0,18 19</inkml:trace>
  <inkml:trace contextRef="#ctx0" brushRef="#br0" timeOffset="17615.0099">8000 3094,'0'-18,"0"36,0 1,0 0,0 0,0-1,0 0,0 20,-19-19,19-1,0 19,0-18,0 0,0-1,0 19,-18-18,18 0,0-1,0 0,0 1,18-19,1 0,0 0,-1 0,19 0,-18 0,18 0,0-19,1 19,-1 0,0-18,1 18</inkml:trace>
  <inkml:trace contextRef="#ctx0" brushRef="#br0" timeOffset="17986.82">7405 3745,'18'0,"1"0,0 0,-1 0,1 0,18 0,0-18,0 18,1 0,-1-18,19 18,-19 0,0 0,19-19,0 19,-19-19,19 19,-19 0,19-19,-19 19,0 0,19-18,-19 18,1 0,-20-18,19 18,-18 0,0 0,-1 0,0 0</inkml:trace>
  <inkml:trace contextRef="#ctx0" brushRef="#br0" timeOffset="18830.23">7609 4136,'19'0,"0"-19,-1 19,1 0,-1 0,1-18,18 18,-18 0,-1 0,20-18,-1 18,-19 0,20-19,-1 19,-19-19,20 19,-1 0,-19 0,20-19,-20 19,1 0,-1 0,1 0,0-18</inkml:trace>
  <inkml:trace contextRef="#ctx0" brushRef="#br0" timeOffset="19130.99">7926 4081,'0'18,"0"0,0 1,0 0,0 18,0-19,0 20,0-19,0 17,0 2,0-1,18 0,-18 1,0-2,0 2,0-1,0-19,0 20,0-19,0 18,0-19,0 1,0 0,0-1,0 1,0-1,0 1,0 0</inkml:trace>
  <inkml:trace contextRef="#ctx0" brushRef="#br0" timeOffset="19675">8205 4639,'0'18,"0"1,0-1,0 1,0 0,0-1,0 1,0-1,0 1,0 0,0-1,-19-18,19 19,0-1,0 1,-19 0,19-1,0 1,0-1,19-18,0 0,0-18,-1 18,0 0,20-19,-19 19,17-18,-17 18,19-19,-2 0,2 19,-1-18,-19-1,20 19</inkml:trace>
  <inkml:trace contextRef="#ctx0" brushRef="#br0" timeOffset="20778.64">6363 3411,'0'19,"19"-19,-19 18,0 0,0 1,0 0,18 0,-18-1,0 0,18 1,-18 0,0 0,19-1,-19 0,0 1,0 0,0 0,19-1,-19 0,0 1,0 0</inkml:trace>
  <inkml:trace contextRef="#ctx0" brushRef="#br0" timeOffset="21898.5">6865 2797,'0'0,"0"18,-18-18,-1 0,38 0,-1 0,1 0,-1 0,1 0,0 0,-1-18,1 18,-1 0,1 0,-38 0,1 18,-1-18,1 0,-1 0,0 19,1-19,-1 0,1 0,-1 0,19 19,-19-19,38 0,0-19,-1 19,1 0,-1 0,1 0,0 0,-1-19,1 19,-1 0,1 0,0 0,-1 0,1 0,-19-18,18 18,-36 0,-1 0,1 0,-1 18,-18-18,18 0,1 0,-1 0,0 0,1 0,-1 0,1 0,-1 0,38 0,-1 0,1 0,-1 0,1 0,0-18,-1 18,1 0,-1 0,1 0,0 0,-1-19,1 19,-1 0,1 0,-19-18</inkml:trace>
  <inkml:trace contextRef="#ctx0" brushRef="#br0" timeOffset="24227.94">9562 3299,'0'19,"-18"-19,36 0,1 0,0 0,0 0,-1 0,0-19,1 19,0 0,0 0,-1 0,19-19,-18 19,0 0,18 0,-19 0,1-18,18 18,-18 0,-1 0,1 0,0 0,-1 0,1 0,-1-18,1 18,0 0,-1 0</inkml:trace>
  <inkml:trace contextRef="#ctx0" brushRef="#br0" timeOffset="24675.93">9433 3523,'-19'0,"38"0,-1 0,0 0,20 0,-19 0,-1 0,19 0,1 0,-2 0,2-19,17 19,-17 0,-1 0,0 0,19 0,-19-19,1 19,-1 0,19 0,-19 0,-19 0,20 0,-1-19,-19 19,1 0,0 0,-1 0,1 0</inkml:trace>
  <inkml:trace contextRef="#ctx0" brushRef="#br0" timeOffset="25516.92">11256 2890,'0'0,"-19"0,0-19,1 19,-1 0,1 0,-1 0,0 0,1 0,-1 0,1 19,-1-19,0 0,19 18,-18-18,-1 0,1 19,-1 0,0-19,1 18,-1 1,1-1,-1 1,0 0,1 18,18-19,-19 1,1 19,-1-2,19 2,-19-1,1-19,-1 20,19-1,-18 0,18 1,0-2,0 2,0-19,0 17,0 2,18-19,1 17,-19-17,37 19,-18-20,-1 19,1-18,18 0,-18-1,-1 0,19 1,-18-19,18 19,-18-19,-1 19,20-19,-20 0,19 0,-18 0,18 0,-18 0,-1 0,20 0,-20 0,1-19,18 19,-18-19,0 19,17-19,-17 1,19 0,-20-1,0 0,20 0,-19 1,-1-19,0 18,1 0,0-17,0 17,-19-19,18 20,-18-19,0 18,0-18,0 19,0-20,0 19,0-17,0-2,0 19,0-17,-18 17,18-19,-19 2,0 17,0-19,19 20,-18 0,0-1,-1-19,0 20,0 18,-17-19,17 1,0-1,-18 19,19-19,-20 19,1 0,0 0,-1 0,1 0,0 19</inkml:trace>
  <inkml:trace contextRef="#ctx0" brushRef="#br0" timeOffset="26676.41">12688 3244,'18'0,"-18"18,19-18,0 0,0 0,-1 0,0 0,1 0,19-18,-20 18,0 0,20 0,-19 0,-1 0,1 0,-1 0,1 0</inkml:trace>
  <inkml:trace contextRef="#ctx0" brushRef="#br0" timeOffset="26864.5">12725 3355,'19'0,"0"0,-1 0,19-18,-18 18,18 0,0 0,1-19,-1 19,0 0,0-19,0 19,1 0</inkml:trace>
  <inkml:trace contextRef="#ctx0" brushRef="#br0" timeOffset="27172.57">12874 3094,'18'0,"1"0,0 0,0 0,18 0,-19 0,20 0,-1 0,0 0,0 0,-18 0,18 0,0 19,-18-19,-1 0,20 19,-20 0,1-1,-19 0,0 1,0 19,0-20,-19 19,1-18,-1 18,0 0,-18-18,19 18,-20 0,20-18,-1 18,1-19,-20 1</inkml:trace>
  <inkml:trace contextRef="#ctx0" brushRef="#br0" timeOffset="27940.9">14455 2350,'0'0,"-18"-18,-1 18,1 0,-1 0,0 0,1 0,-1 0,1 18,-1-18,0 0,1 19,-1-19,19 19,-18-1,18 1,0-1,-19 1,19 0,0-1,0 1,0-1,0 1,0 0,0 18,0-19,0 20,0-20,0 19,0 1,19-1,-19 0,0 0,0 0,18 1,-18 17,19-17,-19 17,18-17,-18 17,19 2,0-21,-1 21,-18-21,19 21,-1-2,1-17,0 17,-1-17,19 17,-18 1,-19 0,19-1,-1 2,1-2,-19 1,0 19,0-20,0 1,0-19,0 19,0 0,-19-1,1-17,18 17,-19-17,0-1,19-19,-18 20,-1-19,1-1,-1 1,0-1,1 1,-1-19,1 19,-20-19,1 0,19 0,-20 0,1 0,0 0,18 0,-18 0,0-19,18 19,-18-19,19 19,-1-18,0 18,1-19,18 1</inkml:trace>
  <inkml:trace contextRef="#ctx0" brushRef="#br0" timeOffset="28640.89">14641 3373,'0'-18,"0"0,0-1,-18 19,18-19,-18 19,18-19,-19 19,19-18,-19 18,0 0,1 0,-1 0,1 0,-1 0,0 18,1-18,-1 0,1 19,-1-19,0 19,1 0,-1-19,1 18,-1 0,0 1,1 0,-1 0,1-1,-1 0,0 20,19-19,-18-1,-1 0,1 20,-1-19,19 17,-19-17,19 19,0-20,0 19,0-18,0 18,19-19,0 1,-19 0,18 0,1-1,-1 0,1-18,18 0,-18 19,18-19,-18 0,18 0,0 0,0 0,0-19,1 19,-1 0,0-18,1 0,-2 18,2-19,-19 0,-1 0,0 1,1 0,0-1,-19 0,0-18,0 19,0-20,0 19,0-17,0-2,0 1,0 19,-19-20,0 1,19 19,-18-20,0 1,-1 19,19-1,-19-19,0 20,1 0,0 18,-1-19,0 0,0 19</inkml:trace>
  <inkml:trace contextRef="#ctx0" brushRef="#br0" timeOffset="29444.88">15199 2927,'0'19,"0"-1,0 1,0-1,0 1,0 0,19 18,-19-19,19 20,-19-1,19-19,-1 20,-18-1,18-19,1 20,0-19,-19 17,19-17,-1 0,-18 0,18-1,-18 0,0 1,0-38,-18 19,0-18,-1 18,0 0,0-18,1 18,0 0,-1 0,-19 0,20 0,0 0,-1 0,0 0,0 0,1 0,18 18,-18-18,-1 18,0 1,0 0,19 0,-18-19,18 18,-18 0,18 1,0 0,-19 0,19-1,0 0,0 1,0 0,19 0,-1-1,0-18,1 0,0 0,0 0,-1 0,0-18,1 18,0-19,0 0,-1 19,0-19,-18 1,19 18,-19-18,0-1,19 0,-19 0,0 1,0 0,0-1,0 0,0 0,0 38,19-19,-19 19,0 0,0-1,18-18,-18 18,18 1,1 0,-19 0,19-19,-19 18,19 0,-1-18,-18 19,18-19,1 0,0 0,0 19,-1-19,0 0,1 0,0 0</inkml:trace>
  <inkml:trace contextRef="#ctx0" brushRef="#br0" timeOffset="29955.87">15757 3094,'-18'-18,"0"18,-1-18,0 18,0 0,19 18,-18-18,0 0,-1 18,0-18,19 19,-19 0,19 0,0-1,0 0,0 1,0 0,0 0,0-1,19 0,0 1,0 0,-1 0,0-1,1 0,0 1,0 0,-1 0,0-1,1-18,0 18,0 1,-1 0,0 0,-18-1,19 0,-19 1,0 0,0 0,-19-1,1 0,0-18,-1 19,0-19,0 0,1 0,-19 0,18 0,-18 0,19 0,-20 0,19 0,-17-19,17 19,0 0,0 0</inkml:trace>
  <inkml:trace contextRef="#ctx0" brushRef="#br0" timeOffset="30317.4">16074 3262,'19'0,"-1"0,1 0,-1 0,1 0,0 0,-1 0,1 0,-1-18,1 18,0 0,-1 0,1 0,-1 0,1 0,0 0</inkml:trace>
  <inkml:trace contextRef="#ctx0" brushRef="#br0" timeOffset="30516.91">16074 3411,'0'19,"19"-19,-1 0,1 0,-1 0,20 0</inkml:trace>
  <inkml:trace contextRef="#ctx0" brushRef="#br0" timeOffset="31430.85">16837 2704,'-19'-19,"19"38,19-1,-1 1,-18 0,19 18,-19-19,18 1,-18 18,19-18,0 18,-19-18,18 18,1-19,-19 1,19 19,-19-20,18 0,-18 20,19-19,-19-1,0 0,18-18,-18 19,0 0,0-38,-18 19,-1 0,1-19,-1 19,0-18,1 18,-1-18,0 18,1 0,-1 0,1 0,-1 18,0-18,1 18,-1 1,1 0,18 0,-19-1,19 0,-19-18,19 19,0 0,0 0,0-1,0 0,0 1,0 0,0 0,19-1,0 0,-1-18,1 0,-1 19,1-19,0 0,-1 0,1-19,-1 19,1 0,0-18,-1 0,1-1,0 0,-19 0,18 1,-18 0,19-1,-19 0,0 0,0 1,0 0,0-1,18 0,-18 0,0 1,0 36,0 1,0 0,0 0,0-1,0 0,0 1,0 0,0 18,0-19,0 1,0 0,19-19,-19 19,19-1,-1 0,1-18,-19 19,18-19,1 0,0 19,-1-19,1 0,-1 0</inkml:trace>
  <inkml:trace contextRef="#ctx0" brushRef="#br0" timeOffset="32122.85">17413 2853,'0'0,"-18"-19,18 0,-19 19,1-18,-1 18,0 0,1 0,-1 18,1-18,-1 19,0 0,1-1,-1 1,19-1,-18 1,18 0,-19-1,19 1,0-1,0 1,0 0,0 0,0-1,0 0,0 1,19-19,-1 19,1-19,-1 0,1 0,0-19,-1 19,1-19,-1 1,1 18,0-18,-1-1,1 0,-19 0,0 1,0-1,0 1,0-1,0 0,0 1,0-1,0 1,0 36,0 1,0-1,0 1,0 0,0-1,0 19,0-18,0 19,0-2,0 2,0-1,-19 0,19 1,-18-2,-1 21,0-21,19 2,-18-1,-1-19,1 20,18-1,-19-19,19 1,-19 0,19 0,0-1,0 0,0-36,0 0,19-1,0 0,-19 0,18 19,1-18,-1 0,1-1,0 0,-1 0,1 1,-1 0,1-1,18 0,-18 0</inkml:trace>
  <inkml:trace contextRef="#ctx0" brushRef="#br0" timeOffset="33158.84">17097 4024,'0'19,"19"-19,-19 19,18-19,-18-19,19 19,0 0,-1-19,1 1,-1 18,-18-18,19 18,0-19,-1 0,1 0,-19 1,0 0,0-1,0 0,0 0,0 1,0 0,0-1,-19 19,19-19,-18 19,18-19,18 19,1 0,-1 0,-18 19,19-19,0 0,-19 19,0 0,0-1,0 0,0 1,0 0,0 0,0-1,0 0,0 1,18 0,1-19,-1 0,1 0,0 0,-1 0,1-19,-1 19,1-19,0 1,-1 18,-18-18,19-1,-19 0,18 0,-18 1,19 0,-19-1,0 0,0 0,0 1,0 0,0-1,-19 19,1 0,-1 19,1-1,18 0,-19-18,19 19,-19 0,19 0,0-1,0 0,0 1,0 0,0 0,0-1,19-18,-19 18,19-18,-19 19,18-19,1 0,-1 0,-18 19,19-19,0 0</inkml:trace>
  <inkml:trace contextRef="#ctx0" brushRef="#br0" timeOffset="33509.78">17785 3690,'0'19,"-18"-19,18 18,0 0,-18 1,18 0,0 0,0-1,0 0,0 1,0 0,0 18,0-19,0 1,0 0,18-19,-18 19,18-1,1 0,0-18,0 0,-1 0,-18-18,18 18,1-18,0-1,-19 0,19 0,-1-17,-18 17,18 0,-18 0,0-17,19 17,-19 0,0-18,19 19,-19-1,0 0,0 0,19 1,-1 0,-18-1,18 19</inkml:trace>
  <inkml:trace contextRef="#ctx0" brushRef="#br0" timeOffset="33953.61">16483 4341,'0'-19,"19"19,-1 0,1 0,18 0,-18 0,18-19,0 19,0 0,1 0,-1 0,19 0,-19 0,19-18,0 18,-19 0,19 0,-1 0,-17 0,17-18,1 18,0 0,-19-19,19 19,-19 0,19 0,-19-19,0 19,1 0,-1 0,-19 0,1 0,0 0,0-19,-1 19</inkml:trace>
  <inkml:trace contextRef="#ctx0" brushRef="#br0" timeOffset="34345.64">16725 4620,'0'0,"19"0,-1 0,1 0,-1 0,1 0,18 0,-18-19,18 19,0 0,1 0,-1 0,0 0,0 0,0 0,19 0,-19 0,1 0,-1 0,-19 0,20 0,-1 0,-19 0,20 0,-20 0,1 0,-1 0,1 0,0 0</inkml:trace>
  <inkml:trace contextRef="#ctx0" brushRef="#br0" timeOffset="34614.7299">17134 4620,'0'19,"0"-1,0 1,0-1,0 1,0 18,0-18,0 18,0 0,0 0,0 19,-18-19,18 1,0 17,0-17,0 17,0-17,-19-1,19 0,0 0,0 0,0 1,0-1,0-18,0 18,0-19</inkml:trace>
  <inkml:trace contextRef="#ctx0" brushRef="#br0" timeOffset="35274.14">18214 3764,'18'0,"0"0,1 0,0 0,0 0,-1 0,0 0,1 0,0 0,0 0,-1 0,0 0,20 0,-19 0,-1-19,19 19,-18 0,0 0,17 0,-17 0,0 0,0 0</inkml:trace>
  <inkml:trace contextRef="#ctx0" brushRef="#br0" timeOffset="35534.82">18064 3988,'0'0,"19"0,0 0,0 0,-1 18,0-18,1 0,19 0,-20 0,19 0,1 0,-2 0,2 0,-1 0,19 0,-19 0</inkml:trace>
  <inkml:trace contextRef="#ctx0" brushRef="#br0" timeOffset="36034.28">19162 3504,'0'0,"-18"0,18-19,-19 19,0 0,0 0,1 19,0-19,-1 19,0-1,0 0,1-18,0 19,-1 0,0 18,0-19,1 1,18 0,-18 0,18-1,0 19,-19-18,19 0,0-1,0 0,0 1,19 0,-1-19,-18 19,18-1,1-18,0 18,0-18,-1 0,0 0,1-18,0 18,0 0,-1-18,0 18,1-19,0 0,0 0,-1 19,0-18,1 0,0-1,-19 0,19 0,-19-17,0 17,0 0,0 0,0 1,0 0,0-1,0-19,-19 38,19-18,-19 0,0 18,19-19,-18 19,0 0,-1 0</inkml:trace>
  <inkml:trace contextRef="#ctx0" brushRef="#br0" timeOffset="41620.8">3851 7373,'0'-19,"-18"19,-1 0,19-18,-18 18,-1 0,0 0,1 0,-1 0,19 18,-18-18,-1 0,19 19,-19-19,19 19,-18-19,-1 19,19-1,-18-18,-1 18,19 1,-19 0,1 0,18-1,-19 0,1-18,18 19,-19 0,19 0,0-1,0 0,-19 1,19 0,0 0,0-1,0 0,0 1,0 0,0 0,0 18,0-19,19 1,-19 0,19-1,-19 1,18-1,1 1,-19 0,18-1,1 1,0-19,-1 18,1 1,-1 0,1-19,0 18,-1-18,19 19,-18-19,0 0,-1 18,1-18,18 0,-18-18,18 18,-19-19,20 19,-20-18,19-1,1 0,-20 1,19-1,-18 1,18-1,-18-18,18 18,-18 1,-1-20,1 20,0-1,-1-18,1 18,-19-18,0 19,0-1,0-19,0 20,-19-19,19 18,-18-18,-1 19,0-1,1 0,-1 0,1-17,-20 36,20-19,-20 0,1 19,19-19,-20 19,1 0,19 0,-20 0,1 19,0-19,18 19,-18-19,19 19,-20-1,20 0</inkml:trace>
  <inkml:trace contextRef="#ctx0" brushRef="#br0" timeOffset="42208.5">3926 7931,'0'-18,"0"-1,0 1,18 18,1 18,0 1,-1-1,-18 1,19-19,-19 19,18-1,1 1,-19 18,19-18,-1-1,-18 1,19 18,-1-18,1-1,0 1,-1 18,1-18,0-1,-1 1,1-1,-19 1,18-19,1 19,0-1,-1-18,-18 19,19-19,-1 18,1 1,0-19,-1 19</inkml:trace>
  <inkml:trace contextRef="#ctx0" brushRef="#br0" timeOffset="42880.06">4540 8117,'0'-18,"0"36,0 1,0 0,0-1,0 1,0-1,0 1,0 0,18-1,-18 1,0-1,0 1,0 0,0-1,0 1,0-1,0 1,0 0,0-1,0 1,0-1,19-18,0 0,-1 0,1 0,-19 19,18-19,1 0,0 0,-1-19,1 19,-1 0,1 0,18-18,-18 18,-1 0,20 0,-20-19,1 19,-1 0,1 0,0-18,-1 18,1 0</inkml:trace>
  <inkml:trace contextRef="#ctx0" brushRef="#br0" timeOffset="47440.42">5321 7987,'0'-18,"-19"18,1 0,18 18,-18 1,18-1,-19-18,19 19,0 0,-19-1,19 1,-19-1,19 1,-18 0,18-1,-18 19,18-18,-19 0,19 18,0-19,0 1,0 18,-19-18,19-1,0 20,0-20,0 19,0-18,0 0,0 18,19-19,-19 1,19 0,-19-1,18 1,0 0,-18-1,19 1,0-19,0 18,-1-18,0 19,1-19,0 19,18-19,-19 0,1 0,19 0,-20 0,19-19</inkml:trace>
  <inkml:trace contextRef="#ctx0" brushRef="#br0" timeOffset="47972.35">5526 8173,'0'19,"0"-1,0 1,0 0,0-1,0 1,0-1,0 1,19 0,-1-1,-18 1,0-1,18-18,-18 19,19 0,0-19,-19 18,19-18,-1 19,0-19,1 0,0 18,0-18,-1-18,0 18,1 0</inkml:trace>
  <inkml:trace contextRef="#ctx0" brushRef="#br0" timeOffset="48176.48">5638 7950,'0'0,"0"-19</inkml:trace>
  <inkml:trace contextRef="#ctx0" brushRef="#br0" timeOffset="49536.5199">5935 8452,'0'-18,"0"-1,0 0,0 1,0-1,0 1,18 18,-18-19,0 0,0 1,0-1,19 1,-19-1,0 0,0 1,0-1,0 1,0-1,0 0,0 1,0-1,0 1,-19-1,1 0,0 19,-1 0,0 0,19 19,-19-19,1 19,0-1,18 1,0-1,0 1,18-19,0 0,1 0,0 0,0 0,-1 0,0 0,1 0,19 0,-20 0,0-19,1 19,0 0,0 0,-1 0,-18-18,18 18,-18 18,0 1,-18-19,18 19,-18-1,18 1,0-1,0 1,0 0,0-1,18 1,0-19,-18 18,19-18,-19 19,19-19,0 0,-1 0,0 0,1 0,0-19,0 19,-1-18,-18-1,18 19,1-18,0-1,-19 0,19 1,-1-1,0 1,1-1,-19 0,19 1,0-1,-19 1,18-1,-18 0,0 1,0-1,0 1,-18-1,-1 19,0-19,0 19,1 0,0 19,-1-19,0 0,19 19,-19-19,19 18,0 1,19-19,0 0,0 0,-1 0,0 0,1 0,0-19,0 19,-1 0,0 0,-18 19,0-1,0 1,0 0,0-1,0 1,0-1,-18 1,18 0,0-1,0 1,0-1,0 1,18 0,1-19,-19 18,19-18,0 19,-1-19,1 0,-1 0,1 0,0 0,-1-19,1 19,-1-18,1 18,0-19,-1 0,1 1,-1 18,1-19,-19 1,19-1,-1-18,1 18,-19 1,18-1,-18 0,0 1,0-1,0 1,0-1,0 0,-18 1,-1 18,1 0,-1 0,0 18,1-18,18 19,-19-19,19 19,-18-1,18 1,-19-1,19 1,0 0,0-1,0 1,0-1,0 1,0 0,0-1,19 1,-1-1,1 1,-19 0,18-19,1 18,0-18,-19 19,18-19,1 0,-1 0,1 0,0 0,-1 0,1 0,-1 0</inkml:trace>
  <inkml:trace contextRef="#ctx0" brushRef="#br0" timeOffset="49904.47">7051 8024,'-18'-18,"36"36,1-18,-19 19,18-19,-18 19,19-1,0 1,-19-1,18 1,1-19,-1 19,1-1,0 1,-19-1,18-18,1 19,-1 0,1-19,0 0,-19 18,18-18,1 0,-1 0,1-18,0-1,-19 0,0 1,0-1,0-18,0 18,0 1,0-19,0 18,0-18,0 18,0-18,0 18,0-18,0 19,0-20,0 20,0-1,0 1,0-1,0 0,0 0,0 1</inkml:trace>
  <inkml:trace contextRef="#ctx0" brushRef="#br0" timeOffset="50488.84">7367 7633,'0'0,"19"0,0 0,-1 19,1-19,0 0,-1 0,1 19,18-19,-18 19,-1-1,19 0,-18-18,18 19,0 0,-18 18,18-18,-18-1,18 20,-18-20,-1 19,19 1,-18-1,0 0,-19 0,18-18,1 18,-19 0,0 0,0-18,0 18,0 0,-19 1,1-20,18 19,-19-18,-18 18,18-18,1-1,-20 20,20-38,-19 18,18 1,-18-19,18 18,1-18,-20 0,20 0,-1 0,1 19</inkml:trace>
  <inkml:trace contextRef="#ctx0" brushRef="#br0" timeOffset="51671.43">8353 7039,'19'0,"0"0,0 18,-1-18,0 0,1 0,0 0,0 0,17 18,-17-18,19 0,-2 0,2 0,-1 0,0 0,19 19,-19-19,19 0,-19 0,19 0,0 0,-19 19,19-19,-19 0,0 0,1 19,-2-19,2 0,-1 0,-19 0,20 18,-19-18,-1 0,0 0,1 0,0 0,-19 18,-19-18,0 0,1 0,0 0,-1 19,0-19,19 19,-19-19,1 19,0-1,-1 0,0 1,0 0,1 0,0 17,-20-17,19 19,-17-20,-2 19,1 1,0-2,-1 2,2-1,-2-19,1 20,-19-1,19 0,0 1,-1-20,2 19,-2-18,1 0,19-1,-1 1,0-1,0-18,1 19</inkml:trace>
  <inkml:trace contextRef="#ctx0" brushRef="#br0" timeOffset="53108.61">10977 6555,'-19'0,"0"0,1 0,-1 0,1 0,-1 0,0 0,19 19,-18-19,-1 0,19 18,-18-18,-1 0,0 18,1 1,-1 0,1 0,-1-1,0 0,1 1,-1 0,1 0,18 17,-19-17,0 0,19 18,-18-19,18 1,-19 19,19-20,0 19,0-18,0 0,0 17,0-17,0 19,0-20,0 19,19-18,-1 18,1-19,0 20,-1-19,1-1,-1 0,1 20,0-19,-1-19,1 18,18 0,-18-18,-1 19,19-19,1 0,-20 19,19-19,-18 0,18-19,-18 19,18 0,-18-19,18 19,-19-18,20 0,-20 18,19-19,-18 0,0 0,18 1,-19 0,1-20,0 19,0 1,-19-19,18-1,0 20,-18-19,0-1,0 20,0-19,0-1,0 20,-18-19,18-1,-18 20,-1-19,19 18,-19-18,0 19,1-1,-1-19,1 20,-1 18,0-18,1-1,-1 19,1-19,-20 19,20 0,-1 0,1 0,-1 0,0 0,1 0,-1 19,1-19,-1 19</inkml:trace>
  <inkml:trace contextRef="#ctx0" brushRef="#br0" timeOffset="53460.6">10735 7039,'18'0,"-18"18,19-18,0 18,-19 1,18-19,-18 19,19 0,-19-1,18 0,1 1,0 19,-19-20,18 19,1 1,-1-20,1 19,-19 1,19-2,-1-17,1 19,-19-2,18-17,-18 0,19 18,0-19,-1 1,-18 0,19 0,-1-19,1 18,0-18,-1 18,1-18,-1 0</inkml:trace>
  <inkml:trace contextRef="#ctx0" brushRef="#br0" timeOffset="53840.35">11442 7485,'19'0,"-19"19,0-1,0 0,0 1,0 0,0 0,0-1,0 0,0 20,0-19,0-1,-19 0,19 20,0-19,0-1,-19 1,19-1,0 1,0 0,0-1,-19 1,19-1,0 1,19-19,0 0,0-19,17 19,-17 0,0-18,18 18,-19 0,20-19,-1 19</inkml:trace>
  <inkml:trace contextRef="#ctx0" brushRef="#br0" timeOffset="54328.6">12241 7373,'-18'-19,"0"19,-1-18,0 18,0 0,1 0,0 0,18 18,-19-18,0 19,0 0,1 0,0-19,-1 18,0 0,0 1,19 19,-18-20,0 0,-1 1,19 19,-19-20,19 0,-19 20,19-19,-18 17,18-17,0 19,0-1,0 0,0-18,0 18,0 0,0 0,0 0,18-18,1 18,0-18,0-1,-1 1,0 0,20-1,-19 1,17-19,-17 0,19 0,-2 18,2-18,-1 0,0-18,-18 18,18 0,0 0,-18-19</inkml:trace>
  <inkml:trace contextRef="#ctx0" brushRef="#br0" timeOffset="55520.58">12539 7857,'-19'0,"19"19,0-38,19 19,-19-19,19 1,-19-1,19 1,-19-1,18 19,-18-19,18 0,1 1,-19 0,19-1,-19 0,19 0,-19-17,18 17,-18 0,0 0,0 1,0 0,0-1,-18 19,18-19,-19 19,0 0,0 0,1 0,0 0,-1 0,0 0,0 19,1-19,18 19,0-1,18-18,1 18,0-18,0 0,-1 0,0 19,1-19,0 0,0 0,-1 0,0 0,1 0,-19 19,0 0,0-1,0 0,19 1,-19 0,19 0,-19-1,18-18,-18 18,18-18,-18 19,19-19,0 0,-19 19,19-19,-1 0,0 0,1 0,0 0,0 0,-1 0,1-19,-1 0,1 19,0-18,-1 0,-18-1,19 19,-19-19,18 0,-18 1,0 0,0-1,0 0,0 0,0 1,0 0,-18-1,-1 19,1 0,-1 0,19 19,-19-19,19 18,0 0,-18 1,18 0,0 0,0-1,0 0,0 1,0 0,18 0,-18-1,19-18,-19 18,19-18,-1 19,1-19,-1 19,1-19,0 0,-1 0,1 0,-1 0,20 0,-20 0,1 0,-1-19,20 19</inkml:trace>
  <inkml:trace contextRef="#ctx0" brushRef="#br0" timeOffset="55915.58">13395 7504,'0'-19,"0"0,0 38,0 0,19-1,-19 0,18 1,-18 0,0 0,0-1,19 0,-19 1,18 0,-18 0,19-1,0 0,-19 1,18-19,1 19,-1-19,1 0,-19-19,19 19,-19-19,0 1,18 0,1-1,-19-19,0 20,18 0,-18-1,0 0,0 0,0 1,0-19,0 18,0 0,0 1,0 0,0-1,0 0,0 0,0 1</inkml:trace>
  <inkml:trace contextRef="#ctx0" brushRef="#br0" timeOffset="56343.39">13432 7150,'-18'-18,"18"-1,18 19,1 0,-1 0,1 0,18 0,-18 0,18 0,0 19,0-19,1 0,-1 18,0 0,0 1,1 0,-1 0,0 17,0-17,-18 19,-1-2,1 2,0-1,-1 0,-18 1,0 17,0-17,-18-2,-1 2,0-1,1 0,-1 1,1-1,-20 0,20 0,-1-18,-18-1,18 20,-18-20,0-18,18 19,1-1,-20 1,20-19,-1 19,1-19,-1 18</inkml:trace>
  <inkml:trace contextRef="#ctx0" brushRef="#br0" timeOffset="56540.36">14418 7708,'0'-18,"0"-1</inkml:trace>
  <inkml:trace contextRef="#ctx0" brushRef="#br0" timeOffset="60779.52">1805 10108,'-19'-18,"19"-1,0 0,0 38,0 0,0-1,0 0,0 1,0 0,0 18,19-19,-19 20,0-1,19 0,-19 1,19-2,-19-17,18 19,-18-2,18 2,1-1,-19-19,19 20,-19-1,19-19,-19 20,0-19,18 17,-18-17,0 19,0-20,0 0,18 1,-18 0,0 0,0-1,19-18</inkml:trace>
  <inkml:trace contextRef="#ctx0" brushRef="#br0" timeOffset="61220.34">1712 10126,'19'0,"-19"-18,18 18,1 0,-19-18,18 18,1-19,0 19,18-19,-19 19,1-19,19 1,-20 18,19-18,-18 18,18-19,-19 19,20-19,-19 19,-1 0,0 0,1-19,0 19,0 0,-1 0,0 0</inkml:trace>
  <inkml:trace contextRef="#ctx0" brushRef="#br0" timeOffset="61480.2">1861 10405,'0'19,"18"-19,1 0,0-19,0 19,-1 0,0-18,1 18,0 0,0-18,-1 18,19-19,-18 19,18-19,-19 19,20-19</inkml:trace>
  <inkml:trace contextRef="#ctx0" brushRef="#br0" timeOffset="62500.5">2642 10201,'-19'0,"1"0,18 18,-18-18,18 19,-19 0,0 0,19-1,0 0,-19 1,19 0,0 0,0-1,0 0,-18 1,18 0,0 0,0-1,0 0,0 1,18 0,-18 0,19-1,-19 0,19 1,0-19,-19 19,18 0,0-19,1 0,0 18,0-18,-1 0,0-18,1 18,0-19,0 19,-1-19,0 0,1 1,-19 0,19-1,-19 0,0 0,0 1,0 0,0-1,0 0,-19 0,19 1,-19 0,1-1,0 19,-1-19,0 0,0 1,1 18,0-18,-1 18,0 0,0 0,1 0,0 0,-1 0,0 18,0-18,1 0,18 18,0 1,0 0,0 0,18-1,-18 0,19-18,-19 19,19-19,-19 19,19-19,-1 19,0-19,1 0,0 0,0 0,-1 0,0 0,1-19,0 0,0 19,-19-19,18 1,0 0,1-1,-19 0,19 0,0 1,-19 0,18-1,-18-19,18 20,-18 0,0-1,0 0,0 0,-18 19,0 0,-1 0,19 19,19 0,-1-19,0 0,1 0,0 19,0-19,-1 18,0-18,-18 18,19 1,0 0,-19 0,19 17,-19-17,18 0,-18 0,0 17,18-17,-18 0,0 18,19-19,-19 1,19-19,-19 19,0 0,19-19,-1 0,0 0,1 0,0 0,0 0,17-19,-17 19</inkml:trace>
  <inkml:trace contextRef="#ctx0" brushRef="#br0" timeOffset="63639.74">4354 10071,'0'-19,"-19"19,19-19,-18 19,-1 0,0 0,1 0,18 19,-19-19,1 19,-1 0,0-1,1 0,-1 1,0 0,19 0,-18-1,18 0,-19 20,19-19,0-1,0 0,0 1,0 0,19-19,-19 19,18-19,1 18,0-18,-1 0,1 0,0 0,-1 0,1 0,-1-18,1 18,0-19,-1 0,1 19,-19-19,18 1,1 0,0-1,-19 0,18 0,-18 1,0 0,0-1,0 0,0 0,0 1,0 0,0-1,-18 38,18-1,0 0,0 1,0 0,18 0,-18-1,19-18,-19 18,18 1,-18 0,19 0,-19-1,19-18,-19 18,18 1,1-19,-19 19,18-19,-18 19,19-19,0 0,-1 0,1-19,-1 19,-18-19,19 0,-19 1,19 18,-1-18,-18-1,0 0,19 0,-19 1,18 18,-18-18,0-1,19 19,-19-19,0 0,19 19,-19 19,18 0,-18 0,19-19,-19 18,0 0,0 1,0 0,18 0,-18-1,0-36,19 18,-19-19,0 0,0 0,19 19,-19-18,0 0,18 18,-18-19,0 0,19 19,-19-19,18 19,-18-18,19 18,0 0,-1 18,-18 1,19 0,-19 0,18-1,-18 0,19 1,-19 0,19-19,-19 19,19-1,-1-18,-18 18,18-18,1 0,0 0,0 0,-1 0,0 0,1 0</inkml:trace>
  <inkml:trace contextRef="#ctx0" brushRef="#br0" timeOffset="65743.4599">6344 9922,'0'-18,"0"-1,-19 19,19 19,0-1,0 0,0 1,0 0,19-19,-19 19,0-1,0 0,19 1,0 0,-19 0,0-1,0 0,0 1,18 0,-18 0,0-1,18 0,-18 1,19 0,0-19,0 0,-1 0,0 0,1-19,0 19,-19-19,19 19,-1-18,1 0,-1-1,1 0,0 0,-1-17,1 17,-1 0,1 0,0-17,-1 17,1 0,-19-18,18 19,-18-1,0 0,0-18,0 19,0-1,0 0,-18 19,18-19,-19 19,1-18,-1 18,0 0,-18 0,19 0,-1 18,0-18,1 19,-1-19,19 19,-18-19,-1 19,19-1,0 0,0 1,19-19,-1 0,1 0,-1 0,1 0,0 0,-1-19,1 19,-1 0,1 0,0-18,-19 36,18 1,-18 0,0 0,19-1,-19 0,0 1,18 0,-18 0,19-1,-19 0,19 1,-1 0,-18 0,19-19,-19 18,18 0,1-18,-19 19,19-19,-1 0,1 0,-19-19,18 19,1-18,0 18,-19-18,18-1,1 19,-1-19,-18 0,19 1,0 18,-1-18,1-1,-1-19,-18 20,19 0,0-1,-19 0,0 0,0 1,0 0,0-1,0 0,0 0,-19 1,0 18,1 0,-1 0,1 0,-1 18,-18-18,18 0,1 19,-1-19,19 19,-19-19,19 19,19-19,0 0,-1 0,1 0,-1-19,1 19,0 0,18-19,-19 19,1 0,0-19,-1 19,1 0,-1 0,1 0,-19 19,0 0,0 0,0-1,0 0,0 1,0 0,0 0,0-1,0 0,0 1,0 0,0 0,0-1,19 0,-1 1,1-19,-1 19,1-19,0 0,-1 0,1-19,0 19,18-19,-19 19,1-18,0 0,-1-1,19 0,-18 0,0 1,-1 0,19-20,-18 19,0 1,-1-19,1 18,-1 0,-18 1,19-19,-19 18,0 0,0 1,0 0,-19-1,1 19,-1 0,1 0,18 19,-19-19,19 18,-19 0,1 1,18 19,0-20,0 0,0 1,0 0,0 0,0 17,0-17,18 0,-18 0,19-19,0 18,-19 0,18 1,1-19,-1 19,1-19,0 0,-1 19,1-19,-1 0,20 0,-20 0,1-19,18 19,-18 0,-1-19,1 19,-1 0,-18-19,19 19,-19-18</inkml:trace>
  <inkml:trace contextRef="#ctx0" brushRef="#br0" timeOffset="65936.4599">6456 9494,'0'0,"-19"0,19-19,0 1,19 18,0 0</inkml:trace>
  <inkml:trace contextRef="#ctx0" brushRef="#br0" timeOffset="67687.4399">8130 9661,'0'-18,"0"0,19 18,-1-19,1 19,0 0,0 0,-1 0,0 0,-18 19,19-1,0 0,-19 1,19 19,-19-20,18 0,-18 20,0-19,18 17,-18-17,0 19,19-20,-19 0,19 1,-19 0,19 0,-1-1,0 0,1-18,0 0,0 0,-1-18,-18 0,18-1,1 0,-19 0,19 1,-19 0,0-1,0 0,0 0,0 1,0-19,0 18,0 0,0 1,0 0,0-1,0 0,0 0,0 38,0 0,0 0,0-1,0 0,0 1,19 0,-19 0,18-19,-18 18,18 0,1-18,0 19,0-19,-1 0,0 0,1 0,0-19,0 19,-1-18,0 0,1-1,19 0,-20 0,0 1,1 0,0-1,0 0,-19 0,18 1,-18 0,0-1,0 0,0 0,0 1,-18 0,-1 18,0 0,0 0,1 0,0 0,18 18,-19-18,19 18,0 1,-19 0,19 0,0-1,0 0,0 1,19 0,-19 0,0-1,0 0,19-18,-19 19,18 0,-18 0,18-1,1 0,0 1,0-19,-19 19,18-19,0 0,1 0,0 0,0 0,-1 0,0 0,1-19,0 19,0-19,-1 1,0 18,-18-18,19-1,0 19,-19-19,19 0,-1 1,-18 0,18-1,-18 0,19 0,-19 1,0 0,0-1,0 0,0 0,-19 1,1 18,0 0,-1 0,0-18,0 18,38 0,0 0,-19-19,19 19,-1 0,0 0,-18-19,19 19,-19 19,0 0,0-1,0 0,0 1,0 0,0 0,0-1,19 0,-19 1,0 0,0 0,19-1,-19 0,0 1,18-19,-18 19,0 0,18-19,1 18,0-18,0 0,-1-18,0-1,1 19,0-19,0 0,-1 1,0 0,1-1,-19 0,19 0,0 1,-1 0,-18-1,0 0,0 0,0 1,0 0,0-1,0 0,-18 19,-1 0,19 19,0 0,19-19,-1 18,0 0,1 1,0-19,0 19,-1 0,0-1,1 0,19 1,-20-19,1 19,-1 0,1-1,-19 0,19-18,-19 19,0 0,0 0,0-1,0 0,-19-18,0 0,1 19,-1-19,1 0,-1 0,0 0,0 0,1 0,0-19</inkml:trace>
  <inkml:trace contextRef="#ctx0" brushRef="#br0" timeOffset="68008.26">9953 9494,'0'-19,"19"19,-19 19,0 0,0 0,0-1,0 0,0 1,0 0,0 0,0-1,0 0,0 1,0 0,19-19,-19 19,18-1,1 0,-1-18,1 19,0-19,-1 0,1 0,-1 0,1-19,0 19</inkml:trace>
  <inkml:trace contextRef="#ctx0" brushRef="#br0" timeOffset="68159.81">10028 9345,'0'0,"-19"-18</inkml:trace>
  <inkml:trace contextRef="#ctx0" brushRef="#br0" timeOffset="69604.42">10381 9066,'0'19,"19"-19,-19 18,18-18,-18 19,19-19,-19 19,0-1,0 1,0-38,0 1,-19 18,19-19,-18 0,18 1,-19 18,19-19,0 38,0-1,0 1,0 0,0-1,19 1,-19 18,0-18,0 18,18-19,-18 20,0-1,19-19,-19 20,19-1,-19-19,18 20,-18-1,19-19,-19 1,18 19,-18-20,0 0,19-18,-19 19,0-38,0 1,0 0,0-1,0 0,0 0,19 1,-19 0,18 18,-18-19,19 0,0 0,-1 19,1-18,-1 18,1 0,0 0,-1 0,-18 18,0 1,0 0,0 0,-18-1,-1 0,0 1,19 0,-18 0,-19-1,18 0,0-18,1 19,-1 0,0-19,38-19,0 19,-1-19,1 19,18-18,-18 0,-1 18,1-19,18 0,-18 0,-1-17,20 17,-20 0,1-18,-1 19,20-20,-38 1,18 18,1-18,-1 0,-18 18,19-18,-19 0,0 18,0 1,0-20,0 20,0-1,0 1,-19-1,1 0,18 38,-19-19,19 19,0-1,0 1,-18-1,18 1,0 18,0-18,0 18,0 0,0-18,0 18,0 0,0-18,0 18,18-18,-18 18,19-19,-19 20,18-19,1-1,-19 0,19 1,-1 0,1 0,-1-19,1 18,0-18,-1 0,1 0,-1 0,20 0,-20 0,1-18,18-1,-18 19,-1-19,1 0,-1 1,1 0,0-1,0 0,-19 0,0 1,0 0,0-1,0 0,0 0,-19 19,19-18,-19-1,0 1,1 18,-1 0,1 18,-1-18,19 19,-19-1,1 1,18 0,0 0,0-1,0 0,0 1,0 0,18 0,-18-1,19 0,0 1,-1-19,1 19,18-19,-18 0,18 0,0 19,1-19,-2 0,2 0</inkml:trace>
  <inkml:trace contextRef="#ctx0" brushRef="#br0" timeOffset="70908.05">12632 9308,'19'0,"0"0,-19-19,18 19,0 0,1-18,0 18,0-19,-19 1,18 18,0-19,1 0,-19 1,0-1,-19 1,1 18,0 0,-1 0,19 18,-19-18,0 0,1 19,0-19,18 18,-19-18,0 19,19 0,0-1,0 1,0-1,0 1,0 0,0-1,0 1,19-1,-19 1,19 0,-19 0,18-1,0 0,-18 1,19 0,0-19,-19 19,19-19,-1 18,0-18,1 0,0 0,0 0,-1 0,0-18,1-1,0 19,-19-19,19 0,-1 1,1 18,-19-18,18-1,1 0,0 0,-1 1,1-1,-1 19,1-18,0 18,-1 0,-18 18,19-18,-19 19,18-19,-18 18,19 1,-19 0,0 0,19-1,-19 0,0 1,0 0,0-38,0 0,0 1,0 0,0-1,0 0,18 19,-18-19,19 19,-19-18,18-1,1 1,0 18,-19-19,18 19,1-19,-1 19,1 0,0 0,-19 19,18-19,-18 19,19-19,-19 18,0 1,18-1,-18 1,19 0,0 0,-1-1,1-18,-1 18,1-18,0 0</inkml:trace>
  <inkml:trace contextRef="#ctx0" brushRef="#br0" timeOffset="71660.15">13786 9215,'0'0,"0"-19,-19 1,1 18,18-19,-19 19,19-18,-19 18,1 0,18 18,-19-18,19 19,-19-19,19 18,-18 1,18 0,-19-1,19 1,0-1,0 1,19-19,-1 0,1-19,0 1,-1-1,-18 1,19 18,-19-19,0 0,19 1,-1 18,1 18,-1 1,1-19,-19 19,19-1,-1 1,1 18,-19-18,18 18,1-19,-19 20,19-19,-19 17,0 2,0-1,0 0,0 1,0-2,0 2,0-1,0-19,-19 20,0-1,1-19,-1 1,1 0,-1 0,0-19,-18 0,19 0,-1 0,0-19,1 19,-1-19,19 0,-19 19,1-18,18 0,-19-1,19 0,0 0,0 1,0 0,0-20,0 19,0 1,19 0,-19-1,18 0,1 0,0 1,-19 0,18-1,1 0,0 0,18-17,-19 17,1 0,0 0,-1 1,1-19,-1 18,1 0,0 1,-1-1,1 1,-19-1,0 0,0 1,0-1,0 1,0 36,0 1,0-1,0 1,0 0,0-1,0 1,0-1,0 1,0 0,18-1,1 1,-19-1,19 1,-19 0,18 0,1-1,-1-18,-18 18,19-18,0 0,-1 19,1-19,-1 0,1 0,0 0,-1-19,1 19,-1 0,1 0,0-18,-1 18</inkml:trace>
  <inkml:trace contextRef="#ctx0" brushRef="#br0" timeOffset="71808.42">14083 9048,'0'0,"-18"-19,-1 19,19-19,19 19</inkml:trace>
  <inkml:trace contextRef="#ctx0" brushRef="#br0" timeOffset="72583.63">14269 9066,'0'0,"19"0,0 0,-1 0,1 19,-19-1,18-18,-18 19,19 0,-19-1,0 1,0-1,0 20,0-20,0 1,0 18,0-18,0-1,0 1,0-1,-19 1,19 0,0-38,0 0,0 1,0-1,0 1,0-1,0 0,19 1,-19-1,0 1,19-1,-19 0,18 19,-18-18,19-1,-1 1,-18-1,19 19,0-19,-1 1,1 18,-1 0,1 18,-19 1,19-19,-19 19,0-1,0 1,19-1,-19 1,0 0,18-19,-18 18,18 1,1-1,0-18,0 0,-1 0,0 0,1 0,0 0,0 0,-1-18,0 18,1-19,0 19,0-18,-1-1,0 19,-18-19,19 1,0-1,-19 1,19 18,-19-19,0 0,0 1,0-1,0 1,0-1,0 0,-19 1,0 18,0 0,1 18,0-18,18 19,-19 0,0-1,0 1,19-1,-18 1,0 0,18 18,-19-19,19 1,0 0,0-1,0 19,0-18,0 0,0-1,19 1,-1-19,-18 18,18-18,1 0,0 19,0-19,-1 0,19 0,-18 0,0 0,17-19,-17 19,19 0,-20 0,0-18,20 18,-19 0,-1 0,0-19,1 19,0 0</inkml:trace>
  <inkml:trace contextRef="#ctx0" brushRef="#br0" timeOffset="74654.37">4651 11187,'-18'0,"18"-19,-19 19,1 0,18 19,-19-19,0 0,1 0,18 19,-19-19,1 0,-1 18,0 1,1-1,-1 1,1 0,-1-1,0 19,19-18,-18 0,18-1,-19 19,19-18,-18 18,18 0,0-18,0 18,-19-18,19-1,0 20,0-20,0 1,19-1,-19 1,18 0,1-19,-19 18,18 1,1 0,0-19,-1 18,1-18,18 19,-18-19,-1 18,19-18,-18 0,18 0,-18 0,18 0,-18 0,18 0,-19 0,20 0,-20-18,19 18,-18-19,18 19,-18-18,18-1,-18 19,18-19,-19 1,1-1,0 0,0 1,-1 18,0-19,1-18,-19 18,0 1,19-1,-19-18,0 18,0-18,0 19,0-20,-19 1,19 0,-19 18,19-18,-18 19,18-20,-18 20,-1-1,0 1,19-1,-19 0,1 1,-19-1,18 19,0-18,1 18,-19-19,18 19,0-19,-18 19,19 0,-1 0,0 0,-18 0,19 19,-1-19,19 19,-19-19</inkml:trace>
  <inkml:trace contextRef="#ctx0" brushRef="#br0" timeOffset="74990.36">4670 11410,'0'19,"19"-19,-1 18,1 1,-1 0,1-19,0 18,-1 1,1-1,-1 20,1-20,0 1,-1-1,1 20,-1-20,1 1,0-1,-1 1,1 18,-1-18,1-19,0 19,0-1,-1 1,19-19,-18 18,0 1,-1-19,0 0,1 19,0-19,0 0,-1 18,0-18,1 0,0 0</inkml:trace>
  <inkml:trace contextRef="#ctx0" brushRef="#br0" timeOffset="75297.98">5433 11429,'0'-19,"-19"19,19 19,19-1,-19 1,0 0,19-1,-19 1,18-1,-18 1,18 18,1-18,-19-1,19 20,0-20,-19 1,18-1,-18 1,18 0</inkml:trace>
  <inkml:trace contextRef="#ctx0" brushRef="#br0" timeOffset="75638.19">5545 11745,'0'-37,"0"74,-19-93,0 38,19-1,0 0,0 1,0-1,19 19,-19-18,19 18,-19-19,18 0,0 19,-18-18,19-1,0 1,0-1,-1 0,-18 1,18-1,-18 1,0-1,0 0,0 1,0-1,-18 19,18 19,0-1,0 20,0-20,0 1,18-1,-18 20,19-20,-19 1,0 18,19-18,-19 18,19-19,-19 20,18-20,-18 19,0-18,18 0,-18 18,19-18,-19-1</inkml:trace>
  <inkml:trace contextRef="#ctx0" brushRef="#br0" timeOffset="76018.35">4670 12378,'0'0,"-37"0,18 18,1-18,-1 0,0 0,1 0,-1 0,38 0,-1 0,1 0,0 0,18 0,0 0,0-18,19 18,0 0,0-19,-1 19,20-19,0 19,-20-18,19 18,1-19,0 1,-1 18,0-19,0 0,1 19,0-18,-20-1,19 1,-17-1,-2 0,1 19,0-18,-19-1,0 19,1-18,-20 18</inkml:trace>
  <inkml:trace contextRef="#ctx0" brushRef="#br0" timeOffset="76318.03">5080 12583,'0'0,"18"0,0 0,-18-19,19 19,0 0,0 0,17 0,-17-19,0 19,18 0,0 0,-18-19,18 19,0 0,1-18,-2 18,-17-19,19 19,-2-18,2 18,-19-19,-1 19,19 0</inkml:trace>
  <inkml:trace contextRef="#ctx0" brushRef="#br0" timeOffset="76665.17">5507 12489,'0'0,"-19"0,19 19,0-1,0 1,0 0,0 0,19-1,-19 0,0 20,19-19,-19 17,19 2,-19-19,0 17,18-17,-18 19,18-20,-18 19,0-18,19 0,-19 17,19-17,-19 0,0 0,0-1,19 0,-19 1,0 0,0 0,0-1,18-18,-18 18,0 1,0 0,0 0</inkml:trace>
  <inkml:trace contextRef="#ctx0" brushRef="#br0" timeOffset="77342.33">5879 13010,'0'-19,"0"38,0 0,0 0,19-19,-19 18,0 19,0-18,19 0,-19-1,0 19,0-18,18 0,-18-1,0 0,18 1,-18 0,19 0,-19-1,0 0,19-18,-19-18,0 0,-19 18,19-19,0 0,0 0,0 1,0 0,0-1,0 0,19 0,0 1,-1 0,0-1,-18 0,19 0,0 1,0 0,-1-1,0 0,-18 0,19 1,0-19,-19 18,19 0,-19 1,0 0,0 36,0 0,0 1,0 0,0 0,0-1,0 0,18 20,-18-19,0-1,18 19,-18-18,19 18,-19-19,19 1,-19 19,19-20,-19 0,18 1,-18 0,0 0,18-19,-18 18,0 0,0 1</inkml:trace>
  <inkml:trace contextRef="#ctx0" brushRef="#br0" timeOffset="78397.62">6940 11764,'-19'0,"19"18,0 1,19-19,-19 19,18-19,1 0,-1 0,1 0,0 0,-1 0,19 0,1 0,-20-19,19 19,19 0,-19 0,1 0,-1-19,0 19,0 0,1 0,-1 0,0-18,-18 18,18 0,-19 0,1 0,0 0,-19-19,18 19</inkml:trace>
  <inkml:trace contextRef="#ctx0" brushRef="#br0" timeOffset="78646.01">7237 11596,'0'0,"0"19,0-1,0 1,0 0,19-1,-19 19,18-18,-18 0,19 18,-19-18,19 18,-1 0,-18-18,19 18,-1 0,1-18,-19 18,19-19,-19 20,18-20</inkml:trace>
  <inkml:trace contextRef="#ctx0" brushRef="#br0" timeOffset="79261.31">8112 11075,'18'0,"1"0,-1 0,1 0,0-18,0 18,-1 0,19 0,-18 0,0 0,17 0,-17-19,19 19,-2 0,-17 0,19-18,-20 18,19 0,-18 0,0-19,-1 19,0 0,1 0</inkml:trace>
  <inkml:trace contextRef="#ctx0" brushRef="#br0" timeOffset="79934.13">9097 10703,'-18'0,"0"0,-1 0,0 0,0 19,1 0,0-1,18 0,-19-18,19 19,-19 0,19 18,-19-19,19 1,-18 19,18-20,-18 19,18 1,0-20,-19 19,19 1,0-1,-19 0,19 0,0-18,0 18,0 0,0-18,0 18,19-18,-19-1,19 1,-19-1,18 1,0 0,1-1,0 1,0-19,-1 0,0 0,20 0,-19 0,-1 0,0 0,20-19,-19 19,-1-18,0 18,20-19,-19 0,-1 1,19-1,-18 1,0-20,17 20,-17-1,0-18,0 18,-1-18,0 19,1-20,-19 20,19-19,-19-1,19 1,-19 19,0-20,0 1,0 19,0-20,-19 1,0 19,19-20,-19 19,1 1,0-19,-20 18,19 19,-17-19,17 1,-19 18,2-18,-2 18,19 0,-17-19,-2 19,19 0,1 0,0 19,-1-19,0 0,19 18,-19 0</inkml:trace>
  <inkml:trace contextRef="#ctx0" brushRef="#br0" timeOffset="80301.61">8949 11131,'19'0,"-1"0,-18 19,18-19,1 18,0 1,0 0,-1-1,0 1,1-1,0 20,0-20,-1 19,0-18,1 18,0 0,0-18,-1 18,0-18,1 18,0-18,0 18,-1-19,0 1,-18 0,19-1,-19 1,19-1,0 1,-19 0</inkml:trace>
  <inkml:trace contextRef="#ctx0" brushRef="#br0" timeOffset="80733.11">9655 11466,'0'-19,"19"38,-19 0,0-1,0 1,0-1,0 1,0 18,0-18,0-1,0 1,0 18,0-18,0-1,0 1,0 18,0-18,0 0,0-1,0 1,0-1,0 1,19-19,0 0,-1 0,0 0,1 0,0 0,18 0,-18 0,-1-19,20 19,-20 0,19 0,-18-18,0 18,18 0,-19 0,1 0,0-19,-1 19,1 0</inkml:trace>
  <inkml:trace contextRef="#ctx0" brushRef="#br0" timeOffset="81825.89">9823 10424,'-18'0,"18"19,-19-19,19 19,-19-19,19 18,0 0,-19 1,19 0,0 0,-18-1,18 0,0 1,0 0,0 0,0 17,0-17,-18 0,18 18,0-19,0 1,0 19,18-20,-18 0,18 20,1-19,-19-1,19 0,0-18,-19 19,18 0,1-19,-1 19,20-19,-20 0,1 0,-1 0,1 0,18 0,-18 0</inkml:trace>
  <inkml:trace contextRef="#ctx0" brushRef="#br0" timeOffset="82178.09">10139 10536,'0'19,"-18"-1,18 0,0 1,0 0,0 0,0-1,0 0,0 1,0 0,0 0,0-1,18 0,1 1,-19 0,19-19,-1 0,-18 19,19-19,-1 0,1 0,0 0,-1 0</inkml:trace>
  <inkml:trace contextRef="#ctx0" brushRef="#br0" timeOffset="82342.2899">10195 10312,'0'0,"-18"0,18-18</inkml:trace>
  <inkml:trace contextRef="#ctx0" brushRef="#br0" timeOffset="83558.65">10437 10815,'0'-19,"0"0,19 1,-19 0,18 18,-18-19,0 0,19 0,-19 1,0 0,0-1,0 0,0 0,0 1,0 0,-19 18,1 0,-1-19,0 19,1 0,18 19,18-19,-18 18,19-18,0 0,-1 0,1 0,-1-18,1 18,0 0,-1 0,1 0,0 0,-19 18,0 0,0 1,0 0,18-19,-18 19,0-1,0 0,0 1,19-19,-19 19,18 0,1-19,-19 18,19-18,-1 0,-18-18,19 18,-1-19,1 19,-19-19,19 19,-19-19,18 1,1 18,-19-18,18-1,1 0,-19 0,0 1,0 0,-19 18,1-19,-1 19,1 0,-1 0,38 0,-19 19,18-19,1 0,-1 0,1 0,0 0,-1 0,1 0,-19 18,0 0,0 1,0 0,0 0,0-1,18-18,1 0,0 0,-1-18,1 18,-19-19,18 19,-18-19,19 19,-19-19,19 19,-19-18,18 0,-18-1,19 19,-19-19,0 0,0 1,0 0,0-1,-19 19,1 0,18 19,0-1,-19 0,19 1,0 0,0 0,0-1,0 0,0 1,19 0,-1-19,-18 19,19-19,-1 0,1 0,0 18,-1-18,1 0</inkml:trace>
  <inkml:trace contextRef="#ctx0" brushRef="#br0" timeOffset="83865.67">11218 10424,'19'0,"-19"19,19 0,-19-1,0 0,0 1,18 0,-18 0,0-1,19 0,-19 1,0 0,18 0,1-19,-19-19,19 19,-19-19,19 0,-19 1,18 0,0-1,-18 0,0 0,0 1,0 0,19-1,-19 0,0 0</inkml:trace>
  <inkml:trace contextRef="#ctx0" brushRef="#br0" timeOffset="84202.26">11293 10183,'0'-19,"0"0,18 19,1 0,0 0,0 0,-1 0,0 19,20-19,-19 19,-1-1,19 0,-18 1,18 0,-19 0,1 17,19-17,-20 19,0-2,-18 2,19-19,-19 36,0-17,0-2,-19 2,1 17,0 2,-20-21,19 21</inkml:trace>
  <inkml:trace contextRef="#ctx0" brushRef="#br0" timeOffset="85001.06">8837 12266,'19'0,"0"0,-1 0,0 0,1 0,0 0,18 0,0 0,1-19,-2 19,21 0,-2-18,1 18,0 0,18-19,-18 19,19-18,-1 18,0-19,0 0,1 19,0-18,-20 18,20-19,-1 19,-18-18,18 18,-36-19,17 19,1 0,-19-19,1 19,-20 0,19 0,-18 0,0 0,-1-18</inkml:trace>
  <inkml:trace contextRef="#ctx0" brushRef="#br0" timeOffset="85533.2399">9283 12489,'19'0,"0"0,0 0,-1-18,0 18,1 0,0 0,18 0,-19-19,1 19,0 0,18-19,0 19,-18 0,18-18,0 18,1 0,-2-19,-17 19,19-18,-1 18,0 0,0-19,-18 19,18-19,-18 19,18 0,-19-18,1 18,0 0</inkml:trace>
  <inkml:trace contextRef="#ctx0" brushRef="#br0" timeOffset="86641">9748 12471,'0'18,"0"1,19-1,-19 1,0 0,0 0,0-1,19 19,-19-18,0 18,19 0,-19 1,0-2,0-17,18 19,-18-2,0 2,19-19,-19 17,0-17,18 0,-18 0,0-1,19 0,-19 1,0 0,19-19,-19 19,0-1</inkml:trace>
  <inkml:trace contextRef="#ctx0" brushRef="#br0" timeOffset="87117.83">10214 12750,'0'-19,"0"0,-19 1,19 36,0 1,0 0,0 0,0-1,0 0,0 1,0 0,0 0,0-1,0 19,0-18,0 0,0-1,0 0,0 1,0 0,0 0,0-1,0 0,0 1,0 0,0 0,19-19,-1 0,1-19,0 19,-1 0,1 0,18 0,-18-19,18 19,-19 0,20-19,-1 19,-19 0,20-18,-1 18,-18 0,18 0,0-18,-18 18,-1 0,19 0,-18-19,0 19,-1 0,1 0</inkml:trace>
  <inkml:trace contextRef="#ctx0" brushRef="#br0" timeOffset="89328.97">12874 10870,'-18'0,"18"19,-19-19,19 19,-19-19,0 0,1 0,18 19,-18-19,18 18,-19-18,19 18,-19-18,19 19,-19-19,1 19,0 0,18-1,-19-18,0 19,0-1,1 1,-19 0,18-1,-18 1,19 18,-20-18,1-1,19 19,-20-18,1 18,0 0,-1-18,2 18,-2-18,1 18,19-18,-20-1,1 1,19-1,-1 1,0-19,0 19,1-19,18 18,-18-18,-1 0,19 19,19-1,-1-18,0 0,1 19,0-19,18 19,0-19,1 18,-2 1,2-19,-1 18,19 1,-19-19,19 19,-19-19,19 18,-19 1,19-19,-19 19,19-19,-19 0,19 18,-19-18,19 0,-19 19,0-19,1 0,-20 0,19 0,-18 0,0 0,-1 0,-18 18,19-18</inkml:trace>
  <inkml:trace contextRef="#ctx0" brushRef="#br0" timeOffset="90170.19">14009 10870,'-19'0,"1"-18,-1 18,1 0,-1 0,0 18,1 1,-1 0,1 0,18-1,-19 0,19 20,-19-19,19-1,0 1,0 18,-18-18,18 18,0-19,0 20,0-1,0-19,0 20,0-1,0 0,18 0,1 0,-19 1,19-1,-1-19,-18 20,19-20,-1 19,-18-18,19 0,0-1,-1 1,1-1,-1 1,1 0,0-19,18 0,-19 18,20-18,-20 0,19 0,-18 0,18 0,-18 0,18-18,-18 18,18 0,-19-19,20 19,-20-19,19 19,-18-18,0-1,-1 1,1-1,-1 0,1 1,0-19,0 18,-19 0,18-18,-18 19,18-20,-18 20,19-19,-19 18,19-18,-19 18,0-18,0 18,0-18,0 19,0-1,0-18,0 18,-19 1,19-20,-19 20,1-1,0-18,-1 18,0 0,-18 1,18 0,-18-1,-19 0,19 0,0 1,-19 18,19-18,-19-1,19 19,0 0,-1-19,1 19,0 0,18 0</inkml:trace>
  <inkml:trace contextRef="#ctx0" brushRef="#br0" timeOffset="92373.16">10772 11708,'0'18,"19"-18,-19 19,18-19,-18 19,19-1,-1 1,-18 0,19-19,-19 18,0 1,19-19,-19 18,18 1,-18 0,19-1,-19 1,18 18,-18-18,19-1,-19 1,19 18,-1-18,1 18,-19-19,18 20,1-1,0 0,-1-18,1 18,-1 0,1 0,0 0,-1 19,1-19,18 1,-18 17,-1-17,19-1,-18 0,0 1,18-2,-19 2,20-19,-1 17,0 2,1-19,-2 17,2-17,-1 0,0 0,19 17,-19-17,19 0,-19 0,19-1,-19 0,19 1,0 0,-19 0,19-19,-1 18,-17-18,17 18,2-18,-21 19,21-19,-21 0,2 0,17 0,-17 0,-1 0,19 0,-19 0,19 0,-19 0,19-19,-19 19,19 0,-19-18,0 18,1-18,-1-1,0 19,0-19,-18 0,-1 19,1-18,0 0,-1-1,-18 0,0 0,0 1,0 0,-18-1,-1 19,0-19,1 19,-1-19,1 1,-1 18,0 0,1-18,-1 18,1 0,-1 0,0 0,1 0,-1 0,38 0,-1 0,1 0,0 18,-1-18,1 0,-1 0,20 18,-20-18,1 0,-1 19,20-19,-20 19,1-19,-1 19,1-1,-19 0,19 1,-19 0,0 0,0-1,0 0,0 20,-19-19,0-1,1 19,-1-18,19 0,-37-1,18 0,1-18,-1 19,1 0,-1-19,0 0,1 19,-1-19</inkml:trace>
  <inkml:trace contextRef="#ctx0" brushRef="#br0" timeOffset="93302.4099">14139 12694,'0'0,"-18"0,18 18,18 1,-18 0,19 0,-19 17,0 2,18-19,1 17,-19 21,19-21,-1 2,1 17,-19-17,18 17,1-17,-19 17,19-17,-1-1,-18 0,19-18,-19 18,0-19,18 1,-18 0,0 0,0-1,0-36,0-1,0 0,0 0,0 1,-18 0,18-1,0 0,0 0,0 1,0 0,18-1,-18 0,19 0,0 1,-1 18,1-18,-1-1,20 19,-20-19,19 19,-18 0,19 0,-20 19,0-19,1 19,0-19,-19 18,19 0,-19 1,0 0,-19 0,19-1,-19 0,0 1,1 0,0 0,-20-19,19 18,-18-18,19 0,-20 18,1-18,19 0,-20 0,20 0,-19 0,18 0,0 0,1-18,-1 18,1 0,-1 0,19-18,19 18,-1-19,1 19,-1 0</inkml:trace>
  <inkml:trace contextRef="#ctx0" brushRef="#br0" timeOffset="93609.4599">14716 13141,'0'0,"18"-19,-18 0,0 38,0 0,0-1,0 0,0 1,0 0,0 0,0-1,0 0,0 1,0 0,19 0,0-1,-19 0,19-18,-1 19,0-19,1 19,0-19,0 0,-1 0,0-19,1 19,0 0</inkml:trace>
  <inkml:trace contextRef="#ctx0" brushRef="#br0" timeOffset="93757.75">14902 12936,'0'0,"-18"0,18-19</inkml:trace>
  <inkml:trace contextRef="#ctx0" brushRef="#br0" timeOffset="94338.14">15163 12973,'-19'0,"0"18,0-18,1 0,18 19,-18 0,-1-19,19 19,-19-1,19 0,-19 1,19 0,0 0,0-1,0 0,19 1,0-19,0 0,-1 0,0-19,1 19,-19-18,19 18,0-18,-19-1,18 19,-18-19,18 0,-18 1,0 0,0-1,0 38,19-1,-19 0,19 20,-19-19,19 17,-1-17,-18 19,18-2,1 2,-19-1,19-19,-19 20,19-1,-19-19,18 20,-18-19,0 17,0-17,0 0,0 0,0-1,0 0,-18 1,-1-19,0 0,0 0,19-19,-18 19,0-18,-1 18,0-18,0-1,1 0,0 0,18 1,-19 0,19-1,-19 0,19 0,0 1,19 0,-19-1,19 0,-1 0,0 1</inkml:trace>
  <inkml:trace contextRef="#ctx0" brushRef="#br0" timeOffset="94905.81">15571 12991,'-18'0,"0"0,-1 0,0 0,0 19,1 0,0 0,18-1,-19-18,19 18,0 1,0 0,0 0,19-19,-1 0,0 0,1 0,-19-19,19 19,-19-19,19 19,-1-19,0 1,-18 0,19-1,-19 0,0 0,0 38,19-19,-19 19,0 0,19-1,-19 0,0 20,18-19,-18 17,18 2,1-1,-19 0,19 1,-19-2,19 2,-19-19,18 17,-18-17,0 19,18-20,-18 0,0 1,0 0,-18 0,18-1,-18-18,-1 18,0-18,0 0,1 0,0 0,-1-18,0 18,0-18,1 18,0-19,-1 0,19 0,-19 19,19-18,0 0,0-1,0 0,0 0</inkml:trace>
  <inkml:trace contextRef="#ctx0" brushRef="#br0" timeOffset="95538.19">15814 13141,'0'-19,"18"19,-18-19,18 19,-18-19,19 19,0-18,0 0,-1 18,-18-19,18 19,-18-19,0 0,-18 1,0 18,-1 0,19 18,-19-18,0 0,19 19,-18-19,18 19,-18 0,18-1,-19-18,19 18,-19 1,19 0,0 0,0-1,0 0,0 1,0 0,19-19,-19 19,19-19,-1 0,0 0,1 0,-19-19,19 19,0-19,17 19,-17-19,0 19,0-18,-1 0,0-1,20 19,-38-19,19 0,-1 1,1 0,-19-1,0 0,0 0,0 1,0 0,0-1,0 38,0-1,0 0,0 1,0 0,0 0,0-1,0 0,0 1,0 0,0 18,0-19,0 1,18 0,-18 0,19-19,-19 18,19-18,-1 18,1-18,-1 0,1 0,0 0,-1-18</inkml:trace>
  <inkml:trace contextRef="#ctx0" brushRef="#br0" timeOffset="97485.5">16539 12843,'0'-19,"0"0,19 19,-1 0,1 0,-1 19,1-19,-19 19,19 0,-19-1,18 0,-18 20,0-19,0-1,0 0,0 20,0-19,19-1,-19 0,0 1,0 0,0 0,0-1,0 0,0-36,0 0,0-1,0 0,0 0,0 1,0 0,0-1,0 0,18 19,-18-19,0 1,19 18,-19-18,0-1,19 19,-19-19,18 19,-18-19,19 38,-19 0,18 0,-18-1,0 0,19 1,-19 0,0 0,0-1,19 0,-19 1,18 0,-18 0,19-1,-1-18,1 0,0 0,-1-18,1-1,0 19,-19-19,18 0,1 1,-19 0,0-1,18 0,-18 0,0 1,0 0,0-1,0 0,0 0,-18 38,18 0,0 0,-19-1,19 0,0 1,0 0,0 0,0-1,19-18,-19 18,18-18,1 0,0 0,-19-18,18 18,1 0,-19-18,18 18,-18-19,19 19,-19-19,19 19,-19-19,18 1,-18 0,0-1,0 0,0 0,0 38,0 0,0 0,0-1,0 0,0 1,0 0,0 0,0-1,0 0,0 1,0 0,0 0,19-19,-19-19,18 19,1-19,0 0,-1 1,-18 0,19-1,-1 0,1 0,-19 1,19 18,-19-18,18 18,-18-19,19 19,-19-19,18 19,1 0,-19 19,19-19,-19 19,0-1,0 0,0 1,0 0,0 0,0-1,0 0,0 1,0 0,0 0,0-38,0 0,0 0,18 1,-18 0,19-1,-19 0,18 19,-18-19,19 1,0 0,-1-1,1 0,-1 19,1 0,0 0,-19 19,0 0,0-1,0 0,0 1,0 0,0 0,-19-19,19 18,0 0,0-36,0 0,0-1,0 0,19 0,-19 1,18 0,1-1,-19 0,18 19,-18-19,19 19,-19 19,0 0,19 0,-19-1,0 0,0 1,19 0,-19 0,0-1,18-18,-18 18,18 1,1-19,0 0,0 0,-1 0,0 0,1 0,0 0,-19-19,19 19</inkml:trace>
  <inkml:trace contextRef="#ctx0" brushRef="#br0" timeOffset="98434.09">17935 12415,'0'18,"0"1,0 0,0 18,18-19,-18 1,0 19,0-2,0 2,0-1,0 0,0 1,0-2,0-17,0 19,0-20,18 19,-18-18,0 0,0-1,19-18,-19 18,0-36,0 0,0-1,0 0,19 0,-19 1,19 18,-1-18,0 18,1 0,0 0,-19 18,0 0,0 1,0 0,-19 0,0-1,1 0,0 1,-1-19,0 19,0-19,1 19,0-19,-1 0,0 18,0-18,1 0,36 0,-18-18,19 18,0 0,0-19,-1 19,0 0,1-19,0 0,18 19,-19-18,1 0,19 18,-20-19,0 0,1 0,0 1,0 0,-1-1,0 0,1 19,-19-19,19 1,-19 0,0-1,0 0,0 38,-19-19,19 19,-19-19,19 18,0 0,-18-18,18 19,-18 0,18 0,-19-1,19 0,0 1,0 0,19 0,-1-19,0 0,1 0,0 0,0-19,-1 19,0 0,1-19,0 19,0-19,-1 19,0-18,1 0,0 18,-19-19,19 0,-1 0,-18 1,18 0,-18-1,0 0,0 0,0 1,-18 18,18 18,0 1,0 0,0 0,0-1,0 0,0 1,0 0,0 0,0-1,18 0,-18 1,19 0,0 0,0-1,-1-18,0 0,1 18,19-18,-20 0,19 0,-18 0,18 0,-19 0</inkml:trace>
  <inkml:trace contextRef="#ctx0" brushRef="#br0" timeOffset="100721.07">12446 13921,'0'-18,"-19"18,19-18,-18 18,0 0,-1 0,0 0,0 0,1 0,0 0,18 18,-19-18,0 18,0 1,1 0,18 0,-18-1,18 0,-19 1,19 0,0 0,0-1,0 0,0 1,0 0,0 0,0-1,19 1,-1-1,0-18,1 19,0-19,0 0,-1 0,0-19,20 19,-19 0,-1-18,19 18,-18-19,0 19,-1-18,0 18,1-19,0 0,0 19,-19-19,18 19,-18-18,18 18,-18-18,0 36,-18-18,18 18,-18-18,18 19,0 0,0 0,0-1,0 1,0-1,18-18,-18 19,18-19,1 19,0-19,0 0,-1 0,0 0,1 0,0 0,0-19,-1 19,0 0,1 0,-19-19,19 19,0 0,-19-18,18 18,-18-19,-18 19,18-18,-19 18,0 0,0 0,1 0,0-19,-1 19,0 0,0 0,19-19,19 19,0-19,0 19,-1-18,0 18,1 0,0 0,0 18,-1-18,0 19,1-19,-19 19,19-19,-19 19,0-1,19-18,-19 19,0-1,0-36,0-1,0 1,18 18,-18-19,19 19,-19-19,18 19,-18-19,19 19,0-18,-1 18,1 0,-1 0,1 0,0 18,-1 1,-18 0,0 0,19-1,-19 1,0-38,0 1,18 18,-18-19,19 0,-19 0,19 19,-19-18,18 0,1 18,-1 0,1 0,0 18,-1 0,1 1,-1-19,-18 19,19-19,0 0,-19 19,18-19,1 0,-1 0,1 0,0 0,-1 0,1-19,-1 19</inkml:trace>
  <inkml:trace contextRef="#ctx0" brushRef="#br0" timeOffset="101493.06">13339 13847,'0'-19,"19"19,-19 19,18 0,1 0,0-1,-1 0,-18 1,19 0,-1-19,-18 19,19-1,-19 0,19 1,-1 0,-18 0,0-1,19-18,-19 18,18-18,-18 19,19 0,-19 0,19-1,-19 1,0-1,0 1,0 0,0-1,18 1,-18-1,19-18,-19 19,18 0,-18-1,19-18,-19 19,0-1,19-18,-19 19,0-38,0 1,-19-1,0 1,19-1,-18 0,18 1,-19 18,19-19,-18 1,18-1,-19 0,19 1,0-1,-19 1,19-1,0 0,-18 0,18 1,0 0,0-1,18 0,1 0,0 19,-1-18,1 18,-1 0,1 0,0 0,-1 18,1-18,0 0,-19 19,18-19,-18 19,19 0,-19-1,0 0,-19 1,1 0,-1 0,0-1,1-18,-1 19,0-19,1 18,-1-18,1 19,-1-19,0 0</inkml:trace>
  <inkml:trace contextRef="#ctx0" brushRef="#br0" timeOffset="102465.87">13916 14071,'-19'0,"1"18,-1 0,1-18,-1 19,0 0,1 0,-1-1,19 1,0-1,0 1,19-19,-1 0,1 0,0 0,-1-19,1 19,-1 0,1-18,0-1,-1 1,1-1,-19 0,0 0,0 1,-19 0,19 36,0 0,0 1,0 0,0 0,0-1,0 1,19-19,-19 18,18 1,1-19,0 0,-1 0,1 0,-1 0,-18-19,19 19,-19-18,0-1,0 1,0-1,0 0,0 0,0 1,0 0,0-1,0 0,19 19,-1 0,1 0,-19 19,18-19,1 19,-19-1,19-18,-19 18,0 1,0 0,18-19,-18 19,0-1,19-18,-19 19,18-19,1 0,-19-19,19 19,-1 0,-18-18,19 18,-1-19,1 19,-19-19,19 19,-1-19,1 19,-19-18,18 18,1-18,-19-1,19 0,-19 0,0 1,-19 18,0 0,1 18,-1-18,19 19,-18-19,18 19,0 0,0-1,0 0,0 1,0 0,18-19,-18 19,19-19,-19 18,18-18,1 0,0 19,-1-19,1 0,-1 0,1 0,0 0,0-19,-1 19</inkml:trace>
  <inkml:trace contextRef="#ctx0" brushRef="#br0" timeOffset="102901.68">14716 13866,'0'19,"18"-19,1 18,0-18,-19 18,19 1,-19 0,0 0,0-1,0 0,0 1,-19-19,19 19,-19 0,0-1,1 0,18 1,-18 0,36-19,0 0,1-19,0 19,0-19,-1 19,0-18,1 18,-19-18,19 18,0-19,-19 0,0 38,18-19,-18 19,18-19,-18 18,19-18,0 18,0-18,-1 0,0 0,1 0,0 0</inkml:trace>
  <inkml:trace contextRef="#ctx0" brushRef="#br0" timeOffset="103965.09">16223 13642,'0'0,"-19"0,19-18,-18 18,-1 0,0 0,1 0,-1 0,19 18,-18-18,-1 19,19 0,-19-19,0 19,1 17,0-17,-1 0,0 0,19 17,-19-17,1 19,18-20,-18 0,18 20,0-19,0-1,0 0,0 1,0 0,18 0,-18-1,18 0,-18 1,19 0,0-19,0 19,-1-19,19 18,-18-18,0 0,18 0,-19 0,20 0,-20 0,19-18,1 18,-1-19,-19 0,20 19,-1-19,-19 1,20 0,-20 18,1-19,-1 0,1 0,0 1,-1 0,-18-1,0 0,0 0,0 1,0 0,0-1,0 0,-18-18,-1 19,0-1,1 0,-1 0,1 1,-1 0,0 18,1-19,-19 0,18 19,0-19,1 19,-1 0,1 0,-1 0</inkml:trace>
  <inkml:trace contextRef="#ctx0" brushRef="#br0" timeOffset="104440.83">16223 14014,'0'0,"18"0,-18 19,19-19,0 0,-19 19,18 0,1-19,-19 18,18 0,1 1,-19 0,19 0,-19-1,0 1,18-1,-18 1,19-19,-19 19,18-1,-18 1,19-19,-19 18,19-18,-19 19,18-19,-18 19,19-19,-1 0,1 0</inkml:trace>
  <inkml:trace contextRef="#ctx0" brushRef="#br0" timeOffset="105405.02">16837 14145,'0'-19,"0"38,18-19,-18 19,0-1,0 1,-18-19,18 18,0 1,0 0,0-1,0 1,-19-19,19 18,19-18,-1 0,1 0,-1 0,1 0,0 0,-1 0,1 0,18 0,-18 0,-1 0,1 0,0 0,-1 0,1-18,-1 18,1 0</inkml:trace>
  <inkml:trace contextRef="#ctx0" brushRef="#br0" timeOffset="107741.66">17079 13475,'0'-19,"-19"19,0 0,1 0,18 19,-19-19,1 19,-1-19,19 19,-19-19,19 18,-18 0,-1 1,0 0,19 0,0-1,0 0,0 1,0 0,0 0,0-1,19 0,0 1,-19 0,18 0,1-1,0 0,-1 1,1 0,-1-19,1 0,0 19,-1-19,1 0,-1 0,1 0,0 0,-1 0,1 0,-1 0,1 0,0-19,-1 19</inkml:trace>
  <inkml:trace contextRef="#ctx0" brushRef="#br0" timeOffset="108509.91">17320 13810,'19'-18,"0"-1,-1 0,1 0,-1 1,-18 0,19 18,-19-19,19 19,-19-19,0 0,0 1,0 0,-19-1,19 0,-19 19,1-19,-1 19,1-18,-1 18,0 0,1 0,36 0,1 0,0 0,-1 0,1 0,-1 0,1 0,0 0,-1 0,1 0,-1 18,1-18,0 19,-1 0,-18 0,0-1,19-18,-19 18,0 1,18-19,1 19,0-19,-19 19,18-19,1 0,-1 0,1-19,0 19,0 0,-1-19,0 19,1 0,0-19,0 19,-1-18,-18 0,18 18,1-19,0 0,0 0,-19 1,0 0,0-1,-19 19,0 0,19 19,-19-1,19 0,-18 1,18 0,0 0,0-1,0 0,18 1,1 0,0 0,0-19,-1 0,-18 18,18-18</inkml:trace>
  <inkml:trace contextRef="#ctx0" brushRef="#br0" timeOffset="108856.75">18083 13513,'19'0,"-19"18,0 0,19-18,-19 19,0 0,0 0,0-1,0 0,0 1,0 0,18-19,-18 19,0-1,18-18,-18 18,19-18,0-18,0 18,-19-18,18 18,0-19,1 19,-19-19,19 0,0 1,-1 18,-18-18,18-1,-18 0,0 0,19 19,-19-18,0 0,0-1,19 0,-19 0,0 1,0 0,0-1,0 0,0 0,19 19</inkml:trace>
  <inkml:trace contextRef="#ctx0" brushRef="#br0" timeOffset="109150.57">18325 13289,'0'0,"18"0,1 0,0 0,18 0,-19 0,20 0,-19 19,17-19,2 19,-1-1,-19 19,20-18,-19 0,-1 17,0 2,1-1,0-19,-19 20,0-1,0 0,-19 19,0-19,1 1,-19-2,-1 21,2-21,-2 2,-17-19,17 17,-17-17,-2 0,21 0,-2-1,-17 0</inkml:trace>
  <inkml:trace contextRef="#ctx0" brushRef="#br0" timeOffset="111297.79">8205 2108,'-19'0,"0"0,19 19,-18-19,-1 19,1-1,-1 1,0-19,19 18,-18-18,18 19,-19 0,19-1,-18 1,18 0,0-1,0 1,0-1,0 1,0 0,-19 18,19-19,0 1,0 0,0-1,0 1,0-1,0 1,19 0,-19-1,18-18,-18 19,19-19,-19 18,18-18,1 19,0-19,-1 19,1-19,-1 18,20 1,-19-19,-1 0,0 0,1 18,0-18,0 19,-1-19</inkml:trace>
  <inkml:trace contextRef="#ctx0" brushRef="#br0" timeOffset="112185.75">8279 2667,'0'-19,"0"0,19 1,0-1,-19 1,18-1,0 0,-18 1,0-1,19 19,-19-18,0-1,19 0,-19 1,0-1,0 1,0-1,-19 0,0 19,19-18,-18 18,0 0,-1 0,38 0,-1 0,0 0,1 0,0 0,0 0,-19 18,18-18,-18 19,18-19,-18 19,0-1,19 1,0-19,-19 18,19 1,-19 0,18-19,0 0,1 18,0-18,0 0,-19-18,18 18,0 0,1-19,0 0,0 19,-19-18,18-1,-18 1,18-1,-18 0,0 1,0-1,0 1,-18 18,0 0,-1 18,19 1,0-1,0 1,0 0,19-19,-19 18,18 1,0-1,1-18,-19 19,19-19,0 0,-1 19,0-19,1 0,0 0</inkml:trace>
  <inkml:trace contextRef="#ctx0" brushRef="#br0" timeOffset="112525.05">8949 2257,'0'-18,"0"36,19 1,-19 0,18-1,-18 1,18-19,-18 18,19 1,-19 0,19-19,-19 18,19-18,-19 19,18-19,-18 18,18-18,1 0,0 0,-19-18,19 18,-19-19,0 1,18 18,-18-19,0 0,0 1,0-1,0 1,0-1,0 0,0 1,0-1,0 0</inkml:trace>
  <inkml:trace contextRef="#ctx0" brushRef="#br0" timeOffset="112845.59">9116 2053,'0'-19,"0"38,19-19,0 0,-19 18,36-18,-17 19,0-1,18 1,0 0,-18-1,18 1,-19 18,20-18,-19 18,-1-18,0 18,-18 0,0 0,0 19,0-19,0 19,-18-19,0 19,-20-19,19 19,-17-19,-2 0,1-18,19 18,-20-1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0 16768,'0'25,"0"0,0-1,0 1,0 0,0 0,0 0,25-25,-25 24,0 1,0 0,25 0,-25 0,0-1,25 1,-25 0,24 0,-24 24,25-24,-25 25,25-25,-25 24,25 1,0-1,-25-24,24 25,1 0,-25-1,25 1,0-1,-25 1,25 0,-25-1,24-24,-24 0,0 24,25-24,-25 0,0 0,25 0,-25-1,0 1,0 0,25-25</inkml:trace>
  <inkml:trace contextRef="#ctx0" brushRef="#br0" timeOffset="780.14">3175 17140,'-24'0,"-1"0,50 0,-1 0,1 0,0 25,0-25,0 25,-1-25,1 24,25-24,-25 25,24 0,1 0,-1 0,1-1,0 1,-1 0,1 0,-1 0,26 24,-26-24,26 25,-25-25,24 24,-24-24,24 25,-24-26,-1 1,1 0,-1 0,1 0,0-1,-1 1,-24 0,25-25,-26 25,1-25,0 25,0-25,0 0,-25 24,24-24,1 0,-25-24,-25-1,25 0,-24 0,24-24,-25 24,0-25,0 25,0-24,1-1,-1 1,0-1,0-25,0 26,1-26,-1 26,0-1,0-24,0 24,1 1,-1-1,0 25,25-24,-25 24,0 0,25 0</inkml:trace>
  <inkml:trace contextRef="#ctx0" brushRef="#br0" timeOffset="1879.92">5160 17239,'0'25,"0"0,0 0,0-1,0 1,0 0,0 0,0 0,0-1,25 26,-25-25,0 25,24-26,-24 26,25-25,0 24,-25-24,25 0,0 0,-1 24,1-24,0 0,0 0,0-25,-25 25,24-25,1 0,0 0,0 0,0 0,-1-25,1 0,0 0,0 0,-25 1,25-1,-25 0,0 0,0 0,0 1,0-1,-25 0,25 0,-25 0,0 25,0-24,1-1,-1 25,-25-25,25 25,-24-25,24 25,-25 0,26 0,-26 0,25 25,0-25,1 25,-26-25,50 25,-25-25,0 0,25 24,25-24,-25-24,25 24,0 0,0-25,-1 25,1-25,0 0,0 0,0 0,-1 1,1 24,0-25,0 0,0 0,-1 25,-24-25,25 1,0 24,0 0,0 0,-25 24,24-24,-24 25,25 0,-25 0,25 0,-25-1,25 1,0 0,-25 0,24 25,1-26,-25 1,25 0,0 0,0 0,-1-1,1 1,0 0,0 0,0 0,-1-25,1 0,-25 24,25-24,0 0,-25-24,25 24,-25-25,24 0,-24 0,0 0,0 1,25-1,-25 0,0 0,0-24,0 24,0 0,0 0,0 0,0 0,-25 1,25-1,0 0,0 0,0 50,0 0,25-25,-25 25,25-1,0 1,-25 0,25 0,0 0,-1 0,1-1,0 1,0 0,0 0,-1 0,26-25,-25 24,0 1,24-25,-24 0,0 25,24-25,-24 0,0 0,0-25,0 0,-1 25,-24-24,0-1,25 0,-25 0,0 0,0 1,-25-26,25 25,0-25,-24 26,-1-26,25 25,-25-24,0 24,0-25,1 25,-1 1,0-1,0-25,0 25,1 25,-26-24,25-1,25 0</inkml:trace>
  <inkml:trace contextRef="#ctx0" brushRef="#br0" timeOffset="3299.8">8384 17810,'0'0,"-24"0,24-25,0 0,-25 25,25-25,0 1,0-1,0 0,0 0,25 25,-25-25,0 1,0-1,24 25,-24-25,0 50,25-25,-25 25,25-25,-25 24,0 1,25 0,-25 0,25 0,-1 24,-24-24,25 25,0-26,0 26,0-25,-25 24,24-24,1 25,0-25,0-1,0 1,-1 0,-24 0,25 0,0-1,0-24,-25 25,25-25,-1 25,1-25,0 0,0 0,0 0,-1 0,-24-25,0 0,0 1,0-1,0 0,0 0,0 0,-24-24,24 24,0 0,0-24,-25 24,25 0,0 0,-25 0,25 1,0-1,0 0,-25 0,25 0,-25 1,25 48,25 1,-25 0,25 0,-25 0,25-1,0 1,-1 0,-24 0,25 0,0-1,-25 1,25-25,0 25,-1-25,1 0,0 0,0-25,0 0,-1 1,-24-1,25 0,-25 0,25 0,-25 1,25-1,-25 0,0 0,0 0,0 1,0-1,0 0,0 0,0 0,-25 1,25 48,0 1,25-25,-25 25,0 0,25 0,0-1,-1 1,-24 0,25 0,0 0,0-25,0 24,-1 1,1-25,0 0,0 25,0-25,-1 0,1 0,0 0,0 0,0-25,-1 25,1-25,0 25,0-24,0-1,-25 0,24 0,1-24,-25 24,25 0,-25-25,25 26,-25-26,0 25,0-25,0 26,0-1,0 0,-25 0,25 0,-25 1,0-1,1 25,-1 0,0 0,0 0,0 25,1-1,24 1,-25 0,0 0,25 0,0-1,0 1,-25 25,25-25,0 0,25 24,-25-24,0 0,0 0,25-1,-25 1,25 0,-1-25,-24 25,25-25,0 25,0-25,0 0,-1 0,1 0,0 0,0 0,0 0,24 0,1-25,-25 25,24-25,1 0,-1 25</inkml:trace>
  <inkml:trace contextRef="#ctx0" brushRef="#br0" timeOffset="3888.11">11882 17165,'-25'-25,"0"25,0 0,25 25,-24-25,-1 0,25 25,-25-25,0 24,0-24,25 25,-24 0,-1 0,0 0,0-1,0 1,1 25,-1-25,0-1,25 1,-25 25,0-25,25 24,0-24,0 25,0-25,0-1,0 26,0-25,25 24,-25-24,25 0,0 0,0 0,-1-1,1 1,0-25,25 25,-26-25,26 0,-25 0,24 0,-24 0,25-25,-1 25,1-25,0 1,-26-1,26 0,0 0,-1 0,1 1,-25-1,24 0,1 0</inkml:trace>
  <inkml:trace contextRef="#ctx0" brushRef="#br0" timeOffset="4703.85">12527 17413,'-25'0,"0"0,0 0,0 0,1 25,24-1,-25-24,25 25,0 0,0 0,0 0,0 0,0-1,0 1,25 0,-25 0,24 0,-24-1,25 1,-25 0,25-25,-25 25,25 0,0-25,0 24,-1-24,1 0,0 0,0 0,0 0,-1-24,1-1,0 0,0 25,-25-25,25 0,-25 1,24-1,-24 0,0 0,0 0,-24 1,-1-1,0 0,0 25,0 0,-24 0,24 0,0 0,-24 0,24 25,0-25,0 0,0 25,0-25,1 0,-1 24,25-48,25 24,-1-25,1 0,0 0,0 0,25 25,-26-25,1 1,0-1,25 0,-26 25,1-25,0 25,0-25,0 25,-1 0,1 0,0 0,-25 25,25-25,0 25,-25 0,24-25,-24 25,25-1,-25 1,25 0,-25 25,0-25,25-1,-25 1,0 0,0 0,25 0,-25-1,24-48,-24-1,0 0,0 0,0 0,0 1,25-1,-25 0,0 0,0 0,25 0,-25 1,0-1,25 0,0 0,-1 25,1 0,-25 25,25 0,0 0,0-1,-25 1,24 0,-24 0,25 0,0 0,-25-1,25 1,0 0,-1-25,1 25,-25 0,25-1,0-24,0 25,0-25,-1 25,1-25,0 0,25 25,-26-25,26 0,-25 0</inkml:trace>
  <inkml:trace contextRef="#ctx0" brushRef="#br0" timeOffset="5523.36">13370 17636,'0'0,"25"25,0-25,-1 25,1-25,0 25,25-1,-25-24,-1 25,1 0,0 0,0 0,-25-1,25 1,-1-25,-24 25,0 0,25-25,-25 25,-25-25,1-25,24 0,-25 25,25-25,-25 0,25 1,0-1,0 0,0 0,-25 0,25 1,0-1,25 0,-25 0,0 0,25 1,-25-1,25 0,-25 0,24 25,-24-25,25 25,0 0,0 0,0 0,-1 25,1 0,0 0,0 0,-25-1,25 1,-1 0,1 0,-25 0,25-25,0 24,-25 1,25 0,-1 0,1 0,-25-1,25-24,-25 25,25-25,-25 25,25-25,-25-25</inkml:trace>
  <inkml:trace contextRef="#ctx0" brushRef="#br0" timeOffset="6072.08">13296 17487,'0'0,"-25"0,25-25,-25 25,25-24,0-1,0 0,25 25,0 0,-1 0,1 0,0 0,0 0,24 25,-24 0,0-1,0 1,0 0,0 0,-1 0,1 0,0-1,0 1,0 0,-1 0,1 0,0-1</inkml:trace>
  <inkml:trace contextRef="#ctx0" brushRef="#br0" timeOffset="6780.07">14486 17562,'0'25,"25"-25,0-25,0 25,-25-25,25 0,-25 0,24 25,-24-25,0 1,25 24,-25-25,-25 25,1 0,-1 0,0 25,0-25,0 24,25 1,-25-25,1 25,24 0,-25 0,0 0,25-1,-25 26,25-25,0 0,0-1,0 1,0 0,0 0,0 0,25-1,-25 1,25-25,0 25,-1-25,1 25,0-25,0 0,0 0,0 0,24 0,-24-25,25 25,-26-25,26 0,0 1,-26 24,26-25,0 0,-26 0</inkml:trace>
  <inkml:trace contextRef="#ctx0" brushRef="#br0" timeOffset="7111.92">15280 17264,'0'0,"-25"0,0 0,1 0,-1 0,0 0,0 0,25 25,-25-25,1 25,-1-1,25 1,-25 0,25 0,0 0,0-1,0 1,0 0,0 0,0 0,0 24,25-24,-25 0,25 0,-1-25,1 25,0-1,0-24,0 25,-1-25,1 0,0 0,0 0,24 0,-24 0,0 0,25-25,-26 25,1-24,25 24,-25-25,24 0,-24 0,0 0,25 1,-26-1,1 0,0 25</inkml:trace>
  <inkml:trace contextRef="#ctx0" brushRef="#br0" timeOffset="7419.87">15478 16818,'0'0,"0"-25,-24 25,-1-25,0 25,25-25,0 50,25-25,-25 25,25 0,-25-1,24 1,1 0,0 0,-25 24,25 1,0-25,24 24,-24 1,0 0,0-26,0 26,24 0,-24-26,0 26,24-25,-24 0,0-1,0 1,24 0,-24-25,0 25,0-25,0 0,24 25,-24-25,0 0,0 0,-1 0</inkml:trace>
  <inkml:trace contextRef="#ctx0" brushRef="#br0" timeOffset="7616.06">15478 17363,'-24'0,"-1"0,50-25,-1 1,1 24,0-25,25 0,-1 0,1 0,0 1</inkml:trace>
  <inkml:trace contextRef="#ctx0" brushRef="#br0" timeOffset="8023.76">16272 17214,'0'0,"0"25,0 0,0 0,25-25,0-25,0 0,-1 25,1-25,0 1,-25-1,25 25,0-25,-1 0,-24 0,25 25,-25-24,0-1,-25 25,1 0,-1 0,0 25,0-25,0 24,1-24,-1 25,0 0,0 0,0 0,1-1,-1 26,25-25,-25 0,0 24,25-24,0 25,0-26,0 1,0 25,0-25,0 0,25-1,0 1,0 0,-1-25,1 25,0-25,0 0,24 0,-24 0,0 0,25 0,-26-25,26 25,0-25,-26 25,26-25,0 25,-25-24,24-1</inkml:trace>
  <inkml:trace contextRef="#ctx0" brushRef="#br0" timeOffset="8596.1">16868 16793,'-25'-25,"0"25,25-25,0 50,0 0,25 0,-25-1,25 1,-25 25,24-25,1-1,-25 1,25 0,0 0,0 0,-1-25,-24 24,25 1,0 0,0 0,0 0,-25-1,0 1,0 0,-25 0,25 0,-25 24,25-24,-25 0,0 24,1-24,-1 25,25-25,-25 24,25-24,-25 0,25 0,0 0,0-1,0 1,0 0,0 0,25-25,0 0,0 0,-1 0,1 0,0-25,0 25,0-25,-1 0,1 1,-25-1,25 0,-25 0,25 0,-25 1,0-1,0 0,0 0,0 0,0 0,-25 1,25-1,-25 0,0 0,25 50,0 0,0 0,0-1,0 1,25 0,-25 0,25 0,0-25,0 25,-1-25,1 0,0 0,0 0,24 0,-24-25,0 25,25-25</inkml:trace>
  <inkml:trace contextRef="#ctx0" brushRef="#br0" timeOffset="9387.72">18331 17512,'0'0,"-25"0,25 25,-25-25,25 25,25-25,0 0,0-25,0 25,-1-25,1 0,0 25,0-25,0 1,-1-1,1 25,0-25,-25 0,25 0,-25 1,0-1,-25 25,0 0,0 0,1 0,-1 0,0 0,25 25,-25-25,0 24,1 1,-1 0,0-25,0 25,25 0,-25 24,1-24,24 0,0 0,-25 0,25 24,0-24,0 0,25 0,-25-1,24 1,-24 0,25 0,0 0,0-25,0 24,24-24,-24 25,25-25,-26 0,26 0,0 0,-1 0,1-25,-1 25,-24-24,25 24,0-25,-1 0,1 0,-1 0,-24 1,25-1,-1 25,-24-25,0 0,0 0</inkml:trace>
  <inkml:trace contextRef="#ctx0" brushRef="#br0" timeOffset="10799.84">19026 17363,'0'0,"-25"0,0-25,25 1,0-1,0 0,25 0,0 25,-1 0,1 0,0 25,0 0,-25 0,25-1,-25 1,24 0,-24 0,25 0,-25-1,25 26,-25-25,25 0,-25 0,0 24,25-24,-25 0,24 0,-24-1,25-24,-25 25,25-25,0 0,0 0,-25-25,24 25,1-24,-25-1,0 0,25 25,-25-25,0 0,0 1,0-1,0 0,0 0,0 0,0 0,0 1,0-1,0 0,-25 25,25-25,0 0,0 1,0-1,0 0,-25 25,25-25,0 50,25 0,-25 0,0-1,25-24,-25 25,0 0,25-25,-25 25,25 0,-1-25,-24 24,25-24,0 25,0-25,0 0,-25-25,24 25,1-24,0 24,-25-25,25 25,0-25,-25 0,24 25,1-25,0 1,-25-1,25 0,0 0,0 25,-25-25,24 1,1 24,-25-25,25 0,-25 0,0 0,-25 25,0 0,25-24,-24 24,-1 0,0 0,0 24,0-24,25 25,-25-25,25 25,-24-25,24 25,0 0,-25-25,25 24,0 1,-25-25,25 25,0 0,0 0,0-1,0 1,0 0,25 0,-25 0,0-1,25-24,-25 25,0 0,24-25,-24 25,25-25,-25 25,25-25,-25 25,25-25,0 0,-25 24,25-24,-1 0,1 0,0-24,0 24,0 0,-1-25,1 0,0 0,0 0,-25 0,25 1,-1-1,1 0,-25 0,25 0,-25 1,25-1,-25 0,25 0,-25 0,24 1,-24-1,0 0,-24 25,24-25,-25 25,25-25,-25 25,25-24,-25 24,0 0,1 0,24-25,-25 25,25 25,25-25,-1 0,-24 24,25-24,0 0,0 25,0 0,-1 0,-24 0,25-1,0 1,-25 0,25 0,-25 0,0-1,25-24,-25 25,24 0,-24 0,25-25,-25 25,25-25,-25 24,25-24,-25 25,25-25,-1 0,-24 25,25-25,0 0</inkml:trace>
  <inkml:trace contextRef="#ctx0" brushRef="#br0" timeOffset="11372.02">20638 17239,'-25'-25,"25"50,0 0,0 0,25 0,0-1,-25 1,24-25,-24 25,25-25,-25 25,25-25,0 0,0 0,-1 0,1 0,0-25,0 25,-25-25,25 0,0 1,-25-1,0 0,0 0,0 0,0 1,0-1,0 0,0 0,0 0,-25 1,25-1,-25 0,25 0,-25 0,0 25,25-24,-25 24,25-25,-24 25,48 25,1-1,0 1,-25 0,25 0,0 0,0-1,-1 1,1 25,0-25,0 24,0-24,24 25,-24-26,0 26,24 0,-24-26,0 26,0 0,0-1,-1-24,1 25,0-25,-25-1,25 1,-25 0,0 0,25 0,-25-1,-25 1,25 0,-25-25,0 25,0-25,1 0,-1 0,0 0,0 0,0 0,1 0,-1 0,0-25,0 25,0-25,1 0,-1 1,25-1,0 0,0 0,25-24,-25 24,24 0,1 0,0 0</inkml:trace>
  <inkml:trace contextRef="#ctx0" brushRef="#br0" timeOffset="11900.02">21332 16991,'0'0,"-24"-25,-1 1,25-1,0 50,25-1,-25 1,24 0,-24 0,0 24,25-24,0 25,-25-1,25 1,-25 0,25-26,-1 26,-24 0,25-26,0 26,0-25,0 0,-1 0,1-1,0-24,0 25,0-25,-1 25,1-25,0 0,0 0,0 0,-1 0,1-25,0 25,-25-25,25 25,-25-24</inkml:trace>
  <inkml:trace contextRef="#ctx0" brushRef="#br0" timeOffset="12112.07">21283 17413,'0'0,"-25"0,0 0,0 0,1 0,48 0,-24-25,25 25,0-25,0 25,24-25,-24 1,0 24,25-25,-1 0,1 0,-1 0,-24 1,25-1,-1 0</inkml:trace>
  <inkml:trace contextRef="#ctx0" brushRef="#br0" timeOffset="12824">21704 16892,'-24'0,"24"-25,-25 25,25-25,0 1,25 24,-1 24,1 1,-25 0,25 0,-25 24,25-24,-25 0,25 25,-25-1,24-24,1 25,-25-1,25 1,0-25,-25 24,25-24,-1 25,-24-26,25 1,-25 0,0 0,25 0,-25 0,0-1,0 1,-25-25,25-25,-25 1,25-1,0 0,0 0,0 0,0 0,0 1,0-1,25 0,-25 0,0 0,25 1,0-1,0 25,0 0,-25 25,24-1,-24 1,0 0,25 0,-25 0,25-25,-25 24,25 1,-25 0,25-25,-25 25,24-25,-24 25,25-25,0 0,0 0,0-25,-1 0,-24 0,25 25,-25-25,25 1,-25-1,0 0,0 0,0 0,0 1,0-1,0 0,0 0,0 0,0 1,-25 24,25 24,0 1,0 0,25 0,-25 0,25-1,-25 1,25 0,-1-25,1 25,0-25,0 25,0-25,-1 0,1 0,0 0,0-25,24 25,-24 0,0-25,0 25,0 0,-1-25,1 0,0 1</inkml:trace>
  <inkml:trace contextRef="#ctx0" brushRef="#br0" timeOffset="12979.78">22449 16966,'0'0,"-25"0,0 0,0 0,0 0,25-24,-24 24,24-25,24 25,1-25</inkml:trace>
  <inkml:trace contextRef="#ctx0" brushRef="#br0" timeOffset="13919.99">22721 16991,'0'0,"0"-25,25 50,0-25,-25 25,0 0,25-25,-25 25,0-1,25 1,-25 25,0-25,0-1,24 1,-24 0,0 0,0 0,0-1,0 1,0 0,25-25,-25 25,-25-25,25-25,0 0,-24 0,24 1,0-1,0 0,0 0,0 0,0 1,24-1,-24 0,25 0,-25 0,25 1,-25-1,25 25,-25-25,25 25,-25-25,24 25,1 25,-25 0,25 0,-25-1,0 1,0 0,25-25,-25 25,0 0,25-1,-25 1,25-25,-1 0,1 0,0 0,0-25,0 1,-1-1,1 0,-25 0,25 0,-25 1,25-1,-25 0,0 0,0 0,0 1,0-1,-25 25,0 0,0 25,25-1,-24-24,24 25,-25 0,25 0,-25 0,25-1,0 1,0 0,0 0,25-25,0 0,-25-25,24 25,-24-25,25 25,0-25,-25 1,25-1,0 0,-25 0,24 0,-24 1,0-1,0 0,25 25,-25 25,25-25,-25 25,25-1,0 1,-1 25,1-25,-25-1,25 1,0 25,0-25,-1-1,1 26,-25-25,25 24,0-24,-25 25,25-25,-25-1,0 26,0-25,0 25,0-26,0 1,0 0,-25-25,25 25,-25-25,25 25,-25-25,0 0,1 0,-1 0,0-25,0 25,0-25,1 25,-1-25,0 25,0-25,0 1,25-1,-24 0,24 0,0 0,24 0,-24 1,25-1,0-25,0 25,24 1,-24-1,0 0,25 0</inkml:trace>
  <inkml:trace contextRef="#ctx0" brushRef="#br0" timeOffset="14351.99">21258 18628,'-25'0,"0"0,1 0,24-24,24 24</inkml:trace>
  <inkml:trace contextRef="#ctx0" brushRef="#br0" timeOffset="14486.98">21977 18455</inkml:trace>
  <inkml:trace contextRef="#ctx0" brushRef="#br0" timeOffset="14626.98">22697 18306</inkml:trace>
  <inkml:trace contextRef="#ctx0" brushRef="#br0" timeOffset="14763.34">23416 18132,'0'-25</inkml:trace>
  <inkml:trace contextRef="#ctx0" brushRef="#br0" timeOffset="14883.76">24111 17934,'0'0,"24"0</inkml:trace>
  <inkml:trace contextRef="#ctx0" brushRef="#br0" timeOffset="15034.98">24532 17859,'0'0,"-25"0,1 0,-1 0,25-24,-25 24,0 0</inkml:trace>
  <inkml:trace contextRef="#ctx0" brushRef="#br0" timeOffset="15267.75">24359 17810,'0'0,"24"0,1-25</inkml:trace>
  <inkml:trace contextRef="#ctx0" brushRef="#br0" timeOffset="15399.3">24656 17686,'0'-2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41:45.9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79 3541,'-18'0,"18"-18,-19 18,0 0,0 0,1 0,18 18,-19-18,19 18,-18-18,18 19,-19-19,0 19,19 0,-18-1,-1 19,1-18,-1 18,0-19,1 20,-1-1,1 0,-1 1,0-1,1 0,18 0,-19 19,1-19,18 0,0 1,0-1,0 0,0 0,0 0,0 1,18-1,1 0,-1-18,1 18,0-19,18 1,-19 18,20-37,-1 19,0 0,19-19,-19 18,19-18,0 0</inkml:trace>
  <inkml:trace contextRef="#ctx0" brushRef="#br0" timeOffset="1715.66">10195 3857,'0'0,"0"-18,0-1,0 1,19 18,0-19,-19 0,18 19,0-19,1 19,-19-18,0 36,19-18,-19 19,0 0,19 0,-19-1,0 1,0-1,0 20,0-20,18 1,-18 18,0-18,0 18,18-19,-18 20,0-20,19 1,-19 18,0-18,19 18,-19-19,0 1,0 18,19-18,-19-1,0 1,18 0,0-1,-18 1,19-19,0 0,0 0,-1 0,-18-19,18 19,-18-18,0-1,19 0,-19 1,19-1,-19 1,19-1,-19 0,0-18,18 19,-18-1,0 0,0-18,0 19,0-1,0 0,0 1,0-1,0 1,0 36,0 1,18-1,-18 1,0 0,19-1,-19 19,19-18,-19 0,19-1,-1 1,-18-1,18 1,-18 0,19-19,0 18,0-18,-1 0,0 0,1-18,0 18,0-19,-19 0,18 1,0-1,-18 1,19-1,-19 0,0 1,0-1,0 1,0-1,0 0,0 1,0-1,-19 1,19-1,-18 19,18 19,0-1,0 1,18-1,-18 1,19 0,-19-1,19 1,0-1,-1 1,0 0,1-19,0 18,0-18,-1 0,0 0,1 0,-19-18,19 18,0-19,-1 0,-18 1,0-1,0 1,18-1,-18 0,0 1,0-19,0 18,0-18,0 18,0-18,0 0,-18 0,18 18,-18-19,18 2,-19-2,19 19,-19-17,19 17,-19 0,19 0,-18 1,18 0,-18 18,18-19,0 38,0-1,18 0,-18 1,18 0,-18 18,19-19,-19 20,19-19,-19 17,19 2,-19-19,18 18,-18 0,18 0,-18 0,19-18,-19 18,0 0,19-18,-19 18,19-18,-19-1,0 1,0 0,0-1,0 1,18-1,-18-36,0-1,0 1,0-1,0 0,0 1,0-1,0 1,0-1,0 0,0 1,18-1,1 1,0-1,0 19,-19-19,18 19,1 0,-19 19,18-19,1 0,-19 19,19-19,-19 18,18-18,-18 19,19-1,-19 1,18 0,1-1,0 1,-1-1,1-18,-1 0,1 0,0 0,-1 0,-18-18,19 18,-1-19,1 1,0 18,-1-19,1 0,-19 1,18-1,1 1,-19-1,0 0,0 1,0-1,0 1,0-1,0 0,0 1,-19 18,1 0,-1 0,1 0,-1 0,0 18,1-18,18 19,-19-19,1 19,-1-1,19 1,0-1,0 1,-19 0,19-1,0 1,0-1,0 1,0 0,19-1,-19 1,19-1,-1 1,1-19,-1 19,1-19,0 18,-1-18,1 0,-1 0,20 0,-20 0,19-18,-18 18,18 0</inkml:trace>
  <inkml:trace contextRef="#ctx0" brushRef="#br0" timeOffset="2160.02">12055 3895,'0'0,"0"-19,19 19,-19 19,19-1,-19 1,18-1,-18 1,0 0,0-1,0 1,0-1,19-18,-19 19,0 0,0-1,0-36,0-1,0 0,0 1,18-1,-18 1,19-1,-19 0,19 1,-1-1,1 1,-19-1,19 19,-1-19,1 19,-1-18,1 18,0 0,-1 0,-18 18,19-18,-19 19,18-19,-18 19,0-1,19 1,-19-1,19 1,-19 0,0-1,18 1,-18-1,19 1,-19 0,18-1,1 1,0-1,-1-18,1 19,-1-19,20 0</inkml:trace>
  <inkml:trace contextRef="#ctx0" brushRef="#br0" timeOffset="3119.99">13172 4136,'0'0,"0"19,19-38,-1 19,0-18,-18-1,19 1,0 18,0-19,-1 0,-18 1,18-1,1-18,-19 18,19 1,-19-1,19 1,-19-1,0 0,0 1,0-1,-19 1,19-1,-19 0,0 19,1-19,0 19,-1 0,0 0,19 19,-19-19,19 19,0 0,19-19,0 18,0-18,-1 0,0 19,1-19,0 0,0 18,-1-18,0 0,1 19,0 0,-19-1,19 1,-19-1,0 1,0 0,0-1,0 1,0-1,0 1,0 0,18-1,-18 1,18-19,1 0,-19 18,19-18,0 0,-1-18,0 18,1 0,0-19,0 19,-1-18,0-1,1 0,0 1,0-1,-19 1,0-1,0 0,0 1,0-1,0 1,0-1,0 0,0 1,0-1,0 1,-19 18,0 0,19 18,0 1,0-1,0 1,0 0,0-1,0 1,0-1,0 1,19 0,0-1,-19 1,18-1,0-18,1 19,0-19,0 0,17 19,-17-19,19 0,-20 0</inkml:trace>
  <inkml:trace contextRef="#ctx0" brushRef="#br0" timeOffset="4771.9399">14046 3857,'0'-18,"0"-1,0 1,0 36,18 1,-18-1,0 1,19 0,-19-1,19 1,-19-1,0 1,0 0,19-1,-19 19,18-37,-18 19,18 0,-18-1,19 1,0-19,-19 18,19-18,-1 0,0 0,1-18,0 18,-19-19,19 1,-19-1,18 19,-18-19,18 1,-18-1,0 1,0-1,19-18,-19 18,0 1,0-1,0 0,0 1,0-1,0 1,0-1,0 0,0 38,0 0,0-1,0 1,0-1,0 1,0 0,0-1,19 1,-19-1,19-18,-1 19,0 0,1-19,0 0,-19 18,19-18,-1 0,0 0,1-18,0 18,0 0,-1-19,1 0,-1 19,1-18,-19-1,19 1,-19-1,18 0,-18 1,0-1,0 1,0-1,0 0,0 0,0 1,-18 18,18-18,-19 18,0 0,1 18,18 0,-19-18,19 19,0 0,0 0,0-1,-18 1,18-1,0 1,0 0,0-1,0 1,0-1,0 1,0 0,0-1,18-18,-18 19,19-19,-1 0,1 0,0 0,-1 0,1 0,-19-19,18 19,1 0,-19-18,19 18,-1-19,1 0,-1 19,-18-18,19 18,0-19,-19 1,18 18,1-19,-19 0,18 1,-18-1,0 1,19-1,-19 0,0 0,0 1,0 0,0-1,-19 0,1 19,-1 0,19 19,0 0,0-1,0 0,19 1,-1 0,-18 0,19-1,-19 1,19-1,-19 1,18-19,-18 19,19-1,-19 1,18-1,1 1,0-19,-19 19,18-19,1 0,-1-19,1 19,0-19,-1 19,1-18,-1-1,1 1,0-1,-1 0,-18 1,19-1,-19 1,18 18,-18-19,0 0,0 0,0 1,0 0,0-1,0 0,0 38,19-19,-19 19,19-19,-19 18,18-18,1 18,0 1,-1 0,-18 0,19-1,-1 1,1-1,-19 1,0 0,0-1,0 1,0-1,0 1,0 0,-19-19,1 18,-1-18,1 0,-1 0,19-18,19 18,-1 0,-18-19,19 19,-1-19,1 19,0-18,-1-1,1 19,-19-18,18-1,1 0,0 1,-19-1,18 19,-18-18,19-1,-19 0,0 0,0 1,0 0,0-1,0 38,0-1,0 0,0 1,0 0,0 0,18-1,-18 1,0-1,19-18,-19 19,19 0,-19-1,18-18,-18 19,19-19,-1 18,20-18,-20 0,1 19,18-19,-18 0,18 0,-19 0,20 0,-20 0,19 0,-18-19</inkml:trace>
  <inkml:trace contextRef="#ctx0" brushRef="#br0" timeOffset="4919.72">15795 3430,'0'0,"-19"0,1-19,-1 19,0-19,19 0,19 19</inkml:trace>
  <inkml:trace contextRef="#ctx0" brushRef="#br0" timeOffset="6107.84">15851 3262,'0'0,"0"-18,-19 18,19-19,0 38,19-19,-19 18,18-18,-18 18,19 1,-1 19,-18-20,19 0,0 20,-19-1,18 0,1 1,-19-2,18 2,-18-1,19 19,-19-19,0 0,0-18,19 18,-19-18,0-1,18 1,-18 0,0-1,0 1,-18-38,-1 1,19-1,-19 19,19-19,0 1,0-1,0 1,0-1,0 0,19 0,-19 1,19 0,-1 18,1-19,18 19,-18-19,0 19,-1 0,0 0,1 19,-19 0,0-1,0 0,0 1,-19 0,1 0,0-1,18 1,-19-1,0 1,0 0,19-1,19-18,0 0,0-18,-1 18,0-19,1 19,0-19,18 19,-19-18,1-1,0 1,0-1,-1 0,-18 0,18 1,1 0,-19-1,0 0,19 0,-19 1,0 0,-19 18,0 0,19-19,-18 19,18-19,0 0,0 1,0 0,-18-1,18 0,0 0,0 1,0 0,0-1,0-19,0 20,0-19,0 18,0-18,0 19,0-20,-19 19,19-17,0 17,0-19,-19 20,19 0,0-1,0 0,-19 0,19 1,0 36,0 1,-18 0,18 0,0-1,-18 0,18 1,0 19,-19-20,19 19,0-18,0 18,0 0,0 1,0-20,0 19,0 1,0-2,0 2,0-19,0 17,19 2,-19-19,18 17,-18-17,18 19,1-20,-19 0,19 1,0 0,-1 0,0-1,1-18,0 0,0 0,-1 0,0 0,1 0,0 0,0 0,-1-18,0 18,1-19,0 0,0 0,-1 1,0 0,1-20,0 19,-19 1,19-19,-19 18,18-18,-18 19,0-1,0 0,0 0,0 1,0 0,0-1,-18 19,18-19,-19 19,0 0,0 19,1-19,18 19,-18-1,-1 0,19 1,-19 0,0 0,19 17,0-17,0 0,-18 18,18-19,0 1,0 0,0 0,0-1,0 0,18 1,-18 0,19 0,0-19,0 18,-1-18,0 0,20 19,-19-19,17 0,2 0,-1 0,0-19,1 19,-20 0,19-18</inkml:trace>
  <inkml:trace contextRef="#ctx0" brushRef="#br0" timeOffset="6482.7699">16278 2779,'0'0,"19"0,0 0,0 0,-1 0,0 0,20 0,-1 0,0 0,19 18,0 0,-19-18,19 19,-1 19,20-20,-19 19,-19-18,19 18,-1 19,-17-19,-1 19,0-1,1 2,-20-2,0 1,1 0,0-1,-19 2,0 17,0-19,-19 2,0-2,-17 1,17 0,-19 0,20 0,-19-19,-1 0,2 0,-2 0,1 1,19-20,-1 1,0-1,0-18,19 19,-18-19</inkml:trace>
  <inkml:trace contextRef="#ctx0" brushRef="#br0" timeOffset="6675.34">17599 3895,'19'0,"-19"-19,19 19,-19-19</inkml:trace>
  <inkml:trace contextRef="#ctx0" brushRef="#br0" timeOffset="8007.94">7461 5439,'0'-19,"0"0,0 1,-19 18,19-18,0-1,-19 19,0 0,19 19,-18-19,0 0,-1 18,0-18,19 18,-19-18,19 19,-18 0,0 0,18-1,-19 0,19 1,-19 19,19-20,0 0,0 1,0 0,0 0,0-1,0 19,0-18,0 0,0-1,0 0,0 1,0 0,0 0,0 17,19-17,-19 0,0 18,19-19,-19 20,18-1,-18 0,18 1,-18-2,19 2,0 17,-19-17,19-1,-1 19,0-1,1 2,-19-2,19 1,0 19,-1-20,-18 1,18 19,1-20,0 1,0 0,-19-19,18 19,0 0,1-19,0 0,0 19,-19-19,18 0,-18-18,0 18,0 0,0-18,0 18,0-18,-18 18,-1-18,0-1,0 1,1-1,0 1,-20 0,19-19,-17 18,17-18,-19 0,20 0,-19 0,18 0,-18-18,19 18,-1-19,0 0,0 1,1-1,18 1</inkml:trace>
  <inkml:trace contextRef="#ctx0" brushRef="#br0" timeOffset="8647.76">7628 6350,'-19'0,"0"0,19-19,-18 19,0-18,-1 18,19-18,-19 18,19-19,-19 19,1-19,0 19,-1 19,0-19,19 19,-19-19,1 18,18 0,-18 1,-1 0,0 0,19-1,-19 0,1 20,18-19,-18 17,18-17,0 19,-19-20,19 19,0 1,0-20,0 19,0-18,0 18,0-19,0 20,0-19,0-1,19 0,-19 1,18-19,19 19,-18-19,0 19,17-19,-17 0,19 0,-20 0,19 0,1 0,-20-19,19 19,-18-19,18 0,0 1,-18 0,18-20,-19 19,1-17,0 17,0-19,-1 2,0 17,-18-19,0 2,0 17,0-19,0 20,-18 0,0-20,-1 19,-19 1,20-19,-19 18,18 0,-18 1,0 18,-1-18,20 18,-19-19,18 19,0 0,-17 0,17 0,0 0,0 0</inkml:trace>
  <inkml:trace contextRef="#ctx0" brushRef="#br0" timeOffset="9383.92">8242 5904,'0'0,"-19"0,19-19,-18 19,18 19,0 0,0-1,0 0,0 1,0 19,0-20,18 19,-18 1,19-20,-19 19,18 1,1-20,-19 0,19 20,-1-19,-18-1,19 0,-19 1,18-19,-18 19,19 0,-38-19,1 0,-1 0,1 0,-1 0,-18 0,18 0,1 0,-1 0,0 0,0 18,1-18,0 18,-1 1,0-19,0 19,19 0,-18-1,18 0,-18 20,18-19,0-1,0 0,0 1,0 0,18 0,-18-1,18 0,1-18,-19 19,19-19,0 0,-1 0,0 0,1 0,0 0,0-19,-1 1,19 18,-18-18,0-1,-1 0,1-18,-1 19,-18-1,19 0,-19 0,19 1,-19 0,0-20,0 19,0 1,0 0,0-1,0 0,0 0,0 38,0 0,0 0,0-1,18 0,-18 1,0 0,19 0,-19-1,18 0,1 1,-19 0,19 0,-1-1,1 0,-1 1,1-19,-19 19,19-19,-1 19,19-19,-18 0,0 0,-1-19</inkml:trace>
  <inkml:trace contextRef="#ctx0" brushRef="#br0" timeOffset="9851.75">9153 6071,'0'0,"0"-19,0 1,0 0,0-1,0 0,0 0,-18 19,18-18,-19 18,1 0,-1 0,0 0,1 18,-19-18,18 19,0 0,1-19,-1 19,0-1,1 19,-1-18,19 0,-18-1,18 0,0 1,0 0,0 0,0-1,18 0,1 1,-19 0,18 0,1-1,0 0,-1-18,1 19,18 0,-18 0,-1-19,1 18,18 0,-18 1,18-19,-18 19,18 0,-19-1,20 0,-20-18,1 19,-1 0,1 0,0-1,-19 0,0 1,0 0,0 0,-19-1,0 0,1 1,-19-19,18 19,0 0,-18-19,0 0,0 18,18-18,-18 0,0 0,0 0,18 0,-18 0,18-18,0 18,1-19,18 0</inkml:trace>
  <inkml:trace contextRef="#ctx0" brushRef="#br0" timeOffset="10815.7">10827 5885,'-18'0,"18"-19,0 38,-18-19,-1 19,0-19,19 19,-19-1,-17-18,17 18,0 1,-18 0,0 0,-1 17,2-17,-2 19,1-20,-19 19,19-18,-19 18,19-19,0 1,-1 0,2 0,-2-1,1 0,19-18,-20 19,19-19,1 0,0 0,-1 19,0-19,0 0,38 0,-19 19,19-19,0 0,17 0,-17 0,19 18,-2-18,2 0,-1 18,0-18,1 0,-2 19,21-19,-21 19,21 0,-21-19,21 18,-21-18,21 18,-21 1,21-19,-21 19,21-19,-21 19,2-1,-1-18,0 18,1-18,-2 0,2 19,-19-19,-1 0,19 0,-18 0,0 0,-1 0,-18 19</inkml:trace>
  <inkml:trace contextRef="#ctx0" brushRef="#br0" timeOffset="11607.66">11888 5885,'0'-19,"-19"19,1 0,-1 0,1 0,-1 0,0 0,1 0,18 19,-19-19,1 0,-1 19,0 0,1-1,-1 0,19 1,-18 0,-1 0,0 17,19-17,-18 19,18-20,-19 19,19-18,0 18,0 0,0-18,0 18,19-19,-1 20,-18-19,19-1,0 19,-1-18,19 0,-18-1,0 0,18-18,-19 19,20 0,-20-19,19 0,1 0,-1 0,-19 0,20 0,-1-19,0 19,0-19,0 1,-18 0,18-1,-18 0,18 0,-18 1,-1 0,-18-1,19 0,-19-18,0 19,0-20,0 19,0-17,0 17,0-19,-19 2,1 17,-1-19,1 20,-1-19,0 18,1 0,-1 1,-18 0,18-1,1 0,-20 19,20-19,-19 19,18-18,-18 18,18 0,-18 0,0 0,18 0</inkml:trace>
  <inkml:trace contextRef="#ctx0" brushRef="#br0" timeOffset="14235.86">13692 6034,'0'-18,"0"-1,0 0,19 19,-19-19,0 38,0 0,0 0,0-1,0 0,0 20,0-19,0 17,0 2,0-19,-19 17,19 2,0-1,0 0,0-18,0 18,0-19,0 20,0-19,0-1,0 0,0 1,19 0,-19 0,19-19,0 18,-1 0,0-18,1 0,0 0,0 0,-1-18,0 0,1 18,-19-19,19 0,0 0,-19 1,18 0,-18-1,0 0,0 0,0 1,0 0,18-1,-18 0,0 0,0 1,0 0,0-1,0 0,0 0,0 1,0 0,0-1,0 38,0-1,0 0,0 1,0 0,0 0,0 17,0-17,0 0,19 0,-19-1,19 0,0 1,-1 0,0 0,1-19,0 18,0-18,-1 0,0 0,1-18,0 18,0 0,-19-19,18 19,0-19,-18 0,19 19,-19-18,0 0,19-1,-19 0,0 0,0 1,0 0,0-1,0 0,-19 0,19 1,0 0,-19 18,19-19,0 0,-18 19,18 19,0 0,0-1,0 0,0 1,0 0,18 0,-18-1,19-18,0 18,-19 1,19 0,-1-19,-18 19,18-19,1 18,0-18,0 18,-1-18,0 0,1-18,0 18,0-18,-1-1,0 0,1 0,-19 1,0 0,19-1,-19-19,0 20,0 0,0-20,0 19,0-17,0 17,0-19,0 20,0-19,0 18,-19 0,19-17,-19 17,19 0,0 0,-18 1,18 0,-18-1,18 0,-19 0,19 1,0 36,0 1,0 0,0 0,0-1,0 19,0-18,19 18,-19-19,0 20,18-1,-18 0,0-18,0 18,0 0,0 1,18-20,-18 19,0-18,0 0,0-1,0 0,19 1,-19 0,0-38,0 0,0 1,0 0,0-1,19 0,-19 0,0 1,19 0,-1 18,-18 18,19-18,-19 18,18-18,-18 19,19-19,0 19,-1-19,1 19,-1-19,1 18,0-18,-1 0,1 0,-1 0,1 0,0 0,18 0,-19-18,1 18,0-19,-1 0,1 19,-19-19,18 1,-18 0,0-1,0 0,0 0,0 1,0 0,0-1,-18 0,18 0,-19 1,1 0,18-1,-19 19,0-19,1 19,18 19,-19 0,19-1,0 0,0 1,0 0,0 0,0 17,0-17,0 0,0 0,0 17,0-17,19 0,-19 0,18-1,1-18,0 18,-1 1,1-19,-1 19,1-19,18 19,-18-19,-1 0,1 0,0 0,18 0</inkml:trace>
  <inkml:trace contextRef="#ctx0" brushRef="#br0" timeOffset="14679.86">15199 6034,'0'0,"0"18,19 1,-19 0,19 0,-19-1,18 0,-18 1,0 19,19-20,-19 0,0 1,18 19,-18-20,19-18,-19 18,0 1,0 0,19-19,-19-19,0 0,0 1,18 0,-18-1,0 0,19 0,-19 1,0 0,19-1,-19 0,18 0,1 1,-19 0,18-1,1 0,-19 0,19 19,-1-18,1 18,-1 0,-18 18,19-18,-19 19,0 0,19 0,-19-1,18 0,1 1,-19 0,18 0,1-1,0-18,-19 18,18-18,19 19,-18-19,0 0,18 0,0 0,-18 0,18 0,0 0</inkml:trace>
  <inkml:trace contextRef="#ctx0" brushRef="#br0" timeOffset="15203.52">13711 7020,'0'0,"0"19,-19-1,19 1,0-1,0 1,-18 0,18-1,0 19,0-18,0 0,0-1,0 19,0-18,0 0,18-1,-18 19,19-18,-19 0,19-1,-19 1,19-19,-19 18,18 1,0-19,-18 19,19-19,0 0,0 18,-1-18,0 0,1 0,0 0</inkml:trace>
  <inkml:trace contextRef="#ctx0" brushRef="#br0" timeOffset="15390.86">13692 6964,'0'0,"0"-18,-18 18,18-19,-18 19,18-19,0 0,0 1,18 0</inkml:trace>
  <inkml:trace contextRef="#ctx0" brushRef="#br0" timeOffset="16547.84">14028 7522,'18'0,"-18"-18,18-1,-18 0,19 1,-19-1,19 19,-19-18,19-20,-19 20,0-1,18 1,-18-20,0 20,18-1,-18-18,0 18,0 1,0-1,0 1,-18-1,0 0,18 1,-19 18,0-19,0 19,1 0,0 0,18 19,0-1,0 1,18-19,0 0,1 19,0-19,0 0,-1 0,0 0,1 0,0 0,0 0,-1 0,-18 18,0 1,0-1,0 1,0 0,0-1,0 1,0-1,0 1,0 0,0-1,0 1,0-1,0 1,0 0,0-1,0 1,18-19,-18 18,19-18,-19 19,19-19,0 0,-1 0,0-19,1 19,-19-18,19-1,0 19,-1-18,0-1,1 0,0-18,-19 19,19-1,-1 0,-18 1,18-19,-18 18,0 0,0 1,0-1,-18 1,18-1,-18 19,-1-19,0 19,0 0,1 0,0 0,18 19,18-19,-18 19,18-19,1 0,0 18,0 1,-1-19,0 18,-18 1,19 0,0-1,-19 1,0-1,19 1,-19 0,0-1,18 1,-18-1,0 1,0 0,19-19,-19 18,18 1,1-19,0 0,-1 0,1 0,-1 0,1-19,0 1,-1 18,1-19,-1 0,1 1,0-1,-19-18,18 18,1 1,-19-1,18-18,-18 18,0 1,19-1,-19-18,0 18,0 1,0-1,0 1,-19 18,1 0,-1 0,1 0,18 18,-19-18,0 19,1-1,18 1,-19 0,1 18,18-19,0 1,0 0,0 18,0-19,0 1,0 0,0-1,18 1,-18-1,19 1,-1-19,1 19,0-1,18-18,-19 0,1 19,18-19,-18 0,18 0,0 0,-18 0,-1 0</inkml:trace>
  <inkml:trace contextRef="#ctx0" brushRef="#br0" timeOffset="18047.82">15088 7132,'0'0,"0"-19,0 0,18 19,-18-18,19 36,-19 1,19-19,-19 19,0-1,18 1,-18-1,0 1,0 18,19-18,-19-1,18 20,-18-20,0 1,19-1,-19 1,19 0,-19-1,18 1,-18-1,19-18,-19 19,18-19,1 0,0 0,-1 0,1 0,-19-19,19 19,-1-18,1-1,-1 19,1-18,-19-1,19-18,-1 18,-18 1,0-1,0-18,0 18,0-18,0 18,0 1,0-1,0-18,0 18,0 1,0-1,-18 19,18-18,0 36,-19 1,19-1,0 1,0 0,0-1,0 1,0-1,19 1,-1 0,-18-1,19-18,-1 19,1-1,0-18,-1 19,1-19,-1 0,1 0,18 0,-18 0,-1-19,1 19,0 0,-1-18,1 18,-1-19,-18 1,19-1,0 0,-19 1,0-1,0 1,0-1,0 0,0 1,0-1,-19 1,19-1,-19 19,19-19,-18 19,-1 0,1-18,-1 18,0 0,19 18,-18-18,-1 0,19 19,-18 0,18-1,0 1,-19-1,19 1,0 0,0-1,0 1,0-1,0 1,19 0,-19-1,18 1,1-1,-1 1,1-19,-19 19,19-19,-1 0,1 0,-1 0,1 0,0 0,-1 0,1 0,-1-19,1 19,0-19,-1 19,1-18,-1 18,1-19,0 1,-1-1,1 0,-19 1,18 18,-18-19,19 1,-19-1,0 0,0 1,0-1,0 1,0-1,0 0,0 1,0-1,0 1,-19-1,1 19,-1-19,1 19,-1 19,19 0,0-1,0 1,0-1,19-18,-1 0,1-18,-1 18,1 0,0 0,0 0,-19 18,18-18,-18 19,0 0,18-19,-18 18,0 1,0-1,0 1,19 0,0-1,-19 1,0-1,19-18,-19 19,18 0,0-1,1 1,0-19,0 0,-1 0,0 0,1 0,0-19,0 19,-1-18,0 18,1-19,0 0,0 1,-1-1,0 1,1-1,0 0,-19-18,0 19,0-1,0 0,-19 1,0-1,19 1,-18 18,0-19,-1 19,0 0,0 0,1 0,0 0,-1 19,19-1,0 1,0-1,19 1,-1 0,0-1,1 1,0-19,0 18,-1 1,0 0,1-1,0 1,0-19,-1 18,-18 1,18-19,-18 19,0-1,-18-18,18 19,-18-19,-1 0,-19 0,20 0,0 0,-20 0,19 0,1 0,0 0,-1 0,0-19</inkml:trace>
  <inkml:trace contextRef="#ctx0" brushRef="#br0" timeOffset="18342.82">16762 6946,'0'-19,"-19"38,19-1,0 1,0-1,0 1,0 0,0-1,0 1,0-1,0 1,19 0,-19-1,19-18,-19 19,19-1,-1 1,0 0,1-19,0 18,0-18,-1 0,0 19,1-19,19 0,-20 0,0-19,1 19</inkml:trace>
  <inkml:trace contextRef="#ctx0" brushRef="#br0" timeOffset="18491.6099">16855 6778,'0'0,"-19"-18,1 18,0-19,18 0</inkml:trace>
  <inkml:trace contextRef="#ctx0" brushRef="#br0" timeOffset="19403.8099">17004 6555,'0'0,"0"-19,-18 19,18-19,0 38,0 0,0 0,0-1,18 19,0 1,-18-20,0 19,19 19,-19-19,19 1,-19-2,19 2,-19-1,18 0,-18 1,18-1,-18 0,19-18,-19 18,0-19,0 1,19 0,-19-1,0 1,0-38,0 1,-19-1,19 0,0 1,0-1,0 1,0-1,0 0,19 19,-19-18,19 18,-1 0,-18 18,0 1,0 0,0-1,0 1,0-1,18-18,1 0,0 0,0-18,-1-1,0 19,1-18,-19-1,19 0,0 1,-19-1,18 1,-18-20,18 20,-18-19,0-1,0 19,0-17,0-2,0 1,0 0,0-1,0 2,0-2,0 1,0 19,0-20,0 19,0 1,0 0,-18 18,0 0,-1 18,19 0,-19 1,19 0,-19 18,19-19,0 20,-18-1,18 0,0 1,0-20,0 19,0 1,0-20,18 19,1-18,-19 0,19-1,0 1,-1-1,0 1,-18 0,19-19,0 0,0 18,-1-18,0 0,1-18,19 18,-20 0,0-19,1 19,0-19,0 1,-1-1,0 1,-18-1,19 0,-19 0,0 1,0-19,0 18,0 0,0-17,0 17,0 0,0 0,-19 19,19-18,-18 18,0 0,-1 18,0 1,19 0,-19 0,1 17,18-17,-18 19,18-20,0 19,0-18,0 0,0 18,0-19,0 1,18 0,-18-1,18 1,1-1,0 1,0-19,-1 19,19-19,-18 18,18-18,-18 19,18-19,0 0,-18 0,18 0</inkml:trace>
  <inkml:trace contextRef="#ctx0" brushRef="#br0" timeOffset="19711.8">17432 6164,'0'0,"19"0,-1 0,0-19,20 19,-1 0,0 0,1 19,-2-19,21 19,-20 0,19-1,-1 19,-17-18,17 18,-17 0,-1 1,19 17,-19-17,-19 17,20 1,-20-19,1 19,-1 0,-18-1,0 2,-18-2,-1 1,1-19,-20 19,1-19,0 1,0-1,18 0,-18-18,0-1,18 19,1-37,-1 19,0 0</inkml:trace>
  <inkml:trace contextRef="#ctx0" brushRef="#br0" timeOffset="19858.62">18176 7132</inkml:trace>
  <inkml:trace contextRef="#ctx0" brushRef="#br0" timeOffset="21666.78">12800 1606,'0'0,"0"19,-19-19,19 19,19-19,-1 0,1 0,-1 0,1 0,0 0,-1 0,19 0,-18 0,19 0,-2 0,-17 0,19 0,-2 0,2 0,-19 0,17-19,-17 19,19 0,-20 0,0 0,1 0,0 0,0 0</inkml:trace>
  <inkml:trace contextRef="#ctx0" brushRef="#br0" timeOffset="21923.78">12781 1885,'0'0,"19"0,-1 0,1 0,-1 0,20-18,-20 18,19 0,-18 0,19-19,-20 19,19 0,1 0,-20 0,19-18,1 18,-20 0,19 0,1-19,-20 19,19 0,-18 0,0 0,17-19,-17 19,0 0</inkml:trace>
  <inkml:trace contextRef="#ctx0" brushRef="#br0" timeOffset="22267.53">12893 1458,'0'0,"-19"0,19-19,19 19,-1-19,1 19,-1 0,20 0,-19-18,17 18,2 0,-1 0,0 0,1 0,17 0,-17 0,-2 0,2 0,17 0,-17 18,-19-18,17 19,-17 0,0-19,0 18,-1 19,-18-18,0 0,0 18,0-19,-18 20,-1-1,0-19,0 20,1-1,0 0,-1 0,0-18,-18 18,19 0,-1 0,0 1,0-20</inkml:trace>
  <inkml:trace contextRef="#ctx0" brushRef="#br0" timeOffset="23207.77">14493 695,'0'0,"-19"0,0 0,0 0,1 0,0 0,-1 0,0 0,19 18,-19-18,1 0,0 19,-1-19,0 19,19-1,-19 1,19-1,-18-18,18 19,0 0,-18-1,18 1,0-1,0 1,-19 0,19-1,0 1,0-1,0 1,0 0,0-1,0 1,0-1,0 1,0 0,0-1,0 19,0-18,0 0,0-1,0 1,0-1,0 20,0-20,0 1,0 18,0-18,19 18,-19-18,0 18,18 0,-18-18,0 18,18-19,-18 20,0-1,19 0,-19 0,19 0,-19-18,19 37,-1-19,-18 0,18 0,1 1,0-1,-19 0,19 19,-1-19,-18 1,18-2,-18 2,19 17,-19-17,0-1,19 0,-19 19,0-19,19 1,-19 17,0-17,0-2,0 2,18-1,-18 0,0 1,0-2,0 2,0-1,0 0,0 1,0-2,-18 2,18-19,-19 17,0-17,19 19,-19-20,1 0,0 1,-1 0,0 0,0-1,-17-18,17 18,0-18,-18 0,19 0,-20 0,19 0,-17 0,-2 0,1-18,19 18,-20-18,1 18,19-19,-20 0,19 19,1-19,0 1,-1 0,0-1,19 0</inkml:trace>
  <inkml:trace contextRef="#ctx0" brushRef="#br0" timeOffset="23859.76">14623 1867,'0'0,"-19"0,1 0,-1 0,0 0,0-19,1 19,0 0,-1 0,0 0,0 0,1 0,0 0,18 19,-19-19,0 18,0-18,19 19,-18-19,0 19,-1-1,0 1,19-1,-19 1,1 18,18-18,-18-1,18 1,0 18,0-18,0-1,0 1,0 0,0 0,0-1,0 0,0 1,18 0,0 0,1-1,0-18,0 18,-1-18,0 0,20 0,-19 0,-1 0,19 0,-18-18,18 18,-19-18,1-1,0 19,0-19,-19 0,18 1,-18 0,0-1,0 0,0 0,0 1,-18-1,18 1,-19-20,-19 20,20-1,0 1,-20-1,19 0,-17 1,-2-1,19 19,1-18,-19 18,18-19,0 19</inkml:trace>
  <inkml:trace contextRef="#ctx0" brushRef="#br0" timeOffset="24667.75">15255 1011,'0'0,"0"-19,0 1,0-1,0 1,0 36,0 1,0-1,0 1,0 0,0-1,0 1,19-1,-19 20,0-20,0 1,18 18,-18-18,0-1,0 1,0-1,19 1,-19 0,0-1,0 1,0-1,-19-36,1 18,-1 0,1 0,-1 0,-18 0,18 0,-18 0,18 0,-18 18,0-18,18 19,-18-19,19 19,-1-1,0 1,1 0,-1-19,1 18,18 1,0-1,0 1,0 0,0-1,0 1,18-1,-18 1,19-19,-1 19,1-19,0 0,-1 0,1 0,18 0,-18 0,-1 0,1-19,-1 19,20-19,-20 19,-18-18,19-1,-1 19,-18-18,19-1,-19 0,0 1,0-1,0 1,0-1,0 0,0 1,0-1,0 0,0 1,0 36,0 1,0 0,0-1,0 1,0 0,0-1,0 1,0-1,19-18,-1 19,1 0,-1-1,20-18,-20 19,1-19,0 0,18 0,-19 0,20 0</inkml:trace>
  <inkml:trace contextRef="#ctx0" brushRef="#br0" timeOffset="25271.47">15869 1030,'0'0,"-18"0,18-19,-19 19,0-19,1 19,-1-18,1 18,-1 18,0-18,19 19,-18-19,-1 19,1-1,18 1,-19-1,19 1,0 0,-19-19,19 18,0 1,0-1,0 1,0 0,19-19,-19 18,19-18,-1 19,1-19,-1 0,1 0,-19-19,19 19,-1-18,1-1,-1 19,-18-19,19 1,-19-1,19 19,-19-18,18-1,-18 0,0 1,19 18,-19-19,0 1,0 36,0 1,0-1,0 1,0 18,0-18,0 18,0-18,-19 18,19 0,0 0,-18 0,18 1,-19-1,19-18,0 18,-19 0,19-18,-18 18,18-19,0 1,0 0,0-1,-19 1,19-1,0-36,19-1,-19 1,18-1,1 0,0 1,-1-1,1 1,-1-1,20 0,-20 1,19-1</inkml:trace>
  <inkml:trace contextRef="#ctx0" brushRef="#br0" timeOffset="26107.41">15962 2034,'-18'19,"36"-19,1 0,-1 0,-18-19,19 19,0 0,-1-18,1 18,-19-19,18 0,1 1,0 18,0-19,-1 1,0-1,-18 0,19-18,0 19,-19-1,19 0,-19 1,0-1,0 1,0-1,0 0,-19 1,0-1,0 19,1 0,0 0,18-18,0 36,18-18,0 0,-18 19,19-19,0 0,0 0,-1 0,0 0,1 0,0 0,-19 18,0 1,0 0,0-1,0 1,0-1,0 1,0 0,19-19,-19 18,18-18,0 19,1-19,0 0,0 0,-1 0,0 0,1-19,0 19,0-18,-1 18,0-19,1 19,0-19,0 1,-19-1,18 19,0-18,-18-1,0 0,0 1,0-1,0 1,0-1,0 0,0 1,-18 18,18-19,-18 19,-1 0,0 0,19 19,-19-19,19 18,-18 1,18 0,0-1,-18 1,18-1,0 1,0 0,0-1,0 1,18-19,0 18,-18 1,19-19,0 19,0-19,-1 18,0-18,1 19,0-19,0 0</inkml:trace>
  <inkml:trace contextRef="#ctx0" brushRef="#br0" timeOffset="26419.73">16836 1606,'0'0,"0"-18,0 36,0 1,0 0,0-1,0 1,19-1,-19 20,0-20,19 1,-19-1,0 20,19-20,-19 1,18-1,-18 1,18-19,1 19,0-19,0 0,-1 0,-18-19,18 0,1 19,0-18,-19-19,19 18,-1 0,-18 1,0-19,18 18,-18-18,0 18,0-18,0 18,0-18,19 19,-19-1,0 0,0 1,0-1,19 1,-19-1</inkml:trace>
  <inkml:trace contextRef="#ctx0" brushRef="#br0" timeOffset="26839.02">14920 2164,'19'0,"0"0,-1 0,1-18,-1 18,1 0,0 0,18 0,-19 0,20 0,-1 0,0 0,0 0,0 0,19-19,-18 19,17 0,-17 0,17 0,1-18,-19 18,19 0,0 0,-19 0,19 0,0-19,-19 19,19 0,-19 0,0 0,0-19,-18 19,19 0,-20 0</inkml:trace>
  <inkml:trace contextRef="#ctx0" brushRef="#br0" timeOffset="27127">15274 2407,'0'-19,"18"19,1-19,0 19,18 0,-18-19,-1 19,19 0,1-18,-20 18,19 0,1 0,-1-18,0 18,-18 0,18 0,-19 0,20 0,-20 0,1 0</inkml:trace>
  <inkml:trace contextRef="#ctx0" brushRef="#br0" timeOffset="27363.03">15553 2350,'-19'0,"19"19,0 0,0 0,19-1,-19 0,19 1,-19 0,18 18,-18 0,19 1,-19-2,0 2,0-1,0 0,0 1,0-2,0 2,0-1,0 0,0 1,0-2,0-17,0 19,0-20,0 0</inkml:trace>
  <inkml:trace contextRef="#ctx0" brushRef="#br0" timeOffset="28315.34">17599 1848,'-19'0,"19"19,19-19,0 0,0 0,-1 0,0 0,1 0,0 0,0 0,18 0,-19 0,1 0,0 0,-1 0,1-19,18 19,-18 0,-1 0,1 0,-1 0,1 0,0 0</inkml:trace>
  <inkml:trace contextRef="#ctx0" brushRef="#br0" timeOffset="28535.4">17487 2034,'0'0,"-18"19,36-19,1 0,0 0,0 0,-1 0,19 18,-18-18,18 0,0 0,1 0,-1 0,0 0,0 0,0 0,1 0</inkml:trace>
  <inkml:trace contextRef="#ctx0" brushRef="#br0" timeOffset="29099.7">18753 1532,'0'0,"-19"0,1-19,-1 19,0 0,1 0,-1 0,1 0,-1 0,0 19,1-19,-1 19,1-1,-1 1,0-1,1 1,-1 0,0 18,1-19,-1 1,1 18,-1-18,19 18,-19-18,1 18,18-19,-19 20,19-20,0 19,0-18,0 0,0-1,0 1,19-1,-1 1,-18 0,19-1,0-18,-1 19,1-19,-1 18,1-18,18 0,-18 0,18 19,0-19,-18 0,18-19,0 19,1 0,-20-18,19 18,-18-19,18 19,0-18,-18-1,0 0,18 1,-19-1,1 1,0-1,-1 0,-18 1,19-19,-1 18,-18 0,0-18,0 19,0-1,0-18,0 18,0 1,0-1,0 0,0 1,-18 18,-1-19,19 1,-18 18,-20-19,20 0,-19 19,-1-18,1 18,0 0,0-19,0 19,-1 0</inkml:trace>
  <inkml:trace contextRef="#ctx0" brushRef="#br0" timeOffset="31769.67">1786 10517,'0'19,"19"-19,0 0,-1 0,1 0,18 0,-18 0,-1 0,19-19,1 19,-1 0,0-18,0 18,0-19,1 19,17-18,-17 18,-1 0,0-19,0 19,0 0,1 0,-20 0,1 0,-1 0</inkml:trace>
  <inkml:trace contextRef="#ctx0" brushRef="#br0" timeOffset="32009.19">1879 10796,'0'0,"-18"0,-1 19,1 0,-1-19,0 18,38-18,0 0,-1 0,1 0,-1 0,20 0,-1 0,0-18,19 18,0-19,-19 19,19-19,-1 1,1 18,0-19,-19 19,19-18,0 18,-19-19,19 19,-19 0,0-19,-18 19</inkml:trace>
  <inkml:trace contextRef="#ctx0" brushRef="#br0" timeOffset="32381.65">1935 10331,'0'0,"19"0,-1 0,1 0,0-18,18 18,-19 0,20 0,-1 0,0 0,0-19,19 19,-19 0,0 0,1 0,17-18,-17 18,17 0,-17 0,17 0,-17 0,-1 0,0 0,19 18,-37-18,18 19,0-1,-18 1,-1 0,1-1,-1 19,-18-18,0 18,0 0,0 1,0-1,-18 0,-1 0,1 0,-1 1,0 17,-18-17,19-1,-20 0,20-18,-19 18,-1 0,20-18,-20-1,20 20,-1-20</inkml:trace>
  <inkml:trace contextRef="#ctx0" brushRef="#br0" timeOffset="33161.87">4224 9457,'0'-18,"-19"18,0-19,0 19,1 0,0 0,18 19,-19-19,0 0,0 18,1-18,0 0,-1 18,0 1,0 0,1 0,18-1,-18 0,18 1,0 19,0-20,0 0,0 1,0 19,18-20,-18 19,18-18,-18 18,19 0,-19 1,19-2,0 2,-19-1,18 19,0-19,1 19,0-19,0 19,-1-19,19 19,-18 0,18-19,0 19,-18 0,18-1,0 1,-18 0,18 0,0 0,1 18,-20-18,19 18,1-18,-20 19,19-20,1 1,-20 19,0-20,20 1,-19 19,-1-20,0 1,1 0,0 0,0 0,-19-19,18 19,0-19,-18 19,0-19,0 0,0 1,0-2,0-17,0 19,0-20,-18 19,18-18,-18 0,-1-1,0-18,0 18,1 1,-19-19,18 19,0-19,-17 0,17 0,-19 0,20 0,0 0</inkml:trace>
  <inkml:trace contextRef="#ctx0" brushRef="#br0" timeOffset="33909.58">4298 10480,'-19'0,"0"-18,1 18,0 0,-1 0,0 0,19 18,-19-18,19 19,-18-19,0 18,18 1,-19 0,19-1,-19-18,19 37,0-18,-19 0,19-1,0 1,0 18,0-18,0-1,0 1,0-1,0 1,0 0,0-1,0 1,19-19,0 18,0-18,-19 19,18-19,0 0,1 0,0 0,18-19,-19 19,1-18,0-1,0 1,-1-1,0 0,1-18,0 19,0-1,-1-18,0 18,-18 1,0-1,0 0,0 1,0-1,0 1,0-1,-18 0,0 19,18-18,-19-1,0 19,0 0,19-18,-18 18</inkml:trace>
  <inkml:trace contextRef="#ctx0" brushRef="#br0" timeOffset="34713.64">5023 9327,'-19'-19,"19"38,0 0,19-1,-19 0,19 1,-19 0,19 0,-1 17,-18-17,19 0,-1 0,-18 17,19-17,0 0,-19 18,18-19,1 1,-19 0,18-19,-18 19,19-1,-19 0,-19-18,1 19,-1-19,1 0,-1 19,0-19,1 19,-19-1,18 0,0 1,-18 0,19 0,-1-1,-19 0,20 20,0-19,-1-1,0 19,19-18,-19 18,19-18,-18-1,18 1,0 0,0-1,0 1,0-1,18-18,-18 19,19-19,0 0,0 0,-1 0,0 0,20 0,-19-19,-1 19,0-18,1-1,0 1,0-1,-1 0,1 1,-1-1,1 1,0-1,-19 0,18-18,-18 19,0-1,0 0,0 0,0 1,0 0,0-1,0 0,0 0,0 1,-18 18,18-18,-19 18,19 18,-19-18,19 18,0 1,0 0,0 0,0-1,0 0,0 1,0 0,0 0,0-1,19 0,-19 1,19 0,-1 0,-18-1,19 1,-1-1,1 1,0-19,-1 19,1-19,18 0,-18 0,18 0,-19 0,1 0,18 0,0-19,-18 19,0-19</inkml:trace>
  <inkml:trace contextRef="#ctx0" brushRef="#br0" timeOffset="35405.6199">5898 9346,'0'0,"-19"0,1-19,-1 19,19-19,-19 19,1 0,18-19,-19 19,0 0,1 0,-1 0,1 19,-1-19,19 19,-19 0,19-1,-18 0,18 1,-19 0,19 18,-18-19,18 1,0 19,-19-20,19 19,-19-18,19 18,0-19,0 20,0-19,0-1,0 0,0 1,19-19,-19 19,19-19,-1 0,-18-19,19 19,-1-19,1 19,0-18,-1 0,1-1,-1 0,1 0,-19 1,19-19,-1 18,1 0,-19 1,19 0,-19-1,18 0,-18 0,0 1,0 0,0-1,0 0,0 0,0 38,0 0,0 0,19-1,-19 0,0 20,0-19,18 17,-18-17,0 19,19-2,-19 21,0-21,0 2,0 17,0-17,0-1,0 19,0-19,0 0,0 1,0-1,0-19,0 20,0-20,0 1,0-1,0 1,19-19,-19-19,18 19,1-18,-1-1,1 1,18-1,-18 0,18-18,0 19,0-1,1-19,-1 20</inkml:trace>
  <inkml:trace contextRef="#ctx0" brushRef="#br0" timeOffset="35988.63">5023 10889,'0'0,"-19"0,1 0,0 19,-1-19,0 0,0 19,1-19,0 0,-1 18,0-18,0 0,38 0,0 0,0 0,-1 0,19-18,-18 18,18 0,0-19,1 19,17-19,-17 19,17-18,1 18,0-19,18 1,1 18,-19-19,18 0,0 1,1-1,-1 19,1-18,-1-1,-18 0,18 1,-18 18,0-19,0 1,0 18,-19 0,0-19,0 19,-18 0,18 0,-18 0</inkml:trace>
  <inkml:trace contextRef="#ctx0" brushRef="#br0" timeOffset="36321.6199">5470 11206,'18'0,"1"0,0-19,-1 19,1 0,-1 0,1-18,18 18,0 0,-18-19,18 0,0 19,19-18,-18 18,-1-19,19 1,-19-1,0 19,19-19,-19 1,0 18,0-19,1 19,-20-18,19 18,-18 0,0 0</inkml:trace>
  <inkml:trace contextRef="#ctx0" brushRef="#br0" timeOffset="36625">5954 11076,'-19'0,"19"18,0 1,19-1,-19 1,0 0,0 18,0-19,0 20,0 17,0-17,0 17,0 1,0 0,0 18,0-18,18 0,-18 0,0 0,19-1,-19 2,18-2,-18-17,19-2,0-17,-19 19,18-20,1 0,-1 1,1 0,0-19</inkml:trace>
  <inkml:trace contextRef="#ctx0" brushRef="#br0" timeOffset="37696.42">7795 9792,'0'0,"0"-19,19 0,-19 1,0 36,-19 1,0 0,1-19,0 19,-1-1,0 0,-18 1,19 0,-20 0,1-1,0 0,-19 20,19-19,-1-1,-17 19,17-18,2 0,-2-1,1 1,0-1,-1 1,2 0,17-1,0 1,0-19,1 18,0-18,-1 19,0 0,19-1,19-18,0 19,-1-1,19-18,-18 19,18 0,0-19,1 18,-2 1,2-1,-1 1,19 0,-19 18,19-19,-1 1,-17 18,17-18,-17 18,17-18,-17 18,17-19,-17 20,17-20,-17 19,-1-18,0 0,1-1,-2 1,2-1,-19-18,17 19,-17-19,0 0,0 19,-19-38</inkml:trace>
  <inkml:trace contextRef="#ctx0" brushRef="#br0" timeOffset="38437.39">8800 9754,'-19'-18,"1"18,-1 0,0 0,1 0,18 18,-19-18,19 19,-18-19,18 19,-19 0,0-1,19 0,-18 1,18 0,-19 0,19 17,-18-17,18 19,0-20,0 19,0 1,0-1,0 19,0-19,0 0,0 19,0-19,0 19,0-19,0 0,18 0,-18 1,19-1,-1 0,1-18,-19-1,19 19,-1-18,1 0,-1-19,1 18,0 1,-1-19,1 18,-1-18,20 0,-20 0,1 0,-1-18,1 18,0-19,-1 19,1-18,0-1,-1 0,1 1,-1-1,20 1,-38-1,18 0,1-18,-1 19,1-20,0 20,-19-19,18 18,1-18,-19 0,18 18,-18-18,0 0,0-1,0 1,0 0,0 0,0 0,0 18,0-19,0 20,0-19,-18 18,-1 0,19-17,-18 17,-1 0,0 0,1 1,-19-19,18 18,-18 0,0 1,-1 18,-18-18,19 18,0-19,-19 19,0 0,19 19,0-19,0 18,0-18,-1 18</inkml:trace>
  <inkml:trace contextRef="#ctx0" brushRef="#br0" timeOffset="39261.4">10809 9289,'0'0,"-18"0,-1-18,0 18,0-18,1 18,0 0,-1 0,0 0,0 0,1 18,0-18,-20 0,19 18,1-18,0 19,-1-19,0 19,0 0,1-1,18 0,-18 1,-1 19,0-2,0 2,1-1,0 0,-1 19,0-19,0 19,1 0,18-1,-18 2,18-2,0 1,0 19,0-20,0 1,0 0,0 0,18 0,0-1,1 1,0-19,0 1,17 17,-17-17,19-20,-2 19,2 1,-1-20,0 1,19-1,-19 1,1 0,17-1,-17-18,17 0,1 0,-19 0,19 0,0 0,-19 0</inkml:trace>
  <inkml:trace contextRef="#ctx0" brushRef="#br0" timeOffset="41029.56">11237 9773,'0'0,"-19"-19,19 1,-19 18,19-18,0-1,0 0,0 0,19 19,-19-18,19 18,0-18,-1 18,0 0,-18 18,19 0,-19 1,0 0,0 0,0-1,0 0,19 20,-19-19,0 17,0 2,0-19,0 17,19-17,-19 0,0 18,0-19,0 20,18-19,-18-1,19 19,-19-18,0 0,18-1,-18 1,19-1,0-18,-1 0,1 0,-1-18,1 18,-19-19,19 1,-1-1,-18 0,19 1,-19-1,0 1,0-1,0 0,18 0,-18 1,0 0,0-1,0 0,0 0,0 1,0 0,0-1,0 38,0-1,0 0,0 1,0 0,0 0,0 17,0-17,19 0,-19 0,19-1,-19 1,18-1,1 1,-1-19,-18 19,19-19,0 0,-1 0,1 0,-1 0,1-19,0 0,-1 19,1-18,-19-1,18 1,1-1,-19 0,19 0,-19 1,0 0,0-1,0 0,0 0,0 1,0 0,0-1,0 0,0 0,-19 1,19 0,-19 18,19 18,0 0,0 1,0 0,0 0,0-1,0 0,19 1,-19 0,19 0,-19-1,18 0,-18 1,19-19,-1 19,1-19,-19 19,19-19,-1 0,1 0,-1 0,1 0,0-19,-1 19,-18-19,19 0,-1 19,-18-18,19 0,-19-1,0 0,0 0,0 1,0-19,0 18,0 0,0-17,0 17,0-19,0 2,0 17,0-19,0 2,0 17,0-19,0 20,0-19,-19 18,19 0,0-17,0 17,0 0,-18 0,18 1,0 0,-19 18,19-19,0 38,0-1,0 0,0 1,0 0,19 0,-19-1,0 19,18 1,-18-20,0 19,0 1,0-2,19 2,-19-1,0 0,0 1,0-20,0 19,0-18,0 18,0-19,0 1,0 0,0 0,0-38,19 19,-19-19,18 0,1 1,-19 0,19 18,-19-19,0 0,18 19,-18-19,19 19,-19-18,18 18,-18 18,19-18,-19 19,19 0,-1 0,-18-1,19 0,-19 1,18-19,1 19,-19 0,19-19,-1 18,1-18,-1 0,1 0,0 0,-1 0,1 0,-1 0,1-18,0-1,-1 19,1-19,-1 0,-18 1,19 18,0-18,-19-1,0 0,0 0,0 1,0 0,0-1,0 0,0 0,-19 1,19 0,-19 18,19-19,-18 19,-1 0,1 0,-1 0,19 19,-19-19,19 18,-18 0,18 1,0 0,0 0,-19-1,19 0,0 1,0 19,0-20,19 0,-1 1,-18 0,19 0,0-1,-1 0,1-18,-1 19,1-19,0 19,-1-19,1 0,-1 0,1 0,0 0,-1 0,1 0</inkml:trace>
  <inkml:trace contextRef="#ctx0" brushRef="#br0" timeOffset="41453.34">12893 9792,'0'0,"0"19,0-1,0 0,0 1,18 0,-18 0,0-1,0 19,0-18,0 0,0-1,0 0,0 1,0 0,0 0,0-1,0-36,0-1,0 0,0 0,0 1,0 0,0-1,19 0,-19 0,0 1,18 0,-18-1,19 19,0-19,-19 0,19 19,-1-18,0 18,1 0,0 0,0 18,-19 1,18-19,-18 19,0 0,0-1,18 0,-18 1,0 0,0 0,0-1,19 0,-19 1,19-19,-19 19,19 0,-1-19,-18 18,18-18,1 19,0-19</inkml:trace>
  <inkml:trace contextRef="#ctx0" brushRef="#br0" timeOffset="42085.15">13916 9680,'0'0,"0"-19,0 1,-19 18,0-18,19 36,0 0,-18-18,18 19,0 0,0 0,0-1,0 19,0-18,0 18,0-19,0 1,0 19,0-20,0 19,18-18,-18 0,19-1,0 0,-19 1,19 0,-1-19,0 19,1-19,0 18,18-18,-19 0,1 0,0 0,18-18,-19 18,1-19,0 19,0-19</inkml:trace>
  <inkml:trace contextRef="#ctx0" brushRef="#br0" timeOffset="42241.37">13990 9439,'0'0,"-19"0,19-19,19 19</inkml:trace>
  <inkml:trace contextRef="#ctx0" brushRef="#br0" timeOffset="43565.5199">14269 10145,'0'19,"19"-38,0 19,-19-18,18 18,0-19,-18 1,19-1,0 0,0 0,-19 1,18 0,0-1,1 0,0 0,-19-17,19 17,-19 0,18 0,-18-17,0 17,0 0,0 0,0 1,0 0,0-1,-18 0,18 0,-19 19,0-18,0 18,1 0,0 0,-1 0,0 0,0 0,19 18,-18-18,18 19,0 0,18 0,1-19,0 0,0 0,-1 0,0 0,1 0,0 0,0 0,-1 0,0 0,1-19,0 19,0 0,-1 0,-18-19,0 38,0 0,0-1,0 0,0 1,0 0,0 0,0-1,0 0,0 1,0 0,0 0,0-1,0 0,19-18,-19 19,18 0,-18 0,19-19,0 0,-1 0,1 0,-1 0,1 0,0 0,-1 0,1-19,-1 19,1-19,0 19,-19-19,18 19,1-18,-19 0,18-1,1 0,-19 0,19 1,-1 0,-18-1,19 0,-19 0,0 1,0 0,0-1,0 0,0 0,0 1,-19 0,1 18,-1-19,0 0,1 19,-1 0,1 0,18 19,18-19,1 0,-1 0,-18 19,19-19,0 0,-1 0,-18 18,19-18,-1 0,-18 18,19-18,-19 19,0 0,0 0,0-1,0 0,0 1,0 0,0 0,19-1,-19 0,0 1,0 0,18-19,-18 19,19-19,-19 18,18-18,1 0,0 0,-1 0,1-18,-1 18,1-19,0 0,-1 0,1 1,-1 18,1-18,0-1,-1 0,1 0,0 1,-1 0,-18-1,19 0,-19 0,0 1,0 0,0-1,0 0,0 0,-19 19,19-18,-18 18,-1 18,0-18,19 19,-18-19,-1 19,19 0,-19-1,19 0,-18 1,18 0,-19 0,19-1,0 19,0-18,0 0,0-1,0 0,0 1,19 0,-19 0,18-19,1 18,0-18,-1 18,1-18,0 0,18 19,-19-19,1 0,18 0,-18 0</inkml:trace>
  <inkml:trace contextRef="#ctx0" brushRef="#br0" timeOffset="45092.49">15423 9643,'0'0,"0"-18,18-1,1 0,0 19,-1-19,-18 38,0 0,19 0,-19-1,0 19,18-18,-18 0,0 17,0-17,0 0,0 18,19-19,-19 1,0 19,19-20,-19 0,18 1,-18 0,19-19,-19 19,18-1,1-18,0 0,-1 0,1 0,-1 0,1-18,0-1,-1 0,1 19,-19-19,18 1,1 0,-19-1,19 0,-19 0,18 1,-18 0,0-1,0 0,0 0,19 1,-19 0,0-1,0 0,0 0,0 1,0 0,0 36,0 0,0 1,0 0,0 0,0-1,0 0,0 1,18 0,-18 0,19-1,0 0,-1-18,1 0,-1 0,1 0,0 0,-1 0,1-18,-1 18,1-18,0-1,0 19,-1-19,-18 0,18 1,1 0,-19-1,0 0,0 0,19 1,-19 0,0-1,0 0,-19 0,0 1,1 18,18 18,-18-18,18 19,0 0,-19-19,19 19,0-1,0 0,-19 1,19 0,0 0,0-1,0 0,0 1,0 0,0 0,0-1,0 0,0 1,0 0,19-19,-19 19,19-19,-1 0,0 0,1 0,0 0,-19-19,19 19,-1 0,0-19,1 19,-19-19,19 19,0-18,-1 0,0-1,1 0,0 0,0 1,-1 0,-18-1,18 0,1 0,0 1,0 0,-19-1,18 0,-18 0,18 1,-18 0,0-1,0 0,0 0,-18 19,18-18,-18 18,-1 0,0 0,0 0,1 0,0 18,-1-18,19 19,0 0,0 0,0-1,0 0,19-18,-1 19,0-19,1 0,-19-19,19 19,0 0,-19-18,18 18,0 0,-18-18,19 18,-19-19,0 38,0-1,0 0,0 1,0 0,0 0,0-1,0 0,0 1,0 0,0 0,0-1,0 0,0 1,0 0,19-19,0 0,-1 0,0 0,-18-19,19 19,0-19,0 19,-19-18,18 18,0-18,1-1,0 19,-19-19,19 0,-1 1,0 18,-18-18,19-1,-19 0,0 0,0 1,0 0,0-1,0 0,-19 19,19 19,0 0,19-1,0 0,-19 1,19 0,-1 0,-18-1,18 0,-18 1,19 0,-19 0,0-1,0 0,0 1,0 0,-19-19,1 0,18 19,-18-19,-1 0,0 0,0 0,1 0,0 0,-1 0</inkml:trace>
  <inkml:trace contextRef="#ctx0" brushRef="#br0" timeOffset="45441.1">17153 9475,'0'0,"0"19,0 0,0 0,0-1,0 0,0 1,0 0,0 0,0-1,0 0,0 1,0 0,19 0,-19-1,18-18,0 18,1 1,0-19,0 0,-1 0,0 0,1 0,0 0,0 0,17-19,-17 19</inkml:trace>
  <inkml:trace contextRef="#ctx0" brushRef="#br0" timeOffset="45585.0199">17301 9327,'0'0,"-18"-19,0 19,18-19,-19 19,0-18,19 0,-19 18</inkml:trace>
  <inkml:trace contextRef="#ctx0" brushRef="#br0" timeOffset="46609.1599">17283 9029,'0'-19,"0"38,18 0,-18 0,19-1,0 0,-19 20,19-19,-19 17,18 2,-18-1,0 0,0 1,0-2,18 2,-18-1,0 0,0 1,0-2,0 2,0-1,0-19,0 20,0-19,0-1,0 0,0 1,-18-38,18 1,0 0,0-1,0 0,0 0,0 1,0 0,18 18,-18-19,19 19,0-19,0 19,-1 0,0 0,1 0,0 0,0 0,-19 19,18-19,-18 19,0-1,0 0,0 1,-18 0,18 0,-19-1,0-18,19 18,-19-18,19 19,-18-19,18 19,0-38,18 19,1 0,0-19,0 1,-1 0,19 18,-18-19,0 0,-1 0,0-17,1 17,0 0,0 0,-1-17,1 17,-1-19,1 20,-19-19,19-1,-1 20,-18-19,0-1,0 2,0-2,0 19,0-17,0-2,0 19,0-17,0 17,-18 0,-1 0,0 1,1 18,-1 18,1 1,-1 0,19 0,0-1,-19 0,19 1,0 19,0-20,0 0,0 1,0 19,0-20,0 0,0 20,0-19,0 17,0 2,0-19,0 17,0-17,0 19,0-2,0-17,0 0,19 18,0-19,-1 1,1-19,18 0,-18 0,-1 0,1 0,-1-19,1 1,18 0,-18 18,-1-19,1 0,0 0,-1 1,-18-19,19 18,-19 0,18 1,-18 0,0-1,0 0,0 0,0 1,0 0,-18 18,-1 0,19 18,-18-18,18 18,-19-18,0 19,19 0,-18 0,18-1,0 0,0 1,0 0,0 0,0-1,0 0,0 1,0 0,18 0,1-19,0 18,-1 0,1 1,-1-19,20 19,-20-19,1 0,18 19,-18-19,-1 0,19 0,-18 0,0 0,18-19,-19 19,1 0</inkml:trace>
  <inkml:trace contextRef="#ctx0" brushRef="#br0" timeOffset="46972.51">17655 8695,'0'0,"0"-19,0 0,18 19,1 0,0 0,0 0,18 0,0 19,0 0,19-19,-19 18,19 19,0-18,-19 0,19 17,-19 2,19-1,-19 0,0 19,0-19,1 19,-20 0,1-1,-1 2,-18-2,0 1,0 0,0-1,0 2,-18-2,-1 1,1 0,-1-1,-18 2,18-21,-18 21,0-21,18 2,-18-19,18 17,1-17,-1 0,1 0,-1-19,0 18</inkml:trace>
  <inkml:trace contextRef="#ctx0" brushRef="#br0" timeOffset="47129.03">18567 9773,'0'0,"0"-19</inkml:trace>
  <inkml:trace contextRef="#ctx0" brushRef="#br0" timeOffset="49808.95">8055 12526,'0'-18,"0"36,0 1,0 0,0 0,0-1,0 0,0 1,0 0,0 0,19-1,-19 0,0 20,19-19,-19-1,19 0,-19 20,18-19,-18-1,18-18,1 18,-19 1,19-19,-19 19,19-19,-1 0,-18 19,19-19,-1 0,1 0,-19-19,19 0,-19 0,0 1,18 0,-18-1,0 0,19 19,-19-19,18 1,-18 0,19 18,-19-19,19 19,-1-19,1 19,-1 0,-18-19,19 19,0 0,-19 19,18-19,1 19,-19 0,18-19,-18 18,0 0,0 1,0 0,0-38,0 0,0 1,0 0,0-1,19 19,-19-19,0 0,0 1,19 0,-1-1,-18 0,19 19,-19-19,18 19,1 0,0 0,-1 0,1 0,-1 19,1 0,0-19,-19 19,18-1,1 0,-1 1,1 0,0 0,-1-1,1-18,-1 0,1 18,0-18,-1 0,1-18,0 18,-19-18,18 18,-18-19</inkml:trace>
  <inkml:trace contextRef="#ctx0" brushRef="#br0" timeOffset="49977.15">8335 12285,'0'0,"-19"0,1 0,-1 0,0 0,1 0,18 19,18-19</inkml:trace>
  <inkml:trace contextRef="#ctx0" brushRef="#br0" timeOffset="51024.45">9693 12359,'0'0,"-19"0,19-19,-18 19,-1 0,19-18,-19 18,1 18,-1-18,1 0,18 19,-19 0,0-19,19 19,-18-1,18 0,-19 1,19 19,0-20,0 0,0 1,0 0,0 0,19-1,-1 0,1-18,-19 19,19-19,-1 0,1 0,-1-19,20 19,-20-18,1 0,-1 18,1-19,0 0,-1 0,-18 1,19 0,-19-1,0 0,0 0,0 1,0 0,0-1,18 19,-18 19,19-19,0 18,0-18,-1 18,0 1,1 0,0 18,18-19,-19 20,1-1,19 0,-20 1,-18-2,18 2,1-1,-19 19,0-19,0 0,0 1,0-2,-19-17,1 19,18-20,-18 19,-1-18,0 0,-18-19,19 18,-1-18,0 0,0 0,1 0,0-18,-1 18,0-19,0 19,19-19,0 0,0 1,0 0,0-1,0 0,0 0,19 1,0 0,0-1,-1 0,0 0,1 1,19-19,-20 18,0 0,1 1,19-19,-20 18,0-18,1 19,0-20,0 1,-19 0,18 18,-18-18,18 0,-18 18,0-18,0 19,0-20,0 19,0 1,0 0,0-1,-18 0,18 0,-18 19,-1-18,0 18,0 0,1 0,0 18,18 1,0 0,-19 0,19-1,0 0,0 20,0-19,0-1,19 19,-19-18,0 18,18-19,-18 20,18-19,1-1,-19 0,19 20,0-19,-1-19,0 18,1 0,0-18,18 19,-19-19,1 0,19 19,-20-19,0 0,1 0,0-19,18 19,-19 0</inkml:trace>
  <inkml:trace contextRef="#ctx0" brushRef="#br0" timeOffset="51493.44">10400 12433,'-19'-18,"19"0,0-1,0 0,19 19,-19 19,19-19,-1 19,0-19,-18 18,19 0,0 1,0 0,-19 0,18-1,0 0,-18 1,19 0,-19 0,0-1,19 0,-19 1,0 0,-19-19,19-19,-19 0,19 1,0 0,0-1,0 0,0 0,0 1,0-19,0 18,0 0,19 1,-19 0,19 18,-19-19,19 0,-1 0,0 1,1 18,0 0,0 0,-1 18,0-18,-18 19,19 0,-19 0,19-1,-19 0,19 1,-19 0,18 0,-18-1,18 0,-18 1,19-19,-19 19,19-19,-19 19,19-19,-1 0,0 0,1 0,0 0,0 0,-1 0,0-19</inkml:trace>
  <inkml:trace contextRef="#ctx0" brushRef="#br0" timeOffset="52792.68">11070 12397,'0'0,"18"0,0-19,1 0,0 0,-19 1,0 0,0-1,-19 19,19-19,-19 19,1 0,18 19,-18-19,-1 19,19-1,-19 0,19 1,-19 0,19 0,0-1,0 0,0 1,0 0,0 0,0-1,0 0,0 1,0 0,19-19,-19 19,0-1,19-18,-19 18,19-18,-1 0,0 0,1 0,0 0,0 0,-19-18,18 0,0 18,1-19,0 0,0-18,-1 19,0-1,1 0,0-18,0 19,-1-1,1 0,-19-18,18 19,-18-1,0 0,0 0,0 1,0 0,-18 18,-1-19,1 0,-1 0,0 19,0 0,19 19,19-19,0 19,0-19,-19 19,18-19,1 18,-1 0,1-18,-19 19,19 0,-1 0,1-1,-1 0,1 1,0 0,-1 0,1-1,-1 0,1 1,0-19,-1 19,1-19,-1 0</inkml:trace>
  <inkml:trace contextRef="#ctx0" brushRef="#br0" timeOffset="53429.4">11851 12192,'0'0,"-19"0,1 0,-1 0,0 0,1 0,18 19,-19-19,1 18,-1 0,0-18,19 19,-18 0,18 0,-19-19,19 18,0 0,0 1,19-19,-1 19,1-19,0 0,-1 0,1 0,-1-19,1 19,0-19,-1 19,1-18,-1 18,-18-18,19-1,0 19,-19-19,0 0,0 1,0 36,-19-18,19 19,0 0,0 0,0-1,0 0,19 1,-19 0,18-19,1 19,-1-19,1-19,0 19,-19-19,18 19,1-19,-19 1,18 18,1-18,-19-1,19-19,-1 20,-18 0,19-20,-19 19,18-17,-18 17,0-19,0 20,0-19,0-1,0 2,0 17,-18-19,18 20,-19-19,19 18,-18 0,18 1,-19 0,0-1,1 0,-1 19,1 0,18 19,-19 0,19-1,0 19,0-18,0 18,0-19,19 20,-19-1,18 0,-18 19,19-19,-1 1,1-2,0 2,-19-19,18 17,1-17,-1 19,1-20,0 0,-1 1,20 0,-20-19,1 19,-1-19</inkml:trace>
  <inkml:trace contextRef="#ctx0" brushRef="#br0" timeOffset="54340.64">13432 10927,'0'0,"0"-19,-19 19,1 0,18-19,-18 19,-1 0,0 0,0 0,1 0,0 0,-1 0,0 19,0 0,1-1,18 1,0 0,0-1,0 1,0-1,0 1,0 0,0-1,0 1,0-1,0 20,0-20,0 1,0-1,0 1,0 18,18-18,-18-1,19 20,-19-20,19 19,-19-18,19 18,-19 0,18-18,0 18,-18 0,0 1,19-20,-19 19,19 1,-19-1,0 0,19 1,-19 17,18-17,-18-2,18 21,-18-21,19 21,-19-21,19 21,-19-21,19 21,-19-21,0 21,18-2,-18-17,0 17,0 1,0 0,0-1,0-17,0 17,18 2,-18-2,0-17,0 17,0 1,0 0,0-1,0-17,0 17,0-17,0 18,0-19,0 0,0-18,0 18,0-18,0-1,0 1,0-1,0 1,0 0,0-1,0 1,-18-19,0 0,-1 0,0 0,0 0,-17 0,17 0,0-19,-18 19,19-18,-20-1,19 19,-17-19,17 1,-19-1,20 1</inkml:trace>
  <inkml:trace contextRef="#ctx0" brushRef="#br0" timeOffset="55029.21">13674 11857,'0'0,"0"-18,0-1,-18 0,-1 0,19 1,-19 18,19-18,-19 18,1 0,0 0,-1 18,0-18,0 0,19 18,-18 1,0 0,-1 0,0-1,0 0,1 1,0 19,-1-20,0 19,0 1,19-20,-18 19,18-18,0 18,0-19,0 20,0-19,0-1,18 19,1-18,-19 0,38 17,-20-17,0 0,1-19,19 19,-20-1,19-18,1 0,-20 0,19 0,1-18,-2 18,2-19,-19 0,17 0,2-17,-1 17,-19 0,1-18,19 19,-20-20,-18 19,18-17,-18-2,0 19,-18-17,0-2,18 19,-19-17,-19 17,20-19,0 20,-20 0,19-1,-17 0,17 0,0 19,-18-18,19 18,-1-18,0 18,0 0,1 0</inkml:trace>
  <inkml:trace contextRef="#ctx0" brushRef="#br0" timeOffset="55913.36">14362 11057,'-19'0,"1"0,18 19,0-1,0 1,0-1,0 1,18 18,-18-18,19-1,-19 20,19-1,-19-19,19 20,-19-1,18-19,-18 20,18-20,-18 19,19-18,-19 0,19-1,0 1,-19-1,-19-36,0 18,0 0,1 0,0 0,-1 0,0 0,0 0,1 18,0-18,-1 0,-19 19,20 0,0-19,-1 18,0 1,19-1,-19 1,1-19,18 19,-18 0,18-1,0 0,0 1,0 0,0 0,0-1,18-18,0 18,1 1,0-19,0 0,-1 0,0 0,1 0,0 0,0 0,-1 0,0-19,1 19,0-18,0 18,-1-18,0-1,1 0,-19 0,0 1,0 0,0-1,0 0,0 0,0 1,0-1,0 1,0-1,0 0,0 38,0 0,0-1,0 1,0-1,19 1,-19 0,0 0,19-19,-19 18,18-18,0 18,1 1,0-19,0 0,-19 19,18-19,1 0,-1 0,1 0,0 0,-1 0,1 0,-1 0</inkml:trace>
  <inkml:trace contextRef="#ctx0" brushRef="#br0" timeOffset="56661.39">14902 11113,'-19'0,"1"0,-1 0,0 0,1 0,18 18,-19-18,19 19,-18 0,-1-1,19 1,-19-1,19 1,-18 0,18-1,0 1,0-1,0 1,0 0,0-1,0 1,18-19,1 0,-19-19,19 19,-1-18,1 18,-1-19,-18 0,19 1,0 18,-1-19,1 1,-19-1,18 0,1 1,0-1,-19 1,18-1,-18 0,0 1,0-1,0 38,0-1,0 1,0 0,0-1,0 1,0-1,0 20,0-20,0 19,0 1,0-20,0 19,0 1,0-1,-18-19,18 20,0-1,0-19,-19 20,19-20,0 19,0-18,0 0,0 0,0-1,0 0,0 1,19-19,-1 0,1-19,-1 19,1 0,18-18,0 18,-18-18,18 18,0-19,1 19,-1-19</inkml:trace>
  <inkml:trace contextRef="#ctx0" brushRef="#br0" timeOffset="57061.35">14232 12340,'0'0,"-18"0,-1 0,0 0,19 19,-19-19,38 0,0 0,0 0,-1 0,19 0,-18-19,18 19,0 0,1-18,17 18,-17-18,17 18,-17 0,17-19,-17 19,17-19,1 19,0-19,0 19,0-18,-1 18,1 0,-19-18,19 18,-19-19,1 19,-20 0,1 0,-1 0</inkml:trace>
  <inkml:trace contextRef="#ctx0" brushRef="#br0" timeOffset="57321.34">14567 12490,'0'18,"19"-18,-1 0,1-18,-1 18,1 0,18 0,-18 0,18-19,0 19,-18 0,18-19,0 19,0 0,19-19,-37 19,18 0,0 0,0-18</inkml:trace>
  <inkml:trace contextRef="#ctx0" brushRef="#br0" timeOffset="57565.26">14939 12452,'0'0,"0"19,0 0,0-1,19 0,-19 1,0 19,0-20,0 19,0 1,0-2,0 2,0-1,0 0,0-18,0 18,18 0,-18 1,0-20,0 19,0-18,0 18,0-19,0 1,0 0,19 0,-19-1,0 0</inkml:trace>
  <inkml:trace contextRef="#ctx0" brushRef="#br0" timeOffset="58376.7199">16464 11094,'-18'0,"0"0,-1 0,0 0,0 19,1-19,0 0,-1 18,-19-18,20 19,0-19,-1 19,-19-19,20 18,0 1,-20-19,19 18,1 1,-1-19,1 19,-20-1,20 1,-1-1,1 1,-1 0,0-1,19 1,-18-1,-1 1,19 0,-18-1,18 1,0-1,0 1,0 0,18-1,1 1,-1-1,1 1,0 0,18-1,-19 1,20-1,-1 1,0 0,1 0,-2-1,2 0,-1 1,0 0,19 0,-19-1,1 0,-2 1,-17-19,19 19,-2 0,-17-1,0-18,0 18,-1-18,0 19,1-19,-19 19,0 0</inkml:trace>
  <inkml:trace contextRef="#ctx0" brushRef="#br0" timeOffset="58692.53">15888 12043,'0'0,"-19"0,19 18,19-18,-1 19,1-19,0 19,-1 0,19-19,-18 18,18 0,0 1,1 0,-1-19,0 19,1-1,-2 0,21 1,-21-19,2 19,-1 0,0-19,1 18,-2-18,2 18,-19-18,17 0,2 19,-19-19,17 0,-17 19,0-19,0 0,-1 0</inkml:trace>
  <inkml:trace contextRef="#ctx0" brushRef="#br0" timeOffset="59453.27">17562 10945,'0'0,"-18"0,-1 19,0-19,0 0,1 19,0-1,-1-18,0 19,0-1,1 1,18 0,-18-1,-1 19,0-18,0 0,19 18,-18-19,0 20,18-1,-19 0,19 0,-19 0,19 1,0-1,0 0,0 19,0-19,0 0,0 0,0 1,0-1,0 0,19 1,0-2,-19-17,18 19,0-20,1 0,19 1,-20 0,19-19,-18 19,18-19,-19 0,20 0,-1 0,0 0,1-19,-20 19,19-19,1 0,-1 19,0-18,0 0,0-1,1-19,-20 20,19 0,1-1,-1-19,-19 20,1-19,18 18,-18-18,-1 0,1-1,-19 1,19 0,-19 0,18 0,-18-1,0 20,0-19,0-1,0 1,0 19,-18-20,-1 20,0-1,1-18,-1 18,1 1,-20-1,20-18,-19 18,-19 1,19-1,-19 1,0-1,0 19,0-19,1 19,-2 0,2 0</inkml:trace>
  <inkml:trace contextRef="#ctx0" brushRef="#br0" timeOffset="63160.69">2847 13270,'0'19,"-19"-19,19 19,-18-19</inkml:trace>
  <inkml:trace contextRef="#ctx0" brushRef="#br0" timeOffset="63600.31">2512 13457,'18'0,"-18"18,19-18,0 0,-1 0,1 0,-1 0,1 0,0 19,-1-19,20 0,-1 0,-19 0,20 0,-1 0,0 19,0-19,0 0,1 0,17 0,-17 0,-20 0,19 18,1-18,-1 0,0 0,-18 0,18 0,-19 0,1 0,0-18,-1 18,1 0,-1 0,1 0</inkml:trace>
  <inkml:trace contextRef="#ctx0" brushRef="#br0" timeOffset="63897.1">2679 13736,'0'0,"19"0,0 0,-1 0,1 0,-1 0,1 0,18-19,0 19,-18 0,18 0,0 0,1 0,-20 0,19-18,1 18,-20 0,19 0,1 0,-20 0,1 0,18-19,-18 19,-1 0,1 0</inkml:trace>
  <inkml:trace contextRef="#ctx0" brushRef="#br0" timeOffset="64260.97">2977 13327,'0'0,"-19"0,19 18,19-18,0 0,-1 0,-18 19,19-19,18 0,-18 0,-1 0,1 0,-1 18,20-18,-20 0,19 0,-18 19,0-19,18 19,-19-19,1 18,0 1,-1-19,1 18,-1 1,-18 0,19 18,-19-19,0 1,0 18,0 0,-19-18,1 18,18 0,-19-18,1 18,-1 0,-18-18,18 0,1-1,-1 19,-18-18,18 0,1-19,-1 18,0 1</inkml:trace>
  <inkml:trace contextRef="#ctx0" brushRef="#br0" timeOffset="65605.02">4744 13084,'-19'0,"19"-18,0 0,-18 18,18-19,0 0,-18 19,-1 0,0 0,0 0,1 0,0 0,-1 0,0 19,0-19,1 0,0 19,-1-19,0 18,0-18,1 18,0-18,-1 19,0 0,0 0,1-19,0 18,-1 0,0 1,0-19,19 19,-18 0,0-1,18 0,-19 1,19 0,0 0,-19-1,19 19,0-18,-19 0,19 18,0-19,0 20,0-20,0 1,0-1,0 20,19-20,-19 1,19-1,-19 1,19 0,-1-1,0-18,1 19,0-1,0 1,-1-19,0 19,1-19,0 18,0-18,-1 0,19 19,-18-19,0 0,17 0,-17 0,19 0,-20 0,19 0,-18 0,18 0,-19 0,20 0,-19-19,17 19,-17 0,19-18,-20 18,0-19,20 0,-19 19,-1-18,19-1,-18 1,0-1,-1 0,1 1,-1-1,-18-18,19 18,0 1,-19-1,18 1,-18-20,19 20,-19-19,0 18,18-18,-18 0,0-1,0 19,0-17,0-2,0 1,0 19,0-20,0 19,-18 1,18 0,0-20,-19 38,19-19,-18 1,-1 0,0 18,19-19,-18 19,-1-19,1 19,-1 0,19 19,-19-19,19 19,0-1,-19 0,19 1,0 19,0-20,0 0,0 20,0-1,0-19,0 20,0-1,0 0,0 1,0-20,0 19,0 1,0-1,0-19,0 20,0-20,19 19,-19-18,19 18,-19 0,19-18,-1 18,-18-18,19 18,-1-18,1-1,0 1,-1-19,1 18,-1 1,1-19,0 19,18-19,-19 0,1 0,18 0,-18 18,18-18,-18 0,18 0,-19-18</inkml:trace>
  <inkml:trace contextRef="#ctx0" brushRef="#br0" timeOffset="67104.18">5842 13568,'-19'-18,"1"18,18-19,-19 19,0-18,1 18,-1 0,1 0,-1 0,0 18,1 1,-1-19,19 18,-18 1,18 0,-19-1,0 19,19-18,-18 0,18 18,-19-19,19 20,0-20,-18 1,18-1,0 1,0 0,18-19,-18 18,19-18,-19 19,18-19,1-19,0 19,-1-18,1-1,-1 19,-18-19,19 19,0-18,-19-1,18 1,-18-1,19 19,-19-19,18 1,-18-1,0 1,19-1,-19 0,0 1,0-1,0 1,0-1,0 38,0-1,0 1,0-1,0 1,19 0,-19-1,18 1,-18-1,0 1,19 0,0-19,-19 18,18 1,1-19,-1 18,1 1,0-19,-1 0,-18 19,19-19,-1 0,1 0,0 0,-1 0,1 0,-19-19,18 19,-18-19,19 1,-19-1,19 1,-19-1,0 0,0 1,18-1,-18 1,0-1,0 0,0 1,0-1,0 1,0-1,0 0,0 1,-18-1,18 1,0 36,0 1,0-1,0 1,0 0,0-1,0 1,0-1,18 1,-18 0,0-1,19 1,-19-1,0 1,18 0,-18-1,19 1,-19-1,19-18,-19 19,18-19,-18 19,19-19,-1 0,1 0,0 0,-1-19,1 19,-19-19,18 19,-18-18,19 18,-19-19,19 1,-19-1,0 0,18 1,-18-1,0 1,0-1,0 0,0 1,0-1,0 1,0-1,0 0,0 1,-18 18,18-19,0 1,0 36,0 1,0-1,0 1,0 0,0-1,0 1,0-1,0 1,18-19,-18 19,0-1,0 1,0-1,0 1,0 0,0-1,0 1,0-1,19-18,-19 19,18 0,1-19,0 0,-19-19,18 19,1 0,-1-19,1 1,0 18,0-19,-1 1,0 18,1-19,0 0,0 1,-1-1,0 1,1-1,-19 0,19 1,0-1,-19 1,0-1,0 0,0 1,0-1,-19 19,0 0,0-18,1 18,0 0,-1 18,0-18,0 19,1-19,18 18,18 1,1 0,0-19,0 18,-19 1,18-19,0 18,1-18,0 19,0-19,-1 19,-18-1,18-18,1 19,-19-1,0 1,19-19,-19 19,0-1,-19-18,19 19,-19-19,1 18,0 1,-1-19,0 0,0 0,19 19,-18-19,0 0,-1 0,0 0</inkml:trace>
  <inkml:trace contextRef="#ctx0" brushRef="#br0" timeOffset="67389">7032 13606,'0'18,"0"1,-18-1,18 1,0 0,0-1,0 1,0-1,0 1,18 0,-18-1,0 1,19-19,-19 18,19-18,0 19,-1-19,0 0,1 19,0-19,0 0,-1-19,0 19</inkml:trace>
  <inkml:trace contextRef="#ctx0" brushRef="#br0" timeOffset="67532">7182 13494,'0'0,"-19"-19,19 1</inkml:trace>
  <inkml:trace contextRef="#ctx0" brushRef="#br0" timeOffset="68348.27">7423 13513,'0'0,"-19"0,19 18,0 1,0-1,-18 1,18 0,0-1,0 1,0-1,-18 1,18 18,0-18,0-1,0 1,0 0,0-1,0 1,0-1,18 20,-18-20,18 1,-18-1,19-18,0 0,-19 19,19-19,-1 0,0-19,1 19,0-18,0-1,-19 1,18 18,-18-19,18 0,-18 1,0-1,19 19,-19-18,0-1,19 0,-19 1,0-1,19 1,-19-1,0 0,0 1,0-1,0 38,0-1,0 1,-19 0,19-1,0 1,0-1,0 1,0 0,0-1,0 1,19-1,-1 1,0-19,1 0,0 0,0 0,-1 0,0-19,20 19,-19-18,17 18,-17-19,19 1,-20-1,19 0,-18 19,0-18,17-1,-17 1,-19-1,19 0,-19 1,19 18,-19-19,-19 1,0-1,0 19,1 0,0 0,-1 0,0 0,0 19,19-1,19 1,-19-1,19-18,0 19,-1 0,0-19,1 18,0 1,0-19,-1 18,0 1,1-19,-19 19,19-1,-19 1,0-1,-19 1,0-19,19 19,-36-19,17 0,0 18,0-18,-17 0,17 0,0 0,0 0,1 0,0 0</inkml:trace>
  <inkml:trace contextRef="#ctx0" brushRef="#br0" timeOffset="69444.08">3293 12601,'0'-18,"-18"18,18 18,0 0,-19 1,19 0,0 0,0-1,0 0,-19 1,19 19,0-20,0 0,0 1,0 19,0-20,0 0,0 1,0 0,0 0,19-1,-19 0,19-18,-19 19,18 0,-18 0,19-1,-1 0,1 1,0 0,-1-19,1 19,-1-19,-18 18,19-18,0 0,0 0,-1 0,0 0</inkml:trace>
  <inkml:trace contextRef="#ctx0" brushRef="#br0" timeOffset="69768.81">3759 12638,'-19'19,"0"0,19-1,-19 0,19 1,-18 0,18 0,-18-1,18 0,0 1,0 0,0 0,0-1,0 0,18 1,-18 0,18 0,1-1,19 0,-20 1,0-19,20 0</inkml:trace>
  <inkml:trace contextRef="#ctx0" brushRef="#br0" timeOffset="71240.92">8949 13643,'-19'0,"19"18,-19 1,19 0,0-1,0 1,0-1,0 1,0 0,0-1,0 1,0-1,19 1,-19 0,19-1,-19 1,18-1,1-18,0 0,-1-18,-18-1,19 19,-19-18,18-1,-18 0,19 1,0-1,-1 1,1-1,-1 0,1 19,-19-18,19 18,-1 0,1 0,-1 0,-18 18,19-18,-19 19,19-19,-19 19,0-1,18 1,-18-1,0 1,0 0,0-1,0-36,0-1,0 0,19 19,-19-18,0-1,18 19,-18-18,0-1,19 0,0 1,-1-1,1 1,-1-1,1 19,0 0,-1 0,1 0,-1 0,-18 19,0-1,19-18,-19 19,0-1,19 1,-1 0,-18-1,0 1,19-19,-19 18,18 1,1 0,0-19,-1 0,-18 18,19-18,-1 0,1 0,0-18,-1 18,-18-19,19 19</inkml:trace>
  <inkml:trace contextRef="#ctx0" brushRef="#br0" timeOffset="71388.95">9172 13345,'0'0,"-19"0,1 0,-1 0,19-18,19 18</inkml:trace>
  <inkml:trace contextRef="#ctx0" brushRef="#br0" timeOffset="72229.15">10065 13680,'18'0,"1"0,0-19,0 19,-1-18,0 18,1-19,0 19,-19-18,19 18,-19-19,18 19,-18-19,0 1,-18 18,18-19,-19 19,0 0,19 19,-19-19,1 0,0 0,18 18,-19-18,0 19,19 0,-19-1,19 1,-18-1,18 1,0 0,-18-1,18 1,0-1,0 1,0 0,0-1,18-18,-18 19,18-19,-18 18,19-18,0 0,0 0,-1 0,0 0,1 0,19 0,-20 0,19 0,-18-18,18 18,-19 0,1 0</inkml:trace>
  <inkml:trace contextRef="#ctx0" brushRef="#br0" timeOffset="73128.2">10605 13606,'-19'-19,"38"38,-57-38,19 19,1 19,0-1,-1 1,19-1,-19 1,19 0,-19-1,19 1,0-1,0 1,19-19,-19 19,19-19,0-19,-1 19,0-19,-18 1,19 18,0-19,-19 1,19-1,-1 19,-18-19,18 1,-18-1,19 19,-19-18,0-1,19 19,-19-19,0 38,0 0,0-1,19-18,-19 19,0 18,18-18,-18-1,0 19,0-18,18 18,-18-18,0 18,19-18,-19 18,0-19,19 20,-19-20,0 1,19-1,-19 1,0 0,18-1,0 1,1 0,0-19,0 0,-19-19,18 19,-18-19,18 19,-18-18,19-1,-19 0,19 1,-19-1,0 1,0-1,19 0,-19 1,0-1,0 1,18-20,-18 20,0-19,0 18,0-18,0 18,0 1,0-20,0 20,0-1,0 1,-18-1,18 0,-19 19,0 0,19 19,0 0,0-1,0 19,0-18,0 0,0-1,0 19,19-18,-19 0,19-1,-19 1,0-1,18 1,-18 0,18-19,-18 18,19-18,0 0,0 0,-19-18,18 18,-18-19,18 0,-18 1,19 18,0-19,-19 1,19-1,-19 0,0 1,18-1,-18 1,0-1,18 0,-18 1,0-1,0 1,0-1,0 38,0-1,0 1,0-1,0 1,19 0,-19-1,19 1,-19-1,19 1,-1 0,-18-1,18-18,1 19,0-19,0 18</inkml:trace>
  <inkml:trace contextRef="#ctx0" brushRef="#br0" timeOffset="74089.35">11609 13624,'19'0,"-19"-18,0-1,-19 19,0 0,1 19,-1-1,1 1,18-1,-19 1,19 0,-19-1,19 1,0-1,0 1,0 0,0-1,0 1,19-19,0 0,-1 0,1-19,-1 1,-18-1,19 19,-19-19,19 1,-19-1,18 1,-18-1,19 0,-19 1,0-1,0 38,0-1,0 1,0 0,0-1,0 1,0-1,0 1,18 0,-18-1,19 1,0-19,-1 0,1 0,-1 0,1-19,0 1,-1-1,1 19,-1-19,-18 1,19-1,0 1,-19-1,18 0,-18 1,19-1,-19-18,0 18,0 1,0-1,0 1,0-20,0 20,0-1,0-18,0 18,-19 1,19-1,-18-18,18 18,-19 0,0 1,1 18,18-18,-19 18,1-19,-1 19,19 19,-19-19,1 18,18 0,0 1,0 0,0 18,0-18,0 18,0-18,0 18,0-19,18 20,-18-20,19 19,-19 1,0-20,19 19,-19-18,18 18,-18-18,0 18,19-18,-19-1,0 1,18-1,1 1,0-19,-1 0,1 0,-1 0,1-19,0 19,-1-18,1-1,-1 1,1 18,-19-19,19 0,-1 1,-18-1,19 1,-19-1,18 0,-18 1,0-1,19 1,-19-1,0 0,0 1,0-1,0 38,0-1,0 1,0 0,0-1,0 1,0-1,0 1,0 0,0-1,19 1,-19-1,18-18,-18 19,19 0,0-1,-1-18,1 19,-1-19,1 0,0 0,-1 0,1 0,-1 0,1 0,-19-19,19 19</inkml:trace>
  <inkml:trace contextRef="#ctx0" brushRef="#br0" timeOffset="74228.9099">12335 13364,'0'0,"0"-19,-19 19,38 0</inkml:trace>
  <inkml:trace contextRef="#ctx0" brushRef="#br0" timeOffset="74547.9399">12502 13084,'0'0,"-19"0,19 19,0 0,0 0,0-1,0 0,19 1,-19 0,0 18,0-19,0 20,0-19,19 18,-19 0,0-18,18 18,-18-19,0 20,19-20,-19 19,0-18,18 0,-18-1,19 1,-19-1,19 1,-1 0,1-1,-1-18</inkml:trace>
  <inkml:trace contextRef="#ctx0" brushRef="#br0" timeOffset="75161.15">12465 13531,'0'0,"18"0,1 0,0 0,-1 0,1 0,-1-18,1 18,0 0,-1 0,1 0,-1 0,-18-19,19 19,0 0,-19-19,18 19,-18-18,0-1,0 1,0 36,-18-18,18 19,0-1,0 1,0 0,0-1,18 1,-18-1,19-18,-19 19,18-19,1 0,0 0,-19-19,18 19,1 0,-19-18,18 18,-18-19,19 19,-19-18,19 18,-19-19,18 0,-18 1,19-1,-19 1,0-1,18 19,-18-19,19 19,-19 19,0 0,0-1,0 1,19-1,-19 1,0 18,0 0,0 1,19-1,-19 0,0 0,0 0,0 19,0-19,0 1,0-1,0-19,0 20,0-20,0 19,0-18,-19-19,19 19,0-1,-19-18,0 0,1 0,-1 0,1-18,-1 18,0-19,1 19,18-19,-19 1,1 18,18-19,-19 1,19-1,0 0,0 1</inkml:trace>
  <inkml:trace contextRef="#ctx0" brushRef="#br0" timeOffset="75696.88">12930 12805,'0'0,"18"-18,1 18,0 0,0 18,-1-18,0 0,1 19,0 0,18-19,-19 19,-18-1,19 0,0 1,-19 0,0 0,0-1,0 0,0 1,0 0,-19 0,0-1,1 0,0 1,-1 0,0 0,-18-19,19 18,-1-18,0 18,-18-18</inkml:trace>
  <inkml:trace contextRef="#ctx0" brushRef="#br0" timeOffset="76177.42">12967 12545,'0'0,"19"19,0-19,-1 0,0 19,1-19,19 18,-20 0,0 1,20 0,-19 18,-1-19,0 1,1 19,-19-20,19 19,-19-18,0 0,0 17,0-17,-19 0,19 0,-19 17,1-17,-19 0,18 0,-18-1,19 0</inkml:trace>
  <inkml:trace contextRef="#ctx0" brushRef="#br0" timeOffset="77220.81">6456 14127,'0'0,"-19"0,19 18,0 1,0-1,19-18,-19 19,18-19,1 0,0 0,-1 0,19 0,-18 0,0 0,18 0,0 0,1-19,-2 19,2 0,17 0,2 0,-21 0,39-18,-19 18,18 0,-18-19,19 19,-1 0,0-18,-18 18,19-19,-20 19,1 0,0 0,-1-19,2 19,-21 0,2 0,-1 0,-19 0,1 0,0 0,0 0,-1 0,-18 19</inkml:trace>
  <inkml:trace contextRef="#ctx0" brushRef="#br0" timeOffset="77548.15">6698 14350,'0'0,"19"0,-1 0,19 0,-18-19,18 19,0 0,1 0,-2-18,21 18,-2 0,1-19,0 19,18-19,-18 19,19-18,-20 18,19 0,1-19,-19 19,18 0,-18-18,19 18,-20 0,1-19,-19 19,19 0,-19 0,-18-19,18 19,-19 0,1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44:04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06 3640,'0'0,"0"-18,0-1,0 0,0 38,-19-19,19 19,-18-19,18 18,-19 1,19-1,-19-18,19 19,-18 0,-1-1,19 1,-18-1,-1 20,0-20,0 1,1-1,0 1,-1 0,19-1,-19 1,0-1,1 1,18 0,-18-1,18 1,-19-19,19 18,0-36,19-1,-1 1,0 18,-18-19,19 0,0 1,0-1,-19 1,18-1,0 0,1 1,0-1,0 1,-1-1,-18 0,19 1,-1-1,1 1,0-1,-1 0,-18 1,19 18,-19-19,18 19,1 0,0 0,-19 19,18-19,1 18,-1 1,1 0,-19-1,19-18,-19 19,18-1,-18 1,19 0,-1-19,-18 18,19 1,0-1,-1 1,1-19,-19 19,18-19,1 18</inkml:trace>
  <inkml:trace contextRef="#ctx0" brushRef="#br0" timeOffset="2594.97">4031 3752,'0'18,"0"1,0 0,0-1,0 1,0-1,0 1,0 0,0-1,19-18,-19 19,0-1,0 1,0 0,19-1,-19 1,0-1,0 1,0 0,0-1,18 1,-18-1,0 1,0 0,0-1,0 1,0-1,0 1,0 0,0-1,0 1,0 0,0-1,0 1,0-1,0 1,0 0,0-1,0 1,0-1,0 1,0 0,0-1,0 1,0-1,0 1,19 0,-19-1,0 1,0-1,0 1,0 0,0-1,0 1,0 18,0-18,0-1,0 1,0-1,0 1,0 18,0-18,0-1,0 1,0 0,0-1,0 1,0-1,0 20,0-19,0-1,0 0,0 1,0 0,0 0,0 17,0-17,0 0,0 0,0 17,0-17,0 19,0-20,0 19,0-18,0 18,0-19,0 20,0-19,0 17,0-17,0 19,0-2,0-17,0 19,0-20,0 19,0 1,0-20,0 19,0 1,0-2,0 2,0-19,0 17,0 2,0-1,0 0,0-18,0 18,0 0,0-18,0 18,0 0,0-18,0 18,0 0,0 1,0-2,0 2,0-1,0 0,18-18,-18 18,0 0,0 1,0-1,0 0,0 0,0-18,0 18,0 0,0-18,19 18,-19 0,0 0,0-18,0 18,0 0,0 1,0-1,0 0,0 0,0-18,0 18,0 0,0-18,0 18,0-18,0 18,0-18,0 18,0-19,0 20,0-20,0 19,0-18,0 18,0-18,0 18,0-18,0-1,0 19,0-18,0 0,0-1,0 1,0-1,0 1,0 0,0-1,0 1,0-1,0 1,0 0,19-19,-19 18,0 1,0-1,18-18,-18 19,0 0,19 0,-19-1,0 0,0 1,0 0,18-19,-18-19,19 19,0-19,-1 19,1 0,-19-18,18 18,1 0,0 0,-1-18,1 18,-1 0,1 0,0 0,-19-19,18 19,1 0,18 0,-18 0,-1 0,1-19,-1 19,20 0,-20 0,1 0,18 0,-18 0,-1 0,19 0,-18 0,18 0,-18 0,0 0,18 0,-19 0,20 0,-1 0,-19 0,20 0,-1 0,0 0,0 0,0 0,1 0,-1 0,0 0,19 0,-19 0,19 0,-19 0,19 0,0 0,-1 0,-17 0,17 0,20 0,-19 0,-1 0,2 0,-2 0,19-19,-17 19,-2 0,19 0,-17 0,17 0,-19 0,20 0,-19 0,18 0,0 19,-17-19,17 0,0 0,0 0,1 0,0 0,-20 0,20 0,-1 0,1 0,-1 0,0 0,1 0,-1 0,1 0,18 0,-19 19,1-19,-1 0,0 0,1 0,-1 0,19 0,-18 19,-1-19,0 0,19 0,-18 0,0 0,18 0,-19 18,0-18,19 0,-19 0,1 0,18 0,-18 18,-1-18,0 0,19 19,-19-19,1 0,0 19,-1-19,0 0,0 0,1 0,0 19,-1-19,0 0,-18 0,19 0,-1 0,0 0,-18 0,19 0,-20 18,20-18,-19 0,0 0,18 0,-18 0,0 0,-1 0,1 0,0 0,0 0,0 0,-1 0,1 0,0-18,0 18,0 0,-19 0,19 0,-19 0,19 0,-19 0,0 0,1 0,-2 0,2 0,-19 0,17 0,-17 0,0 0,18 0,-19 0,1 0,0 0,0 0,-1 0,0-19,-18 0,0 0,-18 19,0 0,-1-18,0 18,0 0,-17-18,17 18,-19 0,2 0,-2 0,19 0,-17 0,17 0,0 0,0 0,1 0,18-19,18 19,1 0,0 0,0 0,-1 0,19 0,-18 0,0 0,-1 0,19 0,-18 0,0 0,-1 0,0 0,-18 19,0-1,0 0,0 1,-18-19,0 19,-1 0,0-1,0-18,1 18,0 1,-1 0,0-19,0 19,1-19</inkml:trace>
  <inkml:trace contextRef="#ctx0" brushRef="#br0" timeOffset="5495.89">5408 4496,'0'-19,"19"19,-19-18,18 18,1 0,-19-19,18 19,-18-18,19 18,0 0,-19-19,18 19,1-19,-1 19,-18-18,19 18,0 0,-19-19,19 19,-1 0,-18-18,18 18,1 0,-19-19,19 19,0-19,-1 19,-18-18,18 18,1 0,-19-19,19 19,0 0,-19-19,18 19,0 0,1-18,0-1,0 19,-1 0,0-18,1 18,0-19,0 19,-1-19,0 19,1-18,0 18,0-19,-1 19,0 0,-18-18,19 18,0 0,0-19,-1 19,0 0,1 0,0-19,0 19,-1 0,0 0,-18-18,19 18,0 0,0 0,-1-19,0 19,1 0,0 0,0-18,-1 18,0 0,1 0,0 0,0-19,-1 19,0 0,1 0,0 0,0 0,-1 0,0-19,1 19,0 0,0 0,-1 0,0-18,1 18,0 0,0 0,-1 0,0 0,1 0,0 0,0 0,-1 0,0-19,1 19,0 0,0 0,-1 0,0 0,1 0,0 0,0 0,-1 0,0 0,1 0,0 0,0 0,-1 0,1 0,-1 0,1 19,0-19,-1 0,1 0,-1 0,1 0,0 0,-1 0,1 0,-1 0,1 0,0 0,-1 0,1 0,-1 0,1 0,0 0,-1 18,1-18,-1 0,1 0,0 0,-1 0,1 0,-1 19,1-19,0 0,-1 0,1 0,-1 19,1-19,18 0,-18 0,-1 18,1-18,0 0,-1 0,1 0,18 19,-18-19,-1 0,1 0,0 18,-1-18,1 0,-1 0,1 19,0-19,-1 0,1 19,-1-19,1 18,0-18,-1 0,1 19,-1-19,1 18,0-18,-1 0,1 19,-1-19,1 19,0-19,-1 0,1 18,-1-18,1 19,0-19,-1 0,1 18,-1-18,1 0,0 19,-1-19,1 0,-1 19,1-19,0 0,0 18,-1-18,0 19,1-19,0 0,0 19,-1-1,0-18,1 19,0-19,-19 18,19-18,-1 19,0-19,1 19,0-19,-19 18,19-18,-1 19,0-1,1-18,0 19,0 0,-1-19,-18 18,18-18,1 0,0 19,0-1,-1-18,0 19,1-19,-19 19,19-1,0-18,-1 19,0-19,-18 18,19 1,0-19,0 19,-1-1,0-18,-18 19,19-1,0 1,0-19,-19 19,18-1,0 1,1-19,-19 18,19 1,0 0,-19-1,18-18,0 19,1-1,-19 1,19-19,0 19,-19-1,18-18,-18 19,18-1,1-18,-19 19,19 0,0-19,-19 19,18-1,0-18,-18 18,19-18,0 19,0-19,-19 19,18 0,0-19,-18 18,19-18,0 18,-19 1,19-19,-1 19,0 0,-18-1,19 0,0-18,-19 19,19 0,-1 0,-18-1,18 0,1 1,-19 0,19 0,0-1,-19 0,18 1,-18 0,0 0,18-1,1 0,-19 1,19 0,-19 0,19-19,-19 18</inkml:trace>
  <inkml:trace contextRef="#ctx0" brushRef="#br0" timeOffset="7355.29">5427 4422,'-19'0,"0"0,1 18,-1-18,19 19,-18-19,18 18,-19-18,38 0,-19-18,18 18,-18-19,0 1,19 18,-19-19,0 0,18 1,-18-1,0 1,0-1,-18 38,-1-1,1 1,18-1,-19 1,19 0,0-1,0 1,0-1,0 1,19-19,-1 0,1 0,-1-19,1 1,0 18,-19-19,18 19,-18-18,19 18,-19-19,0 0,0 1,0-1,-19 19,1 0,-1 0,19 19,-19-19,19 18,0 1,-18-19,18 19,18-19</inkml:trace>
  <inkml:trace contextRef="#ctx0" brushRef="#br0" timeOffset="8135.75">5352 3361,'0'0,"-18"0,18 18,0 1,0 0,0 0,0-1,-19 1,19 18,0 0,-19 0,19 1,-18-1,18 0,-19 0,19 0,-18 1,-1-20,19 19,-19-18,19 18,0-18,0-1,0 1,0 0,0-38,0 0,0 1,0-1,0 1,0-1,19-18,-19 0,0-1,19 1,-19 0,18 0,-18 0,0-1,19 1,-19 0,0 0,18 0,-18 18,0-19,0 20,0-19,19 18,-19 0,0 1,0 0,19 18,-19-19,0 0,18 38,1-19,-19 19,18-19,1 18,0-18,-19 18,18 1,1 0,-1 0,-18-1,19 0,0 1,-19 0,18 18,-18-18,19-1,-1 20,-18-20,19 1,0-1,-19 1,19 0,-19-1,18 1,0-19,-18 18,19-18,-19 19,19-19,0 0</inkml:trace>
  <inkml:trace contextRef="#ctx0" brushRef="#br0" timeOffset="8399.56">5482 3547,'0'0,"19"0,0-18,-1 18,1-19</inkml:trace>
  <inkml:trace contextRef="#ctx0" brushRef="#br0" timeOffset="9938.8799">10171 5426,'0'-19,"0"1,0 36,-19 1,0 0,0 0,19-1,-18 0,0 1,18 0,0 0,-19-1,19 0,0 1,19-19,-1 0,0 0,1 0,-19-19,19 19,-19-18,19 18,-19-18,0-1,0 0,-19 19,0 0,0 19,1-19,0 19,-1-19,19 18,-19-18,19 18,0 1,0 0,19 0,0-19,-1 0,0 0,1 0,0-19,0 19,-1-19,0 0,-18 1,0 0,0-1,0 0,-18 19,18 19,0 0,18-19,1 0,0 0,-19-19,-19 19,0 0,1 0,0 0</inkml:trace>
  <inkml:trace contextRef="#ctx0" brushRef="#br0" timeOffset="10827.53">10729 5166,'0'-19,"-19"19,19-19,0 38,0 0,0 0,19-1,-19 0,0 1,0 19,0-20,0 19,0 1,0-2,0-17,0 19,0-2,0-17,0 19,0-20,0 0,0 1,0 0,0 0,0-1,18-18,-18 18,0-36,0 0,0-1,0 0,0 0,0 1,0 0,0-20,0 19,0-17,0 17,-18-19,18 20,0-19,0 18,0-18,0 19,0-1,0 0,0 0,0 1,18 0,-18-1,0 0,19 19,-1-19,-18 1,19 18,0-18,-1 18,1-19,-1 19,20 0,-20 0,1 0,-1 0,1 0,0 0,-1 19,-18-1,0 0,0 1,0 0,0 0,-18-1,-1 0,0 1,19 0,-18 0,-1-1,1-18,18 18,-19-18,19 19,0 0,19 0,-1-19,1 0,-1 18,1-18,18 0,-18 0,-1 18,1-18,0 19,-1-19,1 19,0-19,-1 19,-18-1,19-18,-19 18,0 1,0 0,0 0,0-1,-19-18,1 18,-1 1,0-19,-18 19,18-19,-18 19,0-19,0 0,0 18,-1-18,-17 0,17 0,1 0,0 0,0-18,18 18</inkml:trace>
  <inkml:trace contextRef="#ctx0" brushRef="#br0" timeOffset="12103.5">8943 4254,'0'-19,"19"19,-1 0,-18-18,18 18,1 0,-19-19,19 19,0 0,-19-18,18 18,0-19,1 19,0-19,0 19,-1-18,19-1,-18 19,0-18,17-1,-17 0,19 19,-2-18,-17-1,19 1,-2-1,-17 19,19-19,-20 19,19-18,-18 18,0-19,-1 19,0-18,1 18,0 0,0-19,-1 19,0-19,-18 1,19 18,-19-19,-19 19,19-18,-18 18,0 0,-1 0,0 0,0 0,1 0,0 0,-1 18,0-18,0 0,1 0,0 0,18 19,18-19,0 0,1 0,0 0,0 0,-1 0,0-19,1 19,19 0,-20 0,0 0,1 0,19 0,-20 0,0 0,1 0,0 0,0 0,-19 19,18-19,-18 18,0 1,-18 0,-1-1,0 1,0-1,1-18,0 19,-1 0,0-19,0 18,1-18,0 0,-1 19,0-19,19 18</inkml:trace>
  <inkml:trace contextRef="#ctx0" brushRef="#br0" timeOffset="13855.84">10078 3343,'0'18,"18"-18,-18 18,0 1,18 0,-18 0,19-1,-19 1,19-1,-19 1,19 0,-19-1,0 1,18-1,-18 1,0 0,18-1,1 1,-19-1,19-18,0 19,-1-19,0 0,-18 19,19-19,0 0,0 0,-19-19,18 19,1 0,-1-19</inkml:trace>
  <inkml:trace contextRef="#ctx0" brushRef="#br0" timeOffset="14047.63">10264 3064,'-19'-19</inkml:trace>
  <inkml:trace contextRef="#ctx0" brushRef="#br0" timeOffset="15443.76">10543 3659,'18'-19,"1"1,-19-1,18 19,-18-19,19 1,0-1,-19 1,18-1,-18 0,0 1,19-1,-19 1,0-1,18 0,-18 0,0 1,0 0,0-1,0 0,-18 0,-1 1,1 18,-1 0,0 0,1 0,18 18,18-18,1 0,0 19,-1-19,1 0,-1 0,1 0,0 0,-1 0,1 0,-19 19,18-19,-18 19,19-1,-19 0,19-18,-19 19,0 0,0 0,18-1,1 1,-1-1,1 1,0-19,-19 19,18-19,1 0,-1 0,1 0,0-19,-1 0,1 19,-1-18,1-1,0 1,-1-1,-18 0,19 0,0 1,-1 0,-18-1,0 0,0 0,0 1,0 0,0-1,0 0,0 0,0 1,-18 0,-1-1,0 0,1 19,-1 0,0 0,1 19,-1-19,19 19,0-1,0 0,0 1,0 0,19-19,-19 19,18-19,1 0,0 0,-1 0,1 0,0 0,-1 0,1 0,-1-19,1 19,0 0,-19 19,0-1,0 0,0 1,0 0,0 0,0-1,0 0,18-18,-18 19,19-19,-19 19,18-19,-18 19,19-19,0 0,-1 0,1 0,-1 0,1 0,0 0,-1-19,1 0,-1 19,20-19,-20 1,1 0,-1 18,-18-19,19 0,0 0,-19 1,18 0,-18-1,0 0,0 0,0 1,0 0,0-1,0 0,-18 0,-1 1,0 18,1 0,18 18,-19-18,19 19,0 0,0 0,-18-1,18 0,0 1,0 0,0 0,0-1,18 0,-18 1,19-19,-19 19,18 0,1-19,-19 18,19-18,-1 18,1-18,18 0,-18 19,-1-19,19 0,-18 0</inkml:trace>
  <inkml:trace contextRef="#ctx0" brushRef="#br0" timeOffset="16847.8">11901 3157,'0'-19,"0"0,18 0,1 19,-1 0,-18 19,19 0,-19 0,0-1,0 0,0 1,0 0,0 0,19-1,-19 0,0 1,0 0,0 0,19-1,-19 0,0 1,18-19,-18 19,18-19,-18 19,19-19,0 0,0-19,-1 19,-18-19,0 0,18 1,-18 0,19-1,-19 0,0 0,0 1,0 0,19-1,-19 0,0-18,0 19,0-1,0 0,0 0,0 1,0 0,0-1,0 38,0-1,0 0,19-18,-19 19,0 0,18 0,-18-1,18-18,-18 18,19 1,-19 0,19 0,0-19,-19 18,18-18,0 18,1-18,0 19,0-19,-1 0,0 0,1 0,0 0,0-19,-1 19,0-18,1 18,-19-18,19 18,-19-19,19 0,-19 0,0 1,18 18,-18-18,0-1,0 0,0 0,0 1,0 0,0-1,0 0,-18 19,18-19,-19 19,19 19,-19 0,19 0,0-1,0 0,-19 1,19 0,0 0,0-1,0 0,0 1,0 0,0 0,0-1,0 0,0 1,0 0,19-19,-19 19,19-19,0 0,-1 0,0 0,1-19,0 19,0-19,-1 19,-18-19,18 19,1-18,0 18,-19-18,19-1,-1 19,-18-19,18 0,-18 1,19 0,-19-1,0 0,0 0,0 1,0 0,0-1,-19 0,19 0,0 38,19-19,-19 19,19-19,0 19,-1-1,-18 0,0 1,0 0,0 0,0-1,0 0,0 1,0 0,0 0,0-1,0 0,18-18,-18 19,19-19,0 19,0-19,-1 0,-18-19,18 19,1 0,0-19,0 1,-1 18,-18-18,18 18,1-19,-19 0,19 0,-19 1,0 0,0-1,0 0,0 0,0 1,0 0,0-1,0 38,19-19,-1 18,-18 0,18 1,1 0,-19 0,19-1,0 0,-1-18,-18 19,18 0,1 0,-19-1,0 0,0 1,0 0,-19-19,1 19,0-19,-1 0,0 0,0 0,1-19,0 19,-20 0,19 0,1-19,0 19</inkml:trace>
  <inkml:trace contextRef="#ctx0" brushRef="#br0" timeOffset="17159.4">13444 2989,'0'18,"0"1,0 0,0 0,0-1,0 0,-18 1,18 0,0 0,0-1,0 0,0 1,0 0,0 0,18-1,1 0,0-18,0 0,-1 19,1-19,-1-19,1 19,0 0,-1-18</inkml:trace>
  <inkml:trace contextRef="#ctx0" brushRef="#br0" timeOffset="17327.1099">13482 2766,'-19'-19,"0"19,1 0,18-19</inkml:trace>
  <inkml:trace contextRef="#ctx0" brushRef="#br0" timeOffset="18407.78">13687 2654,'0'19,"18"0,-18-1,19 0,-19 1,18 0,-18 18,0-19,19 1,-19 19,0-2,0-17,0 19,0-2,0 2,0-1,0-19,0 20,0-19,0 17,0-17,0 0,0 0,0-1,0 0,0 1,-19-19,19-19,-18 19,18-18,-19 18,19-18,0-1,0 0,0 0,0 1,0 0,19 18,-19-19,18 19,1-19,0 19,-1 0,1 0,-1 0,1 0,0 0,-19 19,18-19,-18 19,0-1,0 0,0 1,-18 0,-1 0,19-1,-19-18,19 18,19-18,0-18,-1 18,1-18,-1 18,-18-19,19 0,0 19,-1-19,1 1,-1 0,1-1,0-19,18 20,-19-19,1 18,-19-18,19 19,-1-20,-18 1,19 19,-19-20,0 19,0 1,0-19,0 18,0 0,0 1,0 0,-19 18,19-19,-18 19,-1 0,19 19,-19-19,19 18,0 0,0 1,0 0,0 0,0 17,0-17,0 19,0-2,0-17,0 19,-18-2,18 2,0-19,0 17,0-17,0 19,18-20,-18 0,19 1,0 0,-1 0,1-19,-1 18,1-18,0 0,-1 0,1 0,-1-18,20 18,-20-19,1 19,0-19,-1 0,19 1,-18 18,0-18,-1-20,1 19,-19 1,18 0,1-20,-19 19,0 1,0 0,0-20,0 19,0 1,-19 18,19-18,-18-1,-1 19,1 0,-1 0,0 0,1 19,-1-19,19 18,-18 0,-1 1,19 19,-19-20,19 19,0-18,0 18,0-19,0 20,19-19,-19-1,37 19,-18-18,-1 0,20-1,-1 0,0-18,0 19,0 0,19-19,-19 0,19 19,-19-19,1 0,17 0,-17 0</inkml:trace>
  <inkml:trace contextRef="#ctx0" brushRef="#br0" timeOffset="24317.14">887 10449,'0'-19,"0"1,-18 18,18 18,0 1,0 0,0-1,0 1,18-1,-18 1,0 0,19 18,-19-18,0-1,0 1,19 18,-19-18,0-1,18 1,-18-1,0 1,19 18,-19-18,0-1,18-18,-18 19,0 0,0-1,0 1,19-19,-19 18,19-18,-19-18,0-1,0 1,18-1,-18 0,0 1,0-1,19 1,-19-1,0 0,0-18,18 19,-18-1,0 0,0 1,0-1,19 19,-19 19,19-1,-1 1,-18 0,19-1,-19 1,18-1,1 1,-19 18,19-18,-1-1,1 1,-1 0,-18-1,19-18,0 0,-19 19,18-19,1 0,-19-19,0 1,0-1,0 0,0 1,0-19,0 18,0 0,0-18,0 19,0-20,0 20,0-1,0-18,-19 18,19 1,0-1,-18 0,18 1,0-1,0 1,-19 18,19-19,-19 0,19 38,0 0,0-1,0 1,19-1,-19 1,0 0,19-1,-19 1,0 0,18-1,-18 1,19-1,-19 1,18-19,-18 19,19-1,0-18,-1 0,-18 19,19-19,-1 0,1 0,0 0,-1-19,1 19,-1-18,1 18,0-19,-1 0,-18 1,19-1,0 1,-1-1,-18 0,19 1,-19-1,0 0,0 1,0-1,-19 19,19-18,-18 18,-1 0,0 0,19 18,-18-18,18 19,0-1,0 1,-19 0,19-1,0 1,0 0,0-1,19 1,-1-1,-18 1,19 0,-19-1,19-18,-1 19,-18-1,19-18,-1 19,1-19,0 19,-1-19,1 0,-1 0</inkml:trace>
  <inkml:trace contextRef="#ctx0" brushRef="#br0" timeOffset="24761.75">2674 10319,'0'0,"0"-19,-19 19,0 0,0 0,1 0,0 0,18 19,-19-19,0 0,19 18,-19-18,1 19,0 0,-1-1,19 1,-19-1,0 1,19 0,0-1,-18-18,18 19,0-1,0 1,0 0,0-1,0 1,18 0,-18-1,19-18,0 19,0-1,-1-18,0 0,1 0,0 0,0 0,17 0,-17 0,0 0,18-18,-19 18,1 0</inkml:trace>
  <inkml:trace contextRef="#ctx0" brushRef="#br0" timeOffset="25205.55">3008 10412,'0'0,"-19"0,1 0,0 0,-1 0,19 18,-19-18,0 0,19 19,-18-19,18 19,0-1,0 1,0-1,0 1,0 0,18-1,1-18,0 0,0 0,-1-18,-18-1,18 19,-18-19,0 1,19 18,-19-19,0 1,0-1,0 0,-19 19,19-18,0 36,0 1,0 0,0-1,0 1,0-1,19 1,-19 0,19-19,0 18,-1-18,0 0,1 19,0-19,0 0</inkml:trace>
  <inkml:trace contextRef="#ctx0" brushRef="#br0" timeOffset="25605.43">3175 10468,'-18'-19,"36"19,-18 19,19-19,0 18,-19 1,0-1,19-18,-19 19,0 0,0-1,18 1,-18-38,0 1,0-1,0 0,0 1,18-1,-18 1,0-1,19 0,-19 1,19 18,-19-19,19 1,-19-1,18 19,-18-19,18 19,1 19,0 0,-19-1,0 1,19-1,-19 1,18-19,-18 19,0-1,18 1,1-1,0-18,-19 19,19-19,-1 0,-18 19,18-19,1 0</inkml:trace>
  <inkml:trace contextRef="#ctx0" brushRef="#br0" timeOffset="26621.47">4869 10207,'-19'0,"19"-18,-19 18,1 0,-1 0,0 0,19 18,-18-18,-1 19,1-19,18 18,-19 1,0 0,1-1,-1 1,1 18,-1-18,19-1,-19 19,1-18,18 0,0 18,0-19,0 1,0 0,0-1,18 1,1-19,0 0,-1 0,1 0,-1-19,1 1,0 18,-1-19,19 0,-18-18,0 19,-1-1,-18 0,19 1,0-1,-19 1,0-1,0 0,0 1,0-1,0 1,0-1,-19 19,19-19,-19 19,1 0,18 19,0 0,0-1,0 1,0-1,0 20,18-20,-18 1,0-1,19 1,0 0,-19-1,18 1,1-19,-19 18,18-18,1 0,-19 19,19-19,-1 0,-18-19,19 19,-1 0,-18-18,19-1,0 1,-19-1,18 0,-18 1,0-19,19 18,-19 0,0-18,0 19,0-20,0 1,0 19,-19-20,19 1,-18 0,-1 0,19 18,-19-18,1 18,-1-18,19 19,-18-1,-1 0,19 1,-19 18,19-19,-18 19,-1 0,19 19,0-1,0 1,0 0,19-1,-19 19,18-18,-18 0,19 18,-19 0,19-18,-1 18,-18 0,19 0,-1 0,1-18,0 18,-19 0,18-18,1 18,-1-18,1-1,0 1,-1 0,1-1,-1 1,1-19,0 18,-1-18,1 0,-1 0,1 0</inkml:trace>
  <inkml:trace contextRef="#ctx0" brushRef="#br0" timeOffset="28441.82">5278 10337,'0'-18,"0"-1,0 1,18 18,-18-19,19 19,0 0,-19 19,0-1,0 1,0-1,18 1,-18 0,0-1,0 1,0-1,19 1,-19 0,18-19,-18 18,0 1,19-19,-19 18,19-18,-1 0,1 0,-1 0,1 0,-19-18,19-1,-19 1,0-1,0 0,18 1,-18-1,0 1,0-1,0 0,-18 1,-1 18,19 18,0 1,0 0,0-1,0 1,0-1,0 1,0 0,19-1,-19 1,18-1,1-18,-1 19,1 0,0-19,0 18,-1-18,0 0,1 19,0-19,0 0,-1-19,0 19,1 0,-19-18,19-1,0 19,-1-19,-18 1,18-1,-18 1,0-1,0 0,0 1,0-1,0 1,-18-1,18 0,-18 1,-1-1,38 19,-1 0,0-18,1 18,0 0,0 0,-1-19,0 19,1-19,0 19,0-18,-1 18,-18-19,18 19,1-18,0 18,0 0,-19-19,0 38,-19-19,19 18,-19-18,19 19,-19-1,1-18,18 19,-18 0,18-1,-19 1,19-1,-19 1,19 0,0-1,0 1,0-1,19-18,0-18,-1 18,-18-19,18 1,-18-1,19 19,-19-19,0 1,0-1,0 1,0-1,0 0,0 38,0 0,0-1,0 1,0-1,0 1,0 0,0-1,0 1,19-1,0-18,-1 19,0-19,1-19,0 19,-19-18,19 18,-1-19,0 1,-18-1,19 0,0 1,-19-1,0 1,0-1,0 0,0 1,0-1,0 1,-19-1,0 19,1 0,18 19,0-1,0 1,0-1,0 1,0 0,0-1,0 1,0-1,0 1,18-19,1 19,0-19,0 0,-1 0,-18-19,18 19,1-19,0 19,-19-18,19-1,-1 1,0-1,1 0,-19 1,0-1,0 1,19-1,-19 0,0 1,0-1,0 1,0-1,-19 19,19-19,-19 19,19-18,-18 18,18 18,0 1,0 0,0-1,0 1,0-1,0 1,0 0,18-1,1 1,0-1,0 20,-1-20,19 1,-18 18,0-18,-1 18,19-19,-18 20,0-20,-19 19,18 1,0-20,-18 1,19 18,-19-18,0-1,0 1,0 0,-19-1,1-18,0 0,18 19,-19-19,0 0,0 0,1 0,0 0,-1 0,19-19,-19 19,19-18,0-1,19 0,0 19,-19-18,18-19,0 18,1 0,0 1,0-20,-1 20,0-19,1 18,19-18,-20 0,0 18,20-18,-19 0,-1-1,0 1,-18 19,19-1,-19-18,0 18,0 1,-19 18,1 0,0 18,-1 1,0-1,19 1,0 0,0-1,19 1,0-19,-19 18,18 1,0 0,1-1,0-18,0 19,-1-1,0-18,-18 19,19-19,-19 19,0-1,0 1,-19-1,1-18,0 19,-1-19,0 0,0 0,1 0</inkml:trace>
  <inkml:trace contextRef="#ctx0" brushRef="#br0" timeOffset="28657.78">6487 9760,'0'0,"18"0,-18-18,19 18,0 0,-19-18,19 18,-19 18,0 0,0 1,0 0,0 0,0-1,0 1,0-1</inkml:trace>
  <inkml:trace contextRef="#ctx0" brushRef="#br0" timeOffset="30001.65">8292 10003,'0'0,"-19"0,0 0,1 0,-1 0,1 0,-1 18,0-18,1 19,-1-19,1 18,-1 1,0-19,1 19,-1-1,1 1,-1-1,0 20,1-20,18 1,-19-1,0 20,19-20,0 1,0 18,0-18,0-1,0 1,0-1,0 1,19 0,0-1,-1-18,1 19,0-19,-1 0,1 18,-1-18,20 0,-20 0,19 0,-18 0,0 0,18-18,-19 18,20 0,-20-19,1 19,-1 0,1 0,0-18,-1 18,1-19,-1 19,1-19,0 19,-19-18,18-1,-18 1,19-1,-19 0,0 1,0-1,0 1,-19 18,1 0,18 18,0 1,-19-1,19 1,0 0,0-1,0 1,0-1,0 1,0 0,0-1,19 1,-19-1,18-18,1 0,-19 19,18-19,1 0,0-19,-1 19,1 0,-1-18,1 18,0-19,-1 19,1-18,-1-1,1 0,0 1,-19-1,0 1,0-1,-19 19,0-19,1 19,-1-18,1 18,-1 0,-18 0,18 0,1 0,-1 0,0 0,1 0,-1 0,38 0,-19-19,18 19,1 0,0-18,-1 18,1-19,-1 19,1 0,0-19,18 19,-19 0,1-18,0 18,0 0,-1 0,0 0,1 0,0 0,-19 18,0 1,19 0,-19-1,0 1,0-1,0 1,0 0,0-1,0 1,0-1,0 1,0-38,0 1,0-1,0 1,18-1,-18 0,18 1,-18-1,19 1,0-1,-19 0,19 1,-19-1,18 19,-18-18,18 18,-18 18,19-18,-19 19,0-1,19-18,-19 19,0 18,0-18,19-1,-19 1,18 0,-18-1,18 1,1-1,-19 1,19-19,0 19,-1-1,0-18,1 0,0 0,-19-18,19 18</inkml:trace>
  <inkml:trace contextRef="#ctx0" brushRef="#br0" timeOffset="30669.53">9148 10263,'0'0,"0"-19,0 1,18 18,0 0,1 0,-19 18,19-18,-19 19,19 0,-19-1,18 1,-18-1,0 1,18 0,-18-1,0 1,19-1,-19 1,0-38,0 1,0-1,-19 19,19-18,0-1,0 0,0 1,0-1,0 1,19-1,0 0,0 1,-1-1,0 19,1 19,0-1,0 1,-19 0,18-1,0 1,-18-1,19 1,0 0,-19-1,19-18,-19 19,18-19,0 0,1 0,0 0,0 0,-1 0,-18-19,18 19,1-18,0 18,-19-19,19 0,-19 1,18 18,-18-19,18 1,-18-1,0 0,0 1,0-1,0 1,0-1,-18 0,0 19,-1 0,0-18,0 18,1 18,0-18,18 19,-19-19,19 19,0-1,0 1,0-1,0 1,0 0,0-1,0 1,19-1,-1-18,0 0,1 19,0-19,0 0,17 19,-17-19,19 0,-20 0,19 0,-18 0</inkml:trace>
  <inkml:trace contextRef="#ctx0" brushRef="#br0" timeOffset="31184.58">10114 10133,'0'0,"-18"0,18-19,-18 19,-1 0,19-18,-19 18,0 0,1 0,0 0,18 18,-19-18,19 19,-19-19,19 18,0 1,0 0,-19-1,19 1,0-1,0 1,0 0,0-1,0 1,19-19,-19 18,19 1,0 0,-1-19,0 0,1 0,0 0,0 0,-1 0,19-19,-18 19,0-19,-1 19,19-18,-18-1,0 1,-1-1,0 0,1-18,0 19,0-1,-1-18,-18 18,19-18,-19 0,0 0,0 18,0-18,0 0,0 18,0-18,-19 18,1 1,18-20,-19 19,0 1,0 0,1 18,18 18,0 0,0 1,0 0,0 0,0-1,0 1,0 18,0-18,0 18,18 0,-18-18,19 18,-19 0,19-18,0 18,-19 0,18-18,1-1,-1 1,1-1,-19 1,19 0,-1-1,1-18,-19 19,18-19,1 0,0 0,-1 0,-18-19,19 19</inkml:trace>
  <inkml:trace contextRef="#ctx0" brushRef="#br0" timeOffset="31393.64">10021 9947,'0'0,"19"0,0 0,0 0,-1 0,0 0,1 0,0-19,18 19,-19 0,20 0,-1 0,0 0,1 0,-1 0,0-18</inkml:trace>
  <inkml:trace contextRef="#ctx0" brushRef="#br0" timeOffset="32152.94">11343 10114,'-19'0,"19"-18,0 36,-19-18,19 19,0-1,-18-18,18 19,0 0,0-1,0 1,0-1,0 1,0 0,0-1,0 1,18-1,1 1,0-19,-1 0,1 0,-1 0,1 0,0-19,-1 19,19-18,-18-1,0 1,-1-1,1 0,18-18,-18 19,-19-20,18 20,1-19,-19-1,0 20,0-19,0-1,0 1,0 0,-19 18,19-18,-18 0,18-1,-19 20,19-19,-19 18,19 0,-18 1,18 0,0-1,-19 19,19-19,0 38,0 0,0-1,0 0,0 1,0 0,0 0,0 17,0-17,19 19,-19-20,18 19,-18 1,19-20,0 19,-19 1,18-1,1-19,-19 20,18-1,1-19,0 1,-1 18,1-18,-1-1,1-18,-19 19,19-19,-1 0,1 0,18 0,-18 0,-1 0,1 0,-19-19</inkml:trace>
  <inkml:trace contextRef="#ctx0" brushRef="#br0" timeOffset="32377.18">11491 9984,'0'0,"-18"0,36 0,1-19,0 19,-1 0,19 0,-18 0,18 0,0-18,1 18,-1 0,0 0,0 0,0-19,1 19,-20 0,19 0,-18 0,0 0,0 0</inkml:trace>
  <inkml:trace contextRef="#ctx0" brushRef="#br0" timeOffset="32549.41">11212 9854,'19'0,"0"-19,-1 19</inkml:trace>
  <inkml:trace contextRef="#ctx0" brushRef="#br0" timeOffset="33961.6199">12757 9965,'0'-18,"18"18,0 0,1-19,0 19,0 0,-19-18,18 18,0 0,1 0,0 0,-19 18,19 1,-19-1,0 1,0 0,0 18,0-19,0 1,0 0,0-1,0 1,0 18,0-18,0-1,0 1,0-1,0 1,0 0,18-19,-18-19,18 19,1-19,0 1,0-1,-1 1,0-1,-18 0,19 1,-19-1,19 1,-19-1,19 19,-19-19,0 1,0-1,0 1,0-1,0 38,0-1,0 1,0-1,0 1,0 0,0-1,0 1,18-1,0 1,-18 0,19-19,-19 18,19-18,0 0,-1 0,0 0,1-18,19 18,-20-19,0 19,1-19,0 1,0-1,-1 1,0 18,1-19,-19 0,19 1,-19-1,0 1,0-1,0 0,0 1,0-1,0 1,-19 18,0 0,1 0,18 18,-18-18,18 19,0-1,0 1,0 0,0-1,0 1,0-1,18 1,0-19,-18 19,19-19,0 0,0 18,-1-18,1-18,-1 18,1 0,0-19,-1 19,1-19,-1 1,1-1,0 19,-1-18,1-1,-19 0,18 1,1-1,-19 1,0-1,0 0,0 1,0-1,0 1,0-1,0 0,0 0,-19 19,19-18,-18 18,18-18,0 36,0 0,0 1,0 0,0 0,0-1,18 1,-18-1,0 1,19 0,-19-1,19 1,-19-1,18 1,-18 0,19-1,-1 1,-18-1,19 1,0-19,-1 19,1-19,-1 0,1 0,0 0,-1 0,1-19,-1 19,1-19,0 19,-1-18,1 18</inkml:trace>
  <inkml:trace contextRef="#ctx0" brushRef="#br0" timeOffset="34100.42">13817 9593,'0'0,"-19"-19,1 1,-1 0,0 18,19-19,0 0</inkml:trace>
  <inkml:trace contextRef="#ctx0" brushRef="#br0" timeOffset="34421.6">14207 9333,'-18'0,"18"-19,-19 19,19 19,-18 0,18-1,0 0,0 1,0 0,0 0,0 17,0 2,0-19,0 17,0 2,0-1,18 0,-18-18,19 18,-19 0,18-18,-18 18,19-18,0-1,-1 1,1 0,-1-1,1 1,0-19,-1 18,1-18,0 19,-1-19,1 0,-1 0,1 0</inkml:trace>
  <inkml:trace contextRef="#ctx0" brushRef="#br0" timeOffset="34609.2599">14003 9705,'0'0,"-19"0,1 0,-1 0,38-19,-1 19,1 0,18 0,-18 0,18 0,0 0,0 0,0 0,19 0,-19 0</inkml:trace>
  <inkml:trace contextRef="#ctx0" brushRef="#br0" timeOffset="35053.7899">14356 9314,'0'19,"0"0,0-1,0 0,19 1,-19 0,0 18,19 0,-19-18,0 18,0 0,0 1,18-2,-18 2,0-1,0-19,0 20,0-19,0-1,0 1,0-1,0 1,0 0,0-38,0 0,0 1,19 18,-19-19,18 1,-18-1,19 0,0 0,-1 1,1 0,-1 18,1-19,0 19,-1 0,1 0,-1 0,1 19,0-1,-1 0,-18 1,19 0,-19 0,0-1,18 1,1-1,-19 1,19-19,-1 19,1-1,-1-18,1 19,0-19,18 0,-19 18</inkml:trace>
  <inkml:trace contextRef="#ctx0" brushRef="#br0" timeOffset="35637.5899">16030 9724,'0'0,"-18"0,18-19,-18 19,-1-19,0 19,0 0,1 0,0 0,-1 0,0 19,0-19,1 19,0-1,-1 0,-19 1,20 0,0 0,-1-1,0 1,19-1,0 1,0 0,0-1,0 1,19-19,0 18,17-18,-17 0,0 0,0-18,17 18,-17 0,0-19,0 1,17 18,-17-19,0 0,0 19,-1-18,0-1,-18 1,19 18,0-19,-19 0,0 0,19 1,-19 0,0 36,-19-18,19 18,-19 1,0 0,19 0,0-1,0 1,0-1,0 1,0 0,19-19,0 18,0-18,-1 19,0-19,20 0,-19 18,17-18,-17 0,19 0,-2 0,2-18,-1 18,0 0,1 0,-2 0,2-19,-1 19,0 0,1-18,-20 18</inkml:trace>
  <inkml:trace contextRef="#ctx0" brushRef="#br0" timeOffset="37747.57">1018 12291,'0'0,"-19"0,19-19,19 19,-1-19,-18 1,19 18,-19-18,18-1,1 0,-19-18,19 19,-1-1,1-19,-1 20,-18-19,19 18,0-18,-19 19,18-20,-18 19,0 1,0 0,-18-1,-1 19,19-19,-19 19,1 0,-1 0,1 0,-1 0,0 0,1 19,-1-19,1 19,18-1,18-18,1 0,-1 0,1 0,0 0,-1 0,1-18,18 18,-18 0,-1 0,1 0,-1 0,1 18,-19 0,19 1,-19 0,0 0,0-1,0 0,0 1,0 0,0 0,0-1,0 0,18 1,-18 0,19-19,-19 19,18-19,1 0,-19 18,19-18,-1 0,1 0,-1 0,1 0,-19-18,19 18,-1-19,1 19,-19-19,18 0,1 1,0 0,-1-1,1 0,-19-18,19 19,-1-1,-18 0,0 0,0 1,0 0,0-1,0 0,-18 0,-1 19,0 19,1 0,-1 0,19-1,0 0,0 1,0 0,0 0,0-1,0 0,0 1,0 0,0 0,19-19,-19 18,18 0,1-18,0 0,-1 0,1 0,18 0,-18 0</inkml:trace>
  <inkml:trace contextRef="#ctx0" brushRef="#br0" timeOffset="39462.82">1911 11900,'0'-19,"0"1,0 0,18 18,-18-19,19 19,-1 0,-18 19,19-19,-19 18,19-18,-19 18,18 1,-18 0,19 0,-19-1,18 0,-18 1,19 0,-19 0,19 17,-19-17,18 0,-18 0,19-19,-19 18,18-18,-18 18,19-18,-19 19,19-19,-1 0,-18-19,19 19,-1-18,1 0,-19-1,19 0,-1 0,-18 1,0 0,0-1,19 0,-19 0,0 1,0 0,0-1,0 0,0 0,0 1,-19 18,19-18,-18-1,18 38,0-1,0 0,0 1,0 0,0 0,18-1,-18 0,19-18,-19 19,18 0,1-19,0 19,-1-19,1 0,-1 0,1 0,0 0,0-19,-1 0,0 19,1-19,0 1,-19 0,19 18,-1-19,0 0,-18 0,19 1,-19 0,0-1,0 0,0 0,0 1,-19 18,1 0,0 0,-1 0,19 18,-19-18,19 19,-19-19,1 19,0-19,18 19,0-1,0 0,0 1,0 0,0 0,0-1,0 0,18 1,-18 0,0 0,18-19,-18 18,19 0,-19 1,19-19,0 0,-1 0,0 0,1 0,0 0,0 0,-1 0,0-19,1 1,0 18,-19-18,19-1,-1 0,0 0,-18 1,19 0,0-1,0-19,-1 20,0 0,-18-20,19 19,0 1,-19-19,0 18,0 0,0 1,-19 18,0 0,1 0,0 0,-1 18,0-18,19 19,-19-19,19 19,-18-19,18 19,18-19,1 0,0-19,0 19,-1 0,0-19,1 19,0 0,-19 19,0 0,0-1,0 0,0 1,0 0,0 0,0-1,0 0,0 1,0 0,0 0,0-1,0 0,0 1,19-19,-19 19,18-19,0 0,1 0,0 0,0-19,-1 19,-18-19,18 19,1-18,0 0,0-1,-1 0,0 0,1 1,-19 0,19-1,-19 0,0 0,19 19,-19-18,0 0,0-1,0 0,-19 0,0 19,19 19,0 0,0 0,19-1,0 0,-1 1,0 0,1-19,0 19,0-1,-1-18,0 18,1 1,0-19,-19 19,19 0,-19-1,0 0,-19 1,0-19,19 19,-19-19,1 0,0 19,-1-19,0 0,0 0,1 0,0 0,-1 0</inkml:trace>
  <inkml:trace contextRef="#ctx0" brushRef="#br0" timeOffset="39742.65">3585 11714,'0'0,"-19"0,0 0,19-19,-18 19,18 19,0 0,-18-19,18 19,0-1,0 0,0 1,0 0,0 0,0-1,0 0,0 1,18 0,-18 0,18-1,-18 0,19-18,-19 19,19-19,0 0,-1 0,-18 19,18-19,1 0,0-19,0 19,-1 0</inkml:trace>
  <inkml:trace contextRef="#ctx0" brushRef="#br0" timeOffset="39898.55">3622 11602,'-18'-18,"-1"18,19-18,-19 18,19-19,0 0</inkml:trace>
  <inkml:trace contextRef="#ctx0" brushRef="#br0" timeOffset="41151.14">4106 11361,'0'0,"-19"0,19-19,-18 19,18-19,0 38,0 0,0-1,0 1,0-1,18 1,-18 19,19-20,-19 19,18 1,1-2,-19 2,19-1,-1 0,-18 1,19-20,-19 19,18 1,1-20,-19 0,19 20,-1-19,-18-1,0-36,0-1,0 0,0 0,0 1,19 0,-19-1,18 0,1 19,0-19,-1 19,1-18,-1 18,1 0,0 0,-1 0,1 0,-19 18,0 1,0 0,-19 0,1-1,-1 19,0-18,-18 0,19 17,-20-17,1 0,19 0,-20-1,1 0,19 1,-1-19,0 0,1 19,-1-19,19-19,19 19,-1-19,1 19,0-18,-1 18,1-18,18-1,-18 19,18-19,0 0,0 1,-18-19,18 18,0 0,0-17,1 17,-1-19,0 2,-18 17,-1-19,19 20,-37-19,19 18,-19-18,0 19,0-1,0 0,0 0,-19 1,1 0,-1-1,1 0,-1 0,0 19,1-18,-1 18,1-19,-1 19,0 0,1 0,18 19,0-1,0 1,0 0,0 0,0-1,0 0,0 20,18-19,-18 17,19-17,-19 19,19-20,-1 19,-18 1,19-2,-1 2,1-19,0 17,-1-17,1 0,-1 0,1-1,0 0,18-18,-19 0,1 0,0 0,-1 0,1-18,0 18,-1-18,1-1,-1 0,1 0,0 1,-1 0,1-1,-1-19,-18 20,19 0,-19-1,0 0,0 0,0 1,0 0,-19-1,1 19,18-19,-19 19,1-19,-1 19,0 19,1-19,18 19,-19-19,19 19,-18-1,18 0,0 20,0-19,0-1,0 0,0 1,0 19,0-20,18 0,1-18,-19 19,18 0,1-19,0 19,18-19,-19 0,1 0,18 0,0 0,1-19,-1 19,0-19</inkml:trace>
  <inkml:trace contextRef="#ctx0" brushRef="#br0" timeOffset="42031.51">6171 11640,'-19'0,"19"19,0-1,19-18,-19 37,19-18,-1 0,-18 17,18-17,1 19,0-2,0 21,-1-21,0 2,1 17,0-17,0-1,-1 19,-18-19,18 0,-18 1,19-2,-19-17,0 0,19 0,-19-1,0 0,0-36,-19 18,19-18,-19-1,19 0,-18 0,18 1,-18 0,18-1,-19-19,0 20,19-19,-19 18,1-18,18 0,-18 18,18-18,-19 0,19-1,0 2,0-2,0 19,0-17,0-2,0 19,19 1,-19-19,18 18,0 0,20 19,-19-18,-1 0,19 18,-18 0,18 0,-19 0,1 0,0 0,0 18,-1-18,-18 18,0 1,0 0,0 18,0-19,-18 1,-1 0,0 0,0-1,1 0,-19 1,18 0,0 0,-17-1,17 0,0-18,-18 19,19-19,-1 19,0-19,0 0,19 19</inkml:trace>
  <inkml:trace contextRef="#ctx0" brushRef="#br0" timeOffset="42727.51">6877 11752,'0'-19,"-18"0,0 19,-1 0,0 0,0 0,1 19,0-19,-1 19,0-1,0 0,1 1,0 0,18 0,-19-1,0 0,19 1,0 0,0 0,0-1,0 0,0 1,0 0,19-19,0 0,-1-19,0 19,1-19,0 1,0 0,-1-1,0 0,1 0,0 1,0 0,-19-20,18 38,-18-19,0 1,18 0,-18-1,0 0,-18 38,18 0,0-1,0 0,0 1,0 0,18 0,-18-1,19 0,-19 1,19-19,0 19,-1 0,0-19,1 0,0 0,0 0,-1 0,-18-19,18 19,1-19,-19 0,19 19,-19-18,19 0,-19-1,0 0,0 0,0 1,0-19,0 18,0 0,0 1,0 0,0-20,0 19,-19 1,19 0,-19-20,19 19,-19 1,19 0,-18 18,18-19,0 0,-18 19,18 19,0 0,0-1,0 0,0 1,0 0,0 0,18-1,-18 0,18 1,-18 0,19 0,0-1,-19 19,19-18,-1 0,0-1,1 0,0 1,0 0,-1 0,1-1,-1-18,1 18,0-18,-1 0,1 0,-1 0</inkml:trace>
  <inkml:trace contextRef="#ctx0" brushRef="#br0" timeOffset="42923.47">6952 11621,'0'0,"-18"0,-1 0,38 0,-1 0,19-19,-18 19,18 0,0-18,1 18,-2-18,2 18,-1 0</inkml:trace>
  <inkml:trace contextRef="#ctx0" brushRef="#br0" timeOffset="43358.5">7324 11416,'0'0,"-18"0,18-18,-19 18,19 18,0 1,19 0,-19 0,18-1,-18 0,0 1,19 0,-1 0,-18 17,19-17,-19 19,0-20,19 19,-19-18,18 0,-18 17,0-17,19 0,-19 0,0-1,0 0,0-36,18 0,-18-1,0 0,0 0,19 1,-19 0,19-1,-19 0,18 19,-18-19,19 1,-1 0,1-1,0 19,-1 0,1 0,-1 0,-18 19,19-19,-19 18,19-18,-19 18,18 1,1 0,-1 0,1-1,0-18,-1 0,-18 18,19-18,-1 0,20 0,-20-18</inkml:trace>
  <inkml:trace contextRef="#ctx0" brushRef="#br0" timeOffset="44734.7899">8701 11361,'-19'0,"19"-19,0 38,0-1,19-18,-19 19,18 18,-18-18,19 0,-19 17,19 2,-19-1,19 0,-19 1,18-2,0 2,-18-1,19 0,0 1,-19-2,19 2,-1-1,-18-19,18 20,-18-19,0-1,0 0,19-18,-19-18,0 0,0-1,0 0,0 0,0 1,0 0,0-20,0 19,0 1,0 0,0-1,0 0,19 0,0 1,-1 0,0 18,1-19,0 19,0 0,17 0,-17 0,0 0,18 0,-19 19,1-1,-19 0,0 1,0 0,0 0,-19-1,19 0,-18 1,0 0,-20 18,19-19,1-18,-19 19,18 0,-18-19,19 0,-1 19,0-19,0 0,19-19,19 19,-19-19,19 19,18 0,-19-19,1 19,19-18,-20 18,19-18,1 18,-20-19,19 0,1 19,-20-19,19 1,-18 0,18-1,-19 0,1 0,0 1,-19 0,0-1,0 0,-19 19,19-19,-19 19,1 0,0 0,-1 0,0 0,0 0,1 0,0 19,-1-19,19 19,-19-19,19 19,0-1,0 0,0 1,0 0,0 0,19-1,0 0,-1 1,0 0,1 0,0-1,0-18,17 18,-17-18,19 0,-2 0,-17 0,19-18,-2 18,-17-18,19 18,-20-19,19 0,1 0,-20 1,0-19,1 18,0 0,0 1,-1 0,-18-20,0 19,0 1,0-19,0 18,0 0,0-17,-18 17,18-19,-19 20,0 0,19-20,-19 19,1 1,0-1,18 1,-19 18,0-19,0 19,1 0,0 19,18-1,0 1,0-1,0 1,0 0,0 0,18 17,-18-17,18 0,-18 18,19-19,0 1,0 19,-1-20,0 19,1-18,-19 0,19-1,0 0,-1 1,0 0,1-19,0 19,0-19,-1 0,0 0,1 0,0-19,0 19</inkml:trace>
  <inkml:trace contextRef="#ctx0" brushRef="#br0" timeOffset="44927.49">9463 11621,'0'0,"-18"0,0 0,-1 0,19-19,19 19,-1 0,0-18,1 18,19 0,-2-18,2 18,17 0,2-19,-21 19,21-19,-2 19</inkml:trace>
  <inkml:trace contextRef="#ctx0" brushRef="#br0" timeOffset="47131.44">10133 11677,'0'0,"0"-18,0-1,0 0,0 38,19-19,-19 19,19-1,-19 0,0 1,0 0,0 0,0-1,0 0,0 1,18 0,-18 0,0 17,0-17,18-19,-18 19,0 0,0-1,19-18,-19 18,19-18,0 0,-1 0,0-18,1 18,0-18,0-1,-1 19,-18-19,19 0,-1 1,-18 0,0-1,0 0,0 0,0 1,0 0,0-1,0 0,0 0,0 1,-18 18,18-18,0 36,0 0,0 1,0 0,0 0,0-1,0 0,0 1,18 0,-18 0,19-1,-19 0,19 1,-1 0,1 0,-1-19,1 0,0-19,-1 19,1-19,-1 19,1-19,0 1,-1 0,1-1,-1 19,-18-19,19 0,-19 1,19 0,-19-1,0 0,0 0,0 1,0 0,0-1,-19 19,19-19,-19 19,1 0,18 19,0 0,0-1,0 0,0 1,0 0,0 0,0-1,0 0,18 1,1 0,0 0,-1-1,1-18,-1 0,1 0,0 0,-1 0,1 0,-1-18,1-1,0 19,-1-19,1 19,-1-19,-18 1,19 0,0-1,-19 0,0 0,0 1,0 0,0-1,0 0,-19 19,19-19,-19 19,1 0,18-18,-19 18,1 0,18 18,-19-18,19 19,0 0,-19 0,19-1,0 0,0 1,0 0,0 0,0-1,19-18,0 18,-19 1,18-19,-18 19,19-19,-1 19,1-19,0 0,-1 0,1 0,-1 0,1 0,0-19,-1 19,1-19,0 19,-1-19,19 1,-18 18,0-18,-1-1,19 0,-18 0,0 1,-1 0,-18-1,19 0,-19 0,0 1,0 0,0-1,0 0,0 0,-19 19,1 0,-1 0,0-18,1 18,-1 18,1-18,-1 19,0-19,19 19,0 0,-18-19,18 18,0 0,-19 1,19 0,0 0,0-1,0 0,0 1,0 0,19 0,-1-1,1 0,0-18,-1 19,1-19,-1 0,1 0,-19-19,19 19,-1 0,1 0,-1-18,1 18,0 0,-1-18,1 18,-1-19,1 19,0 0,-19-19,18 19,1 0,-19-19,0 1,18 18,-18-18,19-1,-19 0,19 0,-1 19,1 0,-1 0,-18 19,19 0,-19 0,0-1,19 0,-19 1,0 0,0 0,0-1,0 0,0 1,0 0,0-38,0 0,0 1,0 0,18-1,-18 0,0 0,19 1,-19 0,0-1,18 0,1 0,-19 1,19 0,-1 18,1 0,-1 0,1 18,0 0,-19 1,18 0,-18 0,0-1,19 0,-19 1,18 0,-18 0,19-19,-19 18,19-18,0 0,-1 18,0-18</inkml:trace>
  <inkml:trace contextRef="#ctx0" brushRef="#br0" timeOffset="47982.88">12924 11528,'0'-19,"0"1,0 0,0-1,0 38,-19-1,19 0,-19 20,1-19,18-1,-18 19,-1 1,19-2,-19 2,0-1,1 0,0 1,18-20,-19 19,0 1,0-2,19-17,-18 0,18 0,0-1,0 0,0 1,0-38,0 1,18 0,-18-1,19 0,-19 0,19-17,-19 17,19-19,-19 20,18-19,-18 18,18-18,1 0,-19 18,19-18,0 0,-19 18,18-18,-18 19,18-20,-18 19,0 1,19 0,-19-1,0 0,19 0,-19 1,19 18,-19 18,18-18,-18 19,18 0,-18 0,19-1,0 0,0 20,-1-19,0 17,1-17,0 19,0-2,17-17,-17 19,0-2,0-17,-1 19,0-20,1 19,0-18,0 0,-1-1,0 0,-18 1,19-19,-19 19,0 0</inkml:trace>
  <inkml:trace contextRef="#ctx0" brushRef="#br0" timeOffset="48198.99">12664 11752,'0'0,"-19"0,38 0,-1 0,0 0,20 0,-19-19,17 19,2 0,-1 0,0 0,19-19,-19 19</inkml:trace>
  <inkml:trace contextRef="#ctx0" brushRef="#br0" timeOffset="49658.84">14152 11677,'0'-18,"-19"18,0 0,1 0,-1 18,1-18,-1 0,0 0,19 18,-18-18,-1 19,1-19,-1 19,0 0,1-1,-1 0,19 1,-18 19,18-20,0 0,0 1,-19 0,19 0,0-1,19 0,-1 1,1-19,-1 0,1 0,0-19,18 19,-19 0,1-18,0 0,-1 18,1-19,-1 0,1 0,0 1,-1 0,1 18,-19-19,18 0,-18 0,0 1,19 18,-19-18,0-1,0 0,0 0,0 1,-19 18,19 18,-18-18,18 19,0 0,0 0,0-1,0 0,0 1,0 0,18 0,-18-1,19 0,-19 1,19-19,-19 19,18-19,-18 19,19-19,-1 0,1-19,0 0,-1 0,1 1,-19 0,19-1,-1 19,-18-19,19 0,-19 1,18 18,1-18,0-1,-1 19,1 0,-19 19,0-1,0 0,0 1,0 0,-19 0,1-1,18 0,0 1,0-38,0 1,0 0,18-1,1 0,-19 0,0 1,18 18,-18-18,19-1,0 0,-1 0,1 19,-1-18,1 18,0 0,-1 0,1 18,-19 1,18-19,-18 19,19 0,-19-1,0 0,19 1,-19 0,0 0,18-1,-18 0,19 1,-1 0,-18 0,19-1,0-18,-1 0</inkml:trace>
  <inkml:trace contextRef="#ctx0" brushRef="#br0" timeOffset="50211.42">15082 11305,'0'18,"0"1,18 0,-18-1,0 1,19-1,-19 1,0 0,19 0,-19-1,19 0,-19 1,18 0,-18 0,0-1,0 0,0 1,0 0,0 0,0-1,-18-18,18 18,-19 1,0 0,0 0,1-1,-1 0,1 1,-1 0,0 0,1-1,-1 0,19 1,-18 0,18 0,-19-19,19 18,19-18,-19-18,18 18,1-19,-1 0,1 0,0 1,-1 18,-18-18,19-1,-1 0,-18 0,19 1,0 0,-19-1,0 38,0-1,0 0,0 1,0 0,0 0,0-1,0 0,0 1,19-19,-19 19,18-19,0 0,1 0,0 0,0 0,17 0,-17 0</inkml:trace>
  <inkml:trace contextRef="#ctx0" brushRef="#br0" timeOffset="50750.2299">15696 11137,'-19'-18,"19"36,19 1,-19 0,0-1,19 1,-19-1,0 20,18-1,-18-19,0 20,18 17,-18-17,0-1,0 0,0 1,19-2,-19 21,0-21,19-17,-19 19,0-2,19 2,-19-19,18-1,-18 0,0 1,18 0,-18 0,0-1</inkml:trace>
  <inkml:trace contextRef="#ctx0" brushRef="#br0" timeOffset="51343.41">15565 11230,'0'0,"0"-18,-18-1,18 1,0-1,0 0,18 1,1-1,0 19,0-18,-1 18,0-19,1 19,0 0,0-19,-1 19,19 0,-18-18,0 18,17 0,-17 0,0 0,0 0,-1 0,0 0,1 0,0 18,0-18,-19 19,0 0,0-1,0 1,0 18,-19-18,0 18,19-19,-19 20,1-1,0-19,-1 1,0 18,0-18,1-1,0 1,-1-19,0 19,0-19,19-19,19 19,0-19,0 19,-1 0,0-18,1 18,0 0,0 0,-1 0,19 0,-18 0,0 18,17-18,-17 19,0 0,18 0,-19-1,1 0,0 1,0 0,-1 0,0-1,-18 0,19 20,-19-19,0-1,0 19,0-18,0 0,-19-1,1 0,0 1,-1 19,0-38,0 18,-17 0,-2 1,19-19,-17 19,-2-19,1 0,0 0,-1 0,20 0,-19 0,-1 0,20 0,-19 0,18-19,0 1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44:04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06 3640,'0'0,"0"-18,0-1,0 0,0 38,-19-19,19 19,-18-19,18 18,-19 1,19-1,-19-18,19 19,-18 0,-1-1,19 1,-18-1,-1 20,0-20,0 1,1-1,0 1,-1 0,19-1,-19 1,0-1,1 1,18 0,-18-1,18 1,-19-19,19 18,0-36,19-1,-1 1,0 18,-18-19,19 0,0 1,0-1,-19 1,18-1,0 0,1 1,0-1,0 1,-1-1,-18 0,19 1,-1-1,1 1,0-1,-1 0,-18 1,19 18,-19-19,18 19,1 0,0 0,-19 19,18-19,1 18,-1 1,1 0,-19-1,19-18,-19 19,18-1,-18 1,19 0,-1-19,-18 18,19 1,0-1,-1 1,1-19,-19 19,18-19,1 18</inkml:trace>
  <inkml:trace contextRef="#ctx0" brushRef="#br0" timeOffset="2594.97">4031 3752,'0'18,"0"1,0 0,0-1,0 1,0-1,0 1,0 0,0-1,19-18,-19 19,0-1,0 1,0 0,19-1,-19 1,0-1,0 1,0 0,0-1,18 1,-18-1,0 1,0 0,0-1,0 1,0-1,0 1,0 0,0-1,0 1,0 0,0-1,0 1,0-1,0 1,0 0,0-1,0 1,0-1,0 1,0 0,0-1,0 1,0-1,0 1,19 0,-19-1,0 1,0-1,0 1,0 0,0-1,0 1,0 18,0-18,0-1,0 1,0-1,0 1,0 18,0-18,0-1,0 1,0 0,0-1,0 1,0-1,0 20,0-19,0-1,0 0,0 1,0 0,0 0,0 17,0-17,0 0,0 0,0 17,0-17,0 19,0-20,0 19,0-18,0 18,0-19,0 20,0-19,0 17,0-17,0 19,0-2,0-17,0 19,0-20,0 19,0 1,0-20,0 19,0 1,0-2,0 2,0-19,0 17,0 2,0-1,0 0,0-18,0 18,0 0,0-18,0 18,0 0,0-18,0 18,0 0,0 1,0-2,0 2,0-1,0 0,18-18,-18 18,0 0,0 1,0-1,0 0,0 0,0-18,0 18,0 0,0-18,19 18,-19 0,0 0,0-18,0 18,0 0,0 1,0-1,0 0,0 0,0-18,0 18,0 0,0-18,0 18,0-18,0 18,0-18,0 18,0-19,0 20,0-20,0 19,0-18,0 18,0-18,0 18,0-18,0-1,0 19,0-18,0 0,0-1,0 1,0-1,0 1,0 0,0-1,0 1,0-1,0 1,0 0,19-19,-19 18,0 1,0-1,18-18,-18 19,0 0,19 0,-19-1,0 0,0 1,0 0,18-19,-18-19,19 19,0-19,-1 19,1 0,-19-18,18 18,1 0,0 0,-1-18,1 18,-1 0,1 0,0 0,-19-19,18 19,1 0,18 0,-18 0,-1 0,1-19,-1 19,20 0,-20 0,1 0,18 0,-18 0,-1 0,19 0,-18 0,18 0,-18 0,0 0,18 0,-19 0,20 0,-1 0,-19 0,20 0,-1 0,0 0,0 0,0 0,1 0,-1 0,0 0,19 0,-19 0,19 0,-19 0,19 0,0 0,-1 0,-17 0,17 0,20 0,-19 0,-1 0,2 0,-2 0,19-19,-17 19,-2 0,19 0,-17 0,17 0,-19 0,20 0,-19 0,18 0,0 19,-17-19,17 0,0 0,0 0,1 0,0 0,-20 0,20 0,-1 0,1 0,-1 0,0 0,1 0,-1 0,1 0,18 0,-19 19,1-19,-1 0,0 0,1 0,-1 0,19 0,-18 19,-1-19,0 0,19 0,-18 0,0 0,18 0,-19 18,0-18,19 0,-19 0,1 0,18 0,-18 18,-1-18,0 0,19 19,-19-19,1 0,0 19,-1-19,0 0,0 0,1 0,0 19,-1-19,0 0,-18 0,19 0,-1 0,0 0,-18 0,19 0,-20 18,20-18,-19 0,0 0,18 0,-18 0,0 0,-1 0,1 0,0 0,0 0,0 0,-1 0,1 0,0-18,0 18,0 0,-19 0,19 0,-19 0,19 0,-19 0,0 0,1 0,-2 0,2 0,-19 0,17 0,-17 0,0 0,18 0,-19 0,1 0,0 0,0 0,-1 0,0-19,-18 0,0 0,-18 19,0 0,-1-18,0 18,0 0,-17-18,17 18,-19 0,2 0,-2 0,19 0,-17 0,17 0,0 0,0 0,1 0,18-19,18 19,1 0,0 0,0 0,-1 0,19 0,-18 0,0 0,-1 0,19 0,-18 0,0 0,-1 0,0 0,-18 19,0-1,0 0,0 1,-18-19,0 19,-1 0,0-1,0-18,1 18,0 1,-1 0,0-19,0 19,1-19</inkml:trace>
  <inkml:trace contextRef="#ctx0" brushRef="#br0" timeOffset="5495.89">5408 4496,'0'-19,"19"19,-19-18,18 18,1 0,-19-19,18 19,-18-18,19 18,0 0,-19-19,18 19,1-19,-1 19,-18-18,19 18,0 0,-19-19,19 19,-1 0,-18-18,18 18,1 0,-19-19,19 19,0-19,-1 19,-18-18,18 18,1 0,-19-19,19 19,0 0,-19-19,18 19,0 0,1-18,0-1,0 19,-1 0,0-18,1 18,0-19,0 19,-1-19,0 19,1-18,0 18,0-19,-1 19,0 0,-18-18,19 18,0 0,0-19,-1 19,0 0,1 0,0-19,0 19,-1 0,0 0,-18-18,19 18,0 0,0 0,-1-19,0 19,1 0,0 0,0-18,-1 18,0 0,1 0,0 0,0-19,-1 19,0 0,1 0,0 0,0 0,-1 0,0-19,1 19,0 0,0 0,-1 0,0-18,1 18,0 0,0 0,-1 0,0 0,1 0,0 0,0 0,-1 0,0-19,1 19,0 0,0 0,-1 0,0 0,1 0,0 0,0 0,-1 0,0 0,1 0,0 0,0 0,-1 0,1 0,-1 0,1 19,0-19,-1 0,1 0,-1 0,1 0,0 0,-1 0,1 0,-1 0,1 0,0 0,-1 0,1 0,-1 0,1 0,0 0,-1 18,1-18,-1 0,1 0,0 0,-1 0,1 0,-1 19,1-19,0 0,-1 0,1 0,-1 19,1-19,18 0,-18 0,-1 18,1-18,0 0,-1 0,1 0,18 19,-18-19,-1 0,1 0,0 18,-1-18,1 0,-1 0,1 19,0-19,-1 0,1 19,-1-19,1 18,0-18,-1 0,1 19,-1-19,1 18,0-18,-1 0,1 19,-1-19,1 19,0-19,-1 0,1 18,-1-18,1 19,0-19,-1 0,1 18,-1-18,1 0,0 19,-1-19,1 0,-1 19,1-19,0 0,0 18,-1-18,0 19,1-19,0 0,0 19,-1-1,0-18,1 19,0-19,-19 18,19-18,-1 19,0-19,1 19,0-19,-19 18,19-18,-1 19,0-1,1-18,0 19,0 0,-1-19,-18 18,18-18,1 0,0 19,0-1,-1-18,0 19,1-19,-19 19,19-1,0-18,-1 19,0-19,-18 18,19 1,0-19,0 19,-1-1,0-18,-18 19,19-1,0 1,0-19,-19 19,18-1,0 1,1-19,-19 18,19 1,0 0,-19-1,18-18,0 19,1-1,-19 1,19-19,0 19,-19-1,18-18,-18 19,18-1,1-18,-19 19,19 0,0-19,-19 19,18-1,0-18,-18 18,19-18,0 19,0-19,-19 19,18 0,0-19,-18 18,19-18,0 18,-19 1,19-19,-1 19,0 0,-18-1,19 0,0-18,-19 19,19 0,-1 0,-18-1,18 0,1 1,-19 0,19 0,0-1,-19 0,18 1,-18 0,0 0,18-1,1 0,-19 1,19 0,-19 0,19-19,-19 18</inkml:trace>
  <inkml:trace contextRef="#ctx0" brushRef="#br0" timeOffset="7355.29">5427 4422,'-19'0,"0"0,1 18,-1-18,19 19,-18-19,18 18,-19-18,38 0,-19-18,18 18,-18-19,0 1,19 18,-19-19,0 0,18 1,-18-1,0 1,0-1,-18 38,-1-1,1 1,18-1,-19 1,19 0,0-1,0 1,0-1,0 1,19-19,-1 0,1 0,-1-19,1 1,0 18,-19-19,18 19,-18-18,19 18,-19-19,0 0,0 1,0-1,-19 19,1 0,-1 0,19 19,-19-19,19 18,0 1,-18-19,18 19,18-19</inkml:trace>
  <inkml:trace contextRef="#ctx0" brushRef="#br0" timeOffset="8135.75">5352 3361,'0'0,"-18"0,18 18,0 1,0 0,0 0,0-1,-19 1,19 18,0 0,-19 0,19 1,-18-1,18 0,-19 0,19 0,-18 1,-1-20,19 19,-19-18,19 18,0-18,0-1,0 1,0 0,0-38,0 0,0 1,0-1,0 1,0-1,19-18,-19 0,0-1,19 1,-19 0,18 0,-18 0,0-1,19 1,-19 0,0 0,18 0,-18 18,0-19,0 20,0-19,19 18,-19 0,0 1,0 0,19 18,-19-19,0 0,18 38,1-19,-19 19,18-19,1 18,0-18,-19 18,18 1,1 0,-1 0,-18-1,19 0,0 1,-19 0,18 18,-18-18,19-1,-1 20,-18-20,19 1,0-1,-19 1,19 0,-19-1,18 1,0-19,-18 18,19-18,-19 19,19-19,0 0</inkml:trace>
  <inkml:trace contextRef="#ctx0" brushRef="#br0" timeOffset="8399.56">5482 3547,'0'0,"19"0,0-18,-1 18,1-19</inkml:trace>
  <inkml:trace contextRef="#ctx0" brushRef="#br0" timeOffset="9938.8799">10171 5426,'0'-19,"0"1,0 36,-19 1,0 0,0 0,19-1,-18 0,0 1,18 0,0 0,-19-1,19 0,0 1,19-19,-1 0,0 0,1 0,-19-19,19 19,-19-18,19 18,-19-18,0-1,0 0,-19 19,0 0,0 19,1-19,0 19,-1-19,19 18,-19-18,19 18,0 1,0 0,19 0,0-19,-1 0,0 0,1 0,0-19,0 19,-1-19,0 0,-18 1,0 0,0-1,0 0,-18 19,18 19,0 0,18-19,1 0,0 0,-19-19,-19 19,0 0,1 0,0 0</inkml:trace>
  <inkml:trace contextRef="#ctx0" brushRef="#br0" timeOffset="10827.53">10729 5166,'0'-19,"-19"19,19-19,0 38,0 0,0 0,19-1,-19 0,0 1,0 19,0-20,0 19,0 1,0-2,0-17,0 19,0-2,0-17,0 19,0-20,0 0,0 1,0 0,0 0,0-1,18-18,-18 18,0-36,0 0,0-1,0 0,0 0,0 1,0 0,0-20,0 19,0-17,0 17,-18-19,18 20,0-19,0 18,0-18,0 19,0-1,0 0,0 0,0 1,18 0,-18-1,0 0,19 19,-1-19,-18 1,19 18,0-18,-1 18,1-19,-1 19,20 0,-20 0,1 0,-1 0,1 0,0 0,-1 19,-18-1,0 0,0 1,0 0,0 0,-18-1,-1 0,0 1,19 0,-18 0,-1-1,1-18,18 18,-19-18,19 19,0 0,19 0,-1-19,1 0,-1 18,1-18,18 0,-18 0,-1 18,1-18,0 19,-1-19,1 19,0-19,-1 19,-18-1,19-18,-19 18,0 1,0 0,0 0,0-1,-19-18,1 18,-1 1,0-19,-18 19,18-19,-18 19,0-19,0 0,0 18,-1-18,-17 0,17 0,1 0,0 0,0-18,18 18</inkml:trace>
  <inkml:trace contextRef="#ctx0" brushRef="#br0" timeOffset="12103.5">8943 4254,'0'-19,"19"19,-1 0,-18-18,18 18,1 0,-19-19,19 19,0 0,-19-18,18 18,0-19,1 19,0-19,0 19,-1-18,19-1,-18 19,0-18,17-1,-17 0,19 19,-2-18,-17-1,19 1,-2-1,-17 19,19-19,-20 19,19-18,-18 18,0-19,-1 19,0-18,1 18,0 0,0-19,-1 19,0-19,-18 1,19 18,-19-19,-19 19,19-18,-18 18,0 0,-1 0,0 0,0 0,1 0,0 0,-1 18,0-18,0 0,1 0,0 0,18 19,18-19,0 0,1 0,0 0,0 0,-1 0,0-19,1 19,19 0,-20 0,0 0,1 0,19 0,-20 0,0 0,1 0,0 0,0 0,-19 19,18-19,-18 18,0 1,-18 0,-1-1,0 1,0-1,1-18,0 19,-1 0,0-19,0 18,1-18,0 0,-1 19,0-19,19 18</inkml:trace>
  <inkml:trace contextRef="#ctx0" brushRef="#br0" timeOffset="13855.84">10078 3343,'0'18,"18"-18,-18 18,0 1,18 0,-18 0,19-1,-19 1,19-1,-19 1,19 0,-19-1,0 1,18-1,-18 1,0 0,18-1,1 1,-19-1,19-18,0 19,-1-19,0 0,-18 19,19-19,0 0,0 0,-19-19,18 19,1 0,-1-19</inkml:trace>
  <inkml:trace contextRef="#ctx0" brushRef="#br0" timeOffset="14047.63">10264 3064,'-19'-19</inkml:trace>
  <inkml:trace contextRef="#ctx0" brushRef="#br0" timeOffset="15443.76">10543 3659,'18'-19,"1"1,-19-1,18 19,-18-19,19 1,0-1,-19 1,18-1,-18 0,0 1,19-1,-19 1,0-1,18 0,-18 0,0 1,0 0,0-1,0 0,-18 0,-1 1,1 18,-1 0,0 0,1 0,18 18,18-18,1 0,0 19,-1-19,1 0,-1 0,1 0,0 0,-1 0,1 0,-19 19,18-19,-18 19,19-1,-19 0,19-18,-19 19,0 0,0 0,18-1,1 1,-1-1,1 1,0-19,-19 19,18-19,1 0,-1 0,1 0,0-19,-1 0,1 19,-1-18,1-1,0 1,-1-1,-18 0,19 0,0 1,-1 0,-18-1,0 0,0 0,0 1,0 0,0-1,0 0,0 0,0 1,-18 0,-1-1,0 0,1 19,-1 0,0 0,1 19,-1-19,19 19,0-1,0 0,0 1,0 0,19-19,-19 19,18-19,1 0,0 0,-1 0,1 0,0 0,-1 0,1 0,-1-19,1 19,0 0,-19 19,0-1,0 0,0 1,0 0,0 0,0-1,0 0,18-18,-18 19,19-19,-19 19,18-19,-18 19,19-19,0 0,-1 0,1 0,-1 0,1 0,0 0,-1-19,1 0,-1 19,20-19,-20 1,1 0,-1 18,-18-19,19 0,0 0,-19 1,18 0,-18-1,0 0,0 0,0 1,0 0,0-1,0 0,-18 0,-1 1,0 18,1 0,18 18,-19-18,19 19,0 0,0 0,-18-1,18 0,0 1,0 0,0 0,0-1,18 0,-18 1,19-19,-19 19,18 0,1-19,-19 18,19-18,-1 18,1-18,18 0,-18 19,-1-19,19 0,-18 0</inkml:trace>
  <inkml:trace contextRef="#ctx0" brushRef="#br0" timeOffset="16847.8">11901 3157,'0'-19,"0"0,18 0,1 19,-1 0,-18 19,19 0,-19 0,0-1,0 0,0 1,0 0,0 0,19-1,-19 0,0 1,0 0,0 0,19-1,-19 0,0 1,18-19,-18 19,18-19,-18 19,19-19,0 0,0-19,-1 19,-18-19,0 0,18 1,-18 0,19-1,-19 0,0 0,0 1,0 0,19-1,-19 0,0-18,0 19,0-1,0 0,0 0,0 1,0 0,0-1,0 38,0-1,0 0,19-18,-19 19,0 0,18 0,-18-1,18-18,-18 18,19 1,-19 0,19 0,0-19,-19 18,18-18,0 18,1-18,0 19,0-19,-1 0,0 0,1 0,0 0,0-19,-1 19,0-18,1 18,-19-18,19 18,-19-19,19 0,-19 0,0 1,18 18,-18-18,0-1,0 0,0 0,0 1,0 0,0-1,0 0,-18 19,18-19,-19 19,19 19,-19 0,19 0,0-1,0 0,-19 1,19 0,0 0,0-1,0 0,0 1,0 0,0 0,0-1,0 0,0 1,0 0,19-19,-19 19,19-19,0 0,-1 0,0 0,1-19,0 19,0-19,-1 19,-18-19,18 19,1-18,0 18,-19-18,19-1,-1 19,-18-19,18 0,-18 1,19 0,-19-1,0 0,0 0,0 1,0 0,0-1,-19 0,19 0,0 38,19-19,-19 19,19-19,0 19,-1-1,-18 0,0 1,0 0,0 0,0-1,0 0,0 1,0 0,0 0,0-1,0 0,18-18,-18 19,19-19,0 19,0-19,-1 0,-18-19,18 19,1 0,0-19,0 1,-1 18,-18-18,18 18,1-19,-19 0,19 0,-19 1,0 0,0-1,0 0,0 0,0 1,0 0,0-1,0 38,19-19,-1 18,-18 0,18 1,1 0,-19 0,19-1,0 0,-1-18,-18 19,18 0,1 0,-19-1,0 0,0 1,0 0,-19-19,1 19,0-19,-1 0,0 0,0 0,1-19,0 19,-20 0,19 0,1-19,0 19</inkml:trace>
  <inkml:trace contextRef="#ctx0" brushRef="#br0" timeOffset="17159.4">13444 2989,'0'18,"0"1,0 0,0 0,0-1,0 0,-18 1,18 0,0 0,0-1,0 0,0 1,0 0,0 0,18-1,1 0,0-18,0 0,-1 19,1-19,-1-19,1 19,0 0,-1-18</inkml:trace>
  <inkml:trace contextRef="#ctx0" brushRef="#br0" timeOffset="17327.1099">13482 2766,'-19'-19,"0"19,1 0,18-19</inkml:trace>
  <inkml:trace contextRef="#ctx0" brushRef="#br0" timeOffset="18407.78">13687 2654,'0'19,"18"0,-18-1,19 0,-19 1,18 0,-18 18,0-19,19 1,-19 19,0-2,0-17,0 19,0-2,0 2,0-1,0-19,0 20,0-19,0 17,0-17,0 0,0 0,0-1,0 0,0 1,-19-19,19-19,-18 19,18-18,-19 18,19-18,0-1,0 0,0 0,0 1,0 0,19 18,-19-19,18 19,1-19,0 19,-1 0,1 0,-1 0,1 0,0 0,-19 19,18-19,-18 19,0-1,0 0,0 1,-18 0,-1 0,19-1,-19-18,19 18,19-18,0-18,-1 18,1-18,-1 18,-18-19,19 0,0 19,-1-19,1 1,-1 0,1-1,0-19,18 20,-19-19,1 18,-19-18,19 19,-1-20,-18 1,19 19,-19-20,0 19,0 1,0-19,0 18,0 0,0 1,0 0,-19 18,19-19,-18 19,-1 0,19 19,-19-19,19 18,0 0,0 1,0 0,0 0,0 17,0-17,0 19,0-2,0-17,0 19,-18-2,18 2,0-19,0 17,0-17,0 19,18-20,-18 0,19 1,0 0,-1 0,1-19,-1 18,1-18,0 0,-1 0,1 0,-1-18,20 18,-20-19,1 19,0-19,-1 0,19 1,-18 18,0-18,-1-20,1 19,-19 1,18 0,1-20,-19 19,0 1,0 0,0-20,0 19,0 1,-19 18,19-18,-18-1,-1 19,1 0,-1 0,0 0,1 19,-1-19,19 18,-18 0,-1 1,19 19,-19-20,19 19,0-18,0 18,0-19,0 20,19-19,-19-1,37 19,-18-18,-1 0,20-1,-1 0,0-18,0 19,0 0,19-19,-19 0,19 19,-19-19,1 0,17 0,-17 0</inkml:trace>
  <inkml:trace contextRef="#ctx0" brushRef="#br0" timeOffset="24317.14">887 10449,'0'-19,"0"1,-18 18,18 18,0 1,0 0,0-1,0 1,18-1,-18 1,0 0,19 18,-19-18,0-1,0 1,19 18,-19-18,0-1,18 1,-18-1,0 1,19 18,-19-18,0-1,18-18,-18 19,0 0,0-1,0 1,19-19,-19 18,19-18,-19-18,0-1,0 1,18-1,-18 0,0 1,0-1,19 1,-19-1,0 0,0-18,18 19,-18-1,0 0,0 1,0-1,19 19,-19 19,19-1,-1 1,-18 0,19-1,-19 1,18-1,1 1,-19 18,19-18,-1-1,1 1,-1 0,-18-1,19-18,0 0,-19 19,18-19,1 0,-19-19,0 1,0-1,0 0,0 1,0-19,0 18,0 0,0-18,0 19,0-20,0 20,0-1,0-18,-19 18,19 1,0-1,-18 0,18 1,0-1,0 1,-19 18,19-19,-19 0,19 38,0 0,0-1,0 1,19-1,-19 1,0 0,19-1,-19 1,0 0,18-1,-18 1,19-1,-19 1,18-19,-18 19,19-1,0-18,-1 0,-18 19,19-19,-1 0,1 0,0 0,-1-19,1 19,-1-18,1 18,0-19,-1 0,-18 1,19-1,0 1,-1-1,-18 0,19 1,-19-1,0 0,0 1,0-1,-19 19,19-18,-18 18,-1 0,0 0,19 18,-18-18,18 19,0-1,0 1,-19 0,19-1,0 1,0 0,0-1,19 1,-1-1,-18 1,19 0,-19-1,19-18,-1 19,-18-1,19-18,-1 19,1-19,0 19,-1-19,1 0,-1 0</inkml:trace>
  <inkml:trace contextRef="#ctx0" brushRef="#br0" timeOffset="24761.75">2674 10319,'0'0,"0"-19,-19 19,0 0,0 0,1 0,0 0,18 19,-19-19,0 0,19 18,-19-18,1 19,0 0,-1-1,19 1,-19-1,0 1,19 0,0-1,-18-18,18 19,0-1,0 1,0 0,0-1,0 1,18 0,-18-1,19-18,0 19,0-1,-1-18,0 0,1 0,0 0,0 0,17 0,-17 0,0 0,18-18,-19 18,1 0</inkml:trace>
  <inkml:trace contextRef="#ctx0" brushRef="#br0" timeOffset="25205.55">3008 10412,'0'0,"-19"0,1 0,0 0,-1 0,19 18,-19-18,0 0,19 19,-18-19,18 19,0-1,0 1,0-1,0 1,0 0,18-1,1-18,0 0,0 0,-1-18,-18-1,18 19,-18-19,0 1,19 18,-19-19,0 1,0-1,0 0,-19 19,19-18,0 36,0 1,0 0,0-1,0 1,0-1,19 1,-19 0,19-19,0 18,-1-18,0 0,1 19,0-19,0 0</inkml:trace>
  <inkml:trace contextRef="#ctx0" brushRef="#br0" timeOffset="25605.43">3175 10468,'-18'-19,"36"19,-18 19,19-19,0 18,-19 1,0-1,19-18,-19 19,0 0,0-1,18 1,-18-38,0 1,0-1,0 0,0 1,18-1,-18 1,0-1,19 0,-19 1,19 18,-19-19,19 1,-19-1,18 19,-18-19,18 19,1 19,0 0,-19-1,0 1,19-1,-19 1,18-19,-18 19,0-1,18 1,1-1,0-18,-19 19,19-19,-1 0,-18 19,18-19,1 0</inkml:trace>
  <inkml:trace contextRef="#ctx0" brushRef="#br0" timeOffset="26621.47">4869 10207,'-19'0,"19"-18,-19 18,1 0,-1 0,0 0,19 18,-18-18,-1 19,1-19,18 18,-19 1,0 0,1-1,-1 1,1 18,-1-18,19-1,-19 19,1-18,18 0,0 18,0-19,0 1,0 0,0-1,18 1,1-19,0 0,-1 0,1 0,-1-19,1 1,0 18,-1-19,19 0,-18-18,0 19,-1-1,-18 0,19 1,0-1,-19 1,0-1,0 0,0 1,0-1,0 1,0-1,-19 19,19-19,-19 19,1 0,18 19,0 0,0-1,0 1,0-1,0 20,18-20,-18 1,0-1,19 1,0 0,-19-1,18 1,1-19,-19 18,18-18,1 0,-19 19,19-19,-1 0,-18-19,19 19,-1 0,-18-18,19-1,0 1,-19-1,18 0,-18 1,0-19,19 18,-19 0,0-18,0 19,0-20,0 1,0 19,-19-20,19 1,-18 0,-1 0,19 18,-19-18,1 18,-1-18,19 19,-18-1,-1 0,19 1,-19 18,19-19,-18 19,-1 0,19 19,0-1,0 1,0 0,19-1,-19 19,18-18,-18 0,19 18,-19 0,19-18,-1 18,-18 0,19 0,-1 0,1-18,0 18,-19 0,18-18,1 18,-1-18,1-1,0 1,-1 0,1-1,-1 1,1-19,0 18,-1-18,1 0,-1 0,1 0</inkml:trace>
  <inkml:trace contextRef="#ctx0" brushRef="#br0" timeOffset="28441.82">5278 10337,'0'-18,"0"-1,0 1,18 18,-18-19,19 19,0 0,-19 19,0-1,0 1,0-1,18 1,-18 0,0-1,0 1,0-1,19 1,-19 0,18-19,-18 18,0 1,19-19,-19 18,19-18,-1 0,1 0,-1 0,1 0,-19-18,19-1,-19 1,0-1,0 0,18 1,-18-1,0 1,0-1,0 0,-18 1,-1 18,19 18,0 1,0 0,0-1,0 1,0-1,0 1,0 0,19-1,-19 1,18-1,1-18,-1 19,1 0,0-19,0 18,-1-18,0 0,1 19,0-19,0 0,-1-19,0 19,1 0,-19-18,19-1,0 19,-1-19,-18 1,18-1,-18 1,0-1,0 0,0 1,0-1,0 1,-18-1,18 0,-18 1,-1-1,38 19,-1 0,0-18,1 18,0 0,0 0,-1-19,0 19,1-19,0 19,0-18,-1 18,-18-19,18 19,1-18,0 18,0 0,-19-19,0 38,-19-19,19 18,-19-18,19 19,-19-1,1-18,18 19,-18 0,18-1,-19 1,19-1,-19 1,19 0,0-1,0 1,0-1,19-18,0-18,-1 18,-18-19,18 1,-18-1,19 19,-19-19,0 1,0-1,0 1,0-1,0 0,0 38,0 0,0-1,0 1,0-1,0 1,0 0,0-1,0 1,19-1,0-18,-1 19,0-19,1-19,0 19,-19-18,19 18,-1-19,0 1,-18-1,19 0,0 1,-19-1,0 1,0-1,0 0,0 1,0-1,0 1,-19-1,0 19,1 0,18 19,0-1,0 1,0-1,0 1,0 0,0-1,0 1,0-1,0 1,18-19,1 19,0-19,0 0,-1 0,-18-19,18 19,1-19,0 19,-19-18,19-1,-1 1,0-1,1 0,-19 1,0-1,0 1,19-1,-19 0,0 1,0-1,0 1,0-1,-19 19,19-19,-19 19,19-18,-18 18,18 18,0 1,0 0,0-1,0 1,0-1,0 1,0 0,18-1,1 1,0-1,0 20,-1-20,19 1,-18 18,0-18,-1 18,19-19,-18 20,0-20,-19 19,18 1,0-20,-18 1,19 18,-19-18,0-1,0 1,0 0,-19-1,1-18,0 0,18 19,-19-19,0 0,0 0,1 0,0 0,-1 0,19-19,-19 19,19-18,0-1,19 0,0 19,-19-18,18-19,0 18,1 0,0 1,0-20,-1 20,0-19,1 18,19-18,-20 0,0 18,20-18,-19 0,-1-1,0 1,-18 19,19-1,-19-18,0 18,0 1,-19 18,1 0,0 18,-1 1,0-1,19 1,0 0,0-1,19 1,0-19,-19 18,18 1,0 0,1-1,0-18,0 19,-1-1,0-18,-18 19,19-19,-19 19,0-1,0 1,-19-1,1-18,0 19,-1-19,0 0,0 0,1 0</inkml:trace>
  <inkml:trace contextRef="#ctx0" brushRef="#br0" timeOffset="28657.78">6487 9760,'0'0,"18"0,-18-18,19 18,0 0,-19-18,19 18,-19 18,0 0,0 1,0 0,0 0,0-1,0 1,0-1</inkml:trace>
  <inkml:trace contextRef="#ctx0" brushRef="#br0" timeOffset="30001.65">8292 10003,'0'0,"-19"0,0 0,1 0,-1 0,1 0,-1 18,0-18,1 19,-1-19,1 18,-1 1,0-19,1 19,-1-1,1 1,-1-1,0 20,1-20,18 1,-19-1,0 20,19-20,0 1,0 18,0-18,0-1,0 1,0-1,0 1,19 0,0-1,-1-18,1 19,0-19,-1 0,1 18,-1-18,20 0,-20 0,19 0,-18 0,0 0,18-18,-19 18,20 0,-20-19,1 19,-1 0,1 0,0-18,-1 18,1-19,-1 19,1-19,0 19,-19-18,18-1,-18 1,19-1,-19 0,0 1,0-1,0 1,-19 18,1 0,18 18,0 1,-19-1,19 1,0 0,0-1,0 1,0-1,0 1,0 0,0-1,19 1,-19-1,18-18,1 0,-19 19,18-19,1 0,0-19,-1 19,1 0,-1-18,1 18,0-19,-1 19,1-18,-1-1,1 0,0 1,-19-1,0 1,0-1,-19 19,0-19,1 19,-1-18,1 18,-1 0,-18 0,18 0,1 0,-1 0,0 0,1 0,-1 0,38 0,-19-19,18 19,1 0,0-18,-1 18,1-19,-1 19,1 0,0-19,18 19,-19 0,1-18,0 18,0 0,-1 0,0 0,1 0,0 0,-19 18,0 1,19 0,-19-1,0 1,0-1,0 1,0 0,0-1,0 1,0-1,0 1,0-38,0 1,0-1,0 1,18-1,-18 0,18 1,-18-1,19 1,0-1,-19 0,19 1,-19-1,18 19,-18-18,18 18,-18 18,19-18,-19 19,0-1,19-18,-19 19,0 18,0-18,19-1,-19 1,18 0,-18-1,18 1,1-1,-19 1,19-19,0 19,-1-1,0-18,1 0,0 0,-19-18,19 18</inkml:trace>
  <inkml:trace contextRef="#ctx0" brushRef="#br0" timeOffset="30669.53">9148 10263,'0'0,"0"-19,0 1,18 18,0 0,1 0,-19 18,19-18,-19 19,19 0,-19-1,18 1,-18-1,0 1,18 0,-18-1,0 1,19-1,-19 1,0-38,0 1,0-1,-19 19,19-18,0-1,0 0,0 1,0-1,0 1,19-1,0 0,0 1,-1-1,0 19,1 19,0-1,0 1,-19 0,18-1,0 1,-18-1,19 1,0 0,-19-1,19-18,-19 19,18-19,0 0,1 0,0 0,0 0,-1 0,-18-19,18 19,1-18,0 18,-19-19,19 0,-19 1,18 18,-18-19,18 1,-18-1,0 0,0 1,0-1,0 1,0-1,-18 0,0 19,-1 0,0-18,0 18,1 18,0-18,18 19,-19-19,19 19,0-1,0 1,0-1,0 1,0 0,0-1,0 1,19-1,-1-18,0 0,1 19,0-19,0 0,17 19,-17-19,19 0,-20 0,19 0,-18 0</inkml:trace>
  <inkml:trace contextRef="#ctx0" brushRef="#br0" timeOffset="31184.58">10114 10133,'0'0,"-18"0,18-19,-18 19,-1 0,19-18,-19 18,0 0,1 0,0 0,18 18,-19-18,19 19,-19-19,19 18,0 1,0 0,-19-1,19 1,0-1,0 1,0 0,0-1,0 1,19-19,-19 18,19 1,0 0,-1-19,0 0,1 0,0 0,0 0,-1 0,19-19,-18 19,0-19,-1 19,19-18,-18-1,0 1,-1-1,0 0,1-18,0 19,0-1,-1-18,-18 18,19-18,-19 0,0 0,0 18,0-18,0 0,0 18,0-18,-19 18,1 1,18-20,-19 19,0 1,0 0,1 18,18 18,0 0,0 1,0 0,0 0,0-1,0 1,0 18,0-18,0 18,18 0,-18-18,19 18,-19 0,19-18,0 18,-19 0,18-18,1-1,-1 1,1-1,-19 1,19 0,-1-1,1-18,-19 19,18-19,1 0,0 0,-1 0,-18-19,19 19</inkml:trace>
  <inkml:trace contextRef="#ctx0" brushRef="#br0" timeOffset="31393.64">10021 9947,'0'0,"19"0,0 0,0 0,-1 0,0 0,1 0,0-19,18 19,-19 0,20 0,-1 0,0 0,1 0,-1 0,0-18</inkml:trace>
  <inkml:trace contextRef="#ctx0" brushRef="#br0" timeOffset="32152.94">11343 10114,'-19'0,"19"-18,0 36,-19-18,19 19,0-1,-18-18,18 19,0 0,0-1,0 1,0-1,0 1,0 0,0-1,0 1,18-1,1 1,0-19,-1 0,1 0,-1 0,1 0,0-19,-1 19,19-18,-18-1,0 1,-1-1,1 0,18-18,-18 19,-19-20,18 20,1-19,-19-1,0 20,0-19,0-1,0 1,0 0,-19 18,19-18,-18 0,18-1,-19 20,19-19,-19 18,19 0,-18 1,18 0,0-1,-19 19,19-19,0 38,0 0,0-1,0 0,0 1,0 0,0 0,0 17,0-17,19 19,-19-20,18 19,-18 1,19-20,0 19,-19 1,18-1,1-19,-19 20,18-1,1-19,0 1,-1 18,1-18,-1-1,1-18,-19 19,19-19,-1 0,1 0,18 0,-18 0,-1 0,1 0,-19-19</inkml:trace>
  <inkml:trace contextRef="#ctx0" brushRef="#br0" timeOffset="32377.18">11491 9984,'0'0,"-18"0,36 0,1-19,0 19,-1 0,19 0,-18 0,18 0,0-18,1 18,-1 0,0 0,0 0,0-19,1 19,-20 0,19 0,-18 0,0 0,0 0</inkml:trace>
  <inkml:trace contextRef="#ctx0" brushRef="#br0" timeOffset="32549.41">11212 9854,'19'0,"0"-19,-1 19</inkml:trace>
  <inkml:trace contextRef="#ctx0" brushRef="#br0" timeOffset="33961.6199">12757 9965,'0'-18,"18"18,0 0,1-19,0 19,0 0,-19-18,18 18,0 0,1 0,0 0,-19 18,19 1,-19-1,0 1,0 0,0 18,0-19,0 1,0 0,0-1,0 1,0 18,0-18,0-1,0 1,0-1,0 1,0 0,18-19,-18-19,18 19,1-19,0 1,0-1,-1 1,0-1,-18 0,19 1,-19-1,19 1,-19-1,19 19,-19-19,0 1,0-1,0 1,0-1,0 38,0-1,0 1,0-1,0 1,0 0,0-1,0 1,18-1,0 1,-18 0,19-19,-19 18,19-18,0 0,-1 0,0 0,1-18,19 18,-20-19,0 19,1-19,0 1,0-1,-1 1,0 18,1-19,-19 0,19 1,-19-1,0 1,0-1,0 0,0 1,0-1,0 1,-19 18,0 0,1 0,18 18,-18-18,18 19,0-1,0 1,0 0,0-1,0 1,0-1,18 1,0-19,-18 19,19-19,0 0,0 18,-1-18,1-18,-1 18,1 0,0-19,-1 19,1-19,-1 1,1-1,0 19,-1-18,1-1,-19 0,18 1,1-1,-19 1,0-1,0 0,0 1,0-1,0 1,0-1,0 0,0 0,-19 19,19-18,-18 18,18-18,0 36,0 0,0 1,0 0,0 0,0-1,18 1,-18-1,0 1,19 0,-19-1,19 1,-19-1,18 1,-18 0,19-1,-1 1,-18-1,19 1,0-19,-1 19,1-19,-1 0,1 0,0 0,-1 0,1-19,-1 19,1-19,0 19,-1-18,1 18</inkml:trace>
  <inkml:trace contextRef="#ctx0" brushRef="#br0" timeOffset="34100.42">13817 9593,'0'0,"-19"-19,1 1,-1 0,0 18,19-19,0 0</inkml:trace>
  <inkml:trace contextRef="#ctx0" brushRef="#br0" timeOffset="34421.6">14207 9333,'-18'0,"18"-19,-19 19,19 19,-18 0,18-1,0 0,0 1,0 0,0 0,0 17,0 2,0-19,0 17,0 2,0-1,18 0,-18-18,19 18,-19 0,18-18,-18 18,19-18,0-1,-1 1,1 0,-1-1,1 1,0-19,-1 18,1-18,0 19,-1-19,1 0,-1 0,1 0</inkml:trace>
  <inkml:trace contextRef="#ctx0" brushRef="#br0" timeOffset="34609.2599">14003 9705,'0'0,"-19"0,1 0,-1 0,38-19,-1 19,1 0,18 0,-18 0,18 0,0 0,0 0,0 0,19 0,-19 0</inkml:trace>
  <inkml:trace contextRef="#ctx0" brushRef="#br0" timeOffset="35053.7899">14356 9314,'0'19,"0"0,0-1,0 0,19 1,-19 0,0 18,19 0,-19-18,0 18,0 0,0 1,18-2,-18 2,0-1,0-19,0 20,0-19,0-1,0 1,0-1,0 1,0 0,0-38,0 0,0 1,19 18,-19-19,18 1,-18-1,19 0,0 0,-1 1,1 0,-1 18,1-19,0 19,-1 0,1 0,-1 0,1 19,0-1,-1 0,-18 1,19 0,-19 0,0-1,18 1,1-1,-19 1,19-19,-1 19,1-1,-1-18,1 19,0-19,18 0,-19 18</inkml:trace>
  <inkml:trace contextRef="#ctx0" brushRef="#br0" timeOffset="35637.5899">16030 9724,'0'0,"-18"0,18-19,-18 19,-1-19,0 19,0 0,1 0,0 0,-1 0,0 19,0-19,1 19,0-1,-1 0,-19 1,20 0,0 0,-1-1,0 1,19-1,0 1,0 0,0-1,0 1,19-19,0 18,17-18,-17 0,0 0,0-18,17 18,-17 0,0-19,0 1,17 18,-17-19,0 0,0 19,-1-18,0-1,-18 1,19 18,0-19,-19 0,0 0,19 1,-19 0,0 36,-19-18,19 18,-19 1,0 0,19 0,0-1,0 1,0-1,0 1,0 0,19-19,0 18,0-18,-1 19,0-19,20 0,-19 18,17-18,-17 0,19 0,-2 0,2-18,-1 18,0 0,1 0,-2 0,2-19,-1 19,0 0,1-18,-20 18</inkml:trace>
  <inkml:trace contextRef="#ctx0" brushRef="#br0" timeOffset="37747.57">1018 12291,'0'0,"-19"0,19-19,19 19,-1-19,-18 1,19 18,-19-18,18-1,1 0,-19-18,19 19,-1-1,1-19,-1 20,-18-19,19 18,0-18,-19 19,18-20,-18 19,0 1,0 0,-18-1,-1 19,19-19,-19 19,1 0,-1 0,1 0,-1 0,0 0,1 19,-1-19,1 19,18-1,18-18,1 0,-1 0,1 0,0 0,-1 0,1-18,18 18,-18 0,-1 0,1 0,-1 0,1 18,-19 0,19 1,-19 0,0 0,0-1,0 0,0 1,0 0,0 0,0-1,0 0,18 1,-18 0,19-19,-19 19,18-19,1 0,-19 18,19-18,-1 0,1 0,-1 0,1 0,-19-18,19 18,-1-19,1 19,-19-19,18 0,1 1,0 0,-1-1,1 0,-19-18,19 19,-1-1,-18 0,0 0,0 1,0 0,0-1,0 0,-18 0,-1 19,0 19,1 0,-1 0,19-1,0 0,0 1,0 0,0 0,0-1,0 0,0 1,0 0,0 0,19-19,-19 18,18 0,1-18,0 0,-1 0,1 0,18 0,-18 0</inkml:trace>
  <inkml:trace contextRef="#ctx0" brushRef="#br0" timeOffset="39462.82">1911 11900,'0'-19,"0"1,0 0,18 18,-18-19,19 19,-1 0,-18 19,19-19,-19 18,19-18,-19 18,18 1,-18 0,19 0,-19-1,18 0,-18 1,19 0,-19 0,19 17,-19-17,18 0,-18 0,19-19,-19 18,18-18,-18 18,19-18,-19 19,19-19,-1 0,-18-19,19 19,-1-18,1 0,-19-1,19 0,-1 0,-18 1,0 0,0-1,19 0,-19 0,0 1,0 0,0-1,0 0,0 0,0 1,-19 18,19-18,-18-1,18 38,0-1,0 0,0 1,0 0,0 0,18-1,-18 0,19-18,-19 19,18 0,1-19,0 19,-1-19,1 0,-1 0,1 0,0 0,0-19,-1 0,0 19,1-19,0 1,-19 0,19 18,-1-19,0 0,-18 0,19 1,-19 0,0-1,0 0,0 0,0 1,-19 18,1 0,0 0,-1 0,19 18,-19-18,19 19,-19-19,1 19,0-19,18 19,0-1,0 0,0 1,0 0,0 0,0-1,0 0,18 1,-18 0,0 0,18-19,-18 18,19 0,-19 1,19-19,0 0,-1 0,0 0,1 0,0 0,0 0,-1 0,0-19,1 1,0 18,-19-18,19-1,-1 0,0 0,-18 1,19 0,0-1,0-19,-1 20,0 0,-18-20,19 19,0 1,-19-19,0 18,0 0,0 1,-19 18,0 0,1 0,0 0,-1 18,0-18,19 19,-19-19,19 19,-18-19,18 19,18-19,1 0,0-19,0 19,-1 0,0-19,1 19,0 0,-19 19,0 0,0-1,0 0,0 1,0 0,0 0,0-1,0 0,0 1,0 0,0 0,0-1,0 0,0 1,19-19,-19 19,18-19,0 0,1 0,0 0,0-19,-1 19,-18-19,18 19,1-18,0 0,0-1,-1 0,0 0,1 1,-19 0,19-1,-19 0,0 0,19 19,-19-18,0 0,0-1,0 0,-19 0,0 19,19 19,0 0,0 0,19-1,0 0,-1 1,0 0,1-19,0 19,0-1,-1-18,0 18,1 1,0-19,-19 19,19 0,-19-1,0 0,-19 1,0-19,19 19,-19-19,1 0,0 19,-1-19,0 0,0 0,1 0,0 0,-1 0</inkml:trace>
  <inkml:trace contextRef="#ctx0" brushRef="#br0" timeOffset="39742.65">3585 11714,'0'0,"-19"0,0 0,19-19,-18 19,18 19,0 0,-18-19,18 19,0-1,0 0,0 1,0 0,0 0,0-1,0 0,0 1,18 0,-18 0,18-1,-18 0,19-18,-19 19,19-19,0 0,-1 0,-18 19,18-19,1 0,0-19,0 19,-1 0</inkml:trace>
  <inkml:trace contextRef="#ctx0" brushRef="#br0" timeOffset="39898.55">3622 11602,'-18'-18,"-1"18,19-18,-19 18,19-19,0 0</inkml:trace>
  <inkml:trace contextRef="#ctx0" brushRef="#br0" timeOffset="41151.14">4106 11361,'0'0,"-19"0,19-19,-18 19,18-19,0 38,0 0,0-1,0 1,0-1,18 1,-18 19,19-20,-19 19,18 1,1-2,-19 2,19-1,-1 0,-18 1,19-20,-19 19,18 1,1-20,-19 0,19 20,-1-19,-18-1,0-36,0-1,0 0,0 0,0 1,19 0,-19-1,18 0,1 19,0-19,-1 19,1-18,-1 18,1 0,0 0,-1 0,1 0,-19 18,0 1,0 0,-19 0,1-1,-1 19,0-18,-18 0,19 17,-20-17,1 0,19 0,-20-1,1 0,19 1,-1-19,0 0,1 19,-1-19,19-19,19 19,-1-19,1 19,0-18,-1 18,1-18,18-1,-18 19,18-19,0 0,0 1,-18-19,18 18,0 0,0-17,1 17,-1-19,0 2,-18 17,-1-19,19 20,-37-19,19 18,-19-18,0 19,0-1,0 0,0 0,-19 1,1 0,-1-1,1 0,-1 0,0 19,1-18,-1 18,1-19,-1 19,0 0,1 0,18 19,0-1,0 1,0 0,0 0,0-1,0 0,0 20,18-19,-18 17,19-17,-19 19,19-20,-1 19,-18 1,19-2,-1 2,1-19,0 17,-1-17,1 0,-1 0,1-1,0 0,18-18,-19 0,1 0,0 0,-1 0,1-18,0 18,-1-18,1-1,-1 0,1 0,0 1,-1 0,1-1,-1-19,-18 20,19 0,-19-1,0 0,0 0,0 1,0 0,-19-1,1 19,18-19,-19 19,1-19,-1 19,0 19,1-19,18 19,-19-19,19 19,-18-1,18 0,0 20,0-19,0-1,0 0,0 1,0 19,0-20,18 0,1-18,-19 19,18 0,1-19,0 19,18-19,-19 0,1 0,18 0,0 0,1-19,-1 19,0-19</inkml:trace>
  <inkml:trace contextRef="#ctx0" brushRef="#br0" timeOffset="42031.51">6171 11640,'-19'0,"19"19,0-1,19-18,-19 37,19-18,-1 0,-18 17,18-17,1 19,0-2,0 21,-1-21,0 2,1 17,0-17,0-1,-1 19,-18-19,18 0,-18 1,19-2,-19-17,0 0,19 0,-19-1,0 0,0-36,-19 18,19-18,-19-1,19 0,-18 0,18 1,-18 0,18-1,-19-19,0 20,19-19,-19 18,1-18,18 0,-18 18,18-18,-19 0,19-1,0 2,0-2,0 19,0-17,0-2,0 19,19 1,-19-19,18 18,0 0,20 19,-19-18,-1 0,19 18,-18 0,18 0,-19 0,1 0,0 0,0 18,-1-18,-18 18,0 1,0 0,0 18,0-19,-18 1,-1 0,0 0,0-1,1 0,-19 1,18 0,0 0,-17-1,17 0,0-18,-18 19,19-19,-1 19,0-19,0 0,19 19</inkml:trace>
  <inkml:trace contextRef="#ctx0" brushRef="#br0" timeOffset="42727.51">6877 11752,'0'-19,"-18"0,0 19,-1 0,0 0,0 0,1 19,0-19,-1 19,0-1,0 0,1 1,0 0,18 0,-19-1,0 0,19 1,0 0,0 0,0-1,0 0,0 1,0 0,19-19,0 0,-1-19,0 19,1-19,0 1,0 0,-1-1,0 0,1 0,0 1,0 0,-19-20,18 38,-18-19,0 1,18 0,-18-1,0 0,-18 38,18 0,0-1,0 0,0 1,0 0,18 0,-18-1,19 0,-19 1,19-19,0 19,-1 0,0-19,1 0,0 0,0 0,-1 0,-18-19,18 19,1-19,-19 0,19 19,-19-18,19 0,-19-1,0 0,0 0,0 1,0-19,0 18,0 0,0 1,0 0,0-20,0 19,-19 1,19 0,-19-20,19 19,-19 1,19 0,-18 18,18-19,0 0,-18 19,18 19,0 0,0-1,0 0,0 1,0 0,0 0,18-1,-18 0,18 1,-18 0,19 0,0-1,-19 19,19-18,-1 0,0-1,1 0,0 1,0 0,-1 0,1-1,-1-18,1 18,0-18,-1 0,1 0,-1 0</inkml:trace>
  <inkml:trace contextRef="#ctx0" brushRef="#br0" timeOffset="42923.47">6952 11621,'0'0,"-18"0,-1 0,38 0,-1 0,19-19,-18 19,18 0,0-18,1 18,-2-18,2 18,-1 0</inkml:trace>
  <inkml:trace contextRef="#ctx0" brushRef="#br0" timeOffset="43358.5">7324 11416,'0'0,"-18"0,18-18,-19 18,19 18,0 1,19 0,-19 0,18-1,-18 0,0 1,19 0,-1 0,-18 17,19-17,-19 19,0-20,19 19,-19-18,18 0,-18 17,0-17,19 0,-19 0,0-1,0 0,0-36,18 0,-18-1,0 0,0 0,19 1,-19 0,19-1,-19 0,18 19,-18-19,19 1,-1 0,1-1,0 19,-1 0,1 0,-1 0,-18 19,19-19,-19 18,19-18,-19 18,18 1,1 0,-1 0,1-1,0-18,-1 0,-18 18,19-18,-1 0,20 0,-20-18</inkml:trace>
  <inkml:trace contextRef="#ctx0" brushRef="#br0" timeOffset="44734.7899">8701 11361,'-19'0,"19"-19,0 38,0-1,19-18,-19 19,18 18,-18-18,19 0,-19 17,19 2,-19-1,19 0,-19 1,18-2,0 2,-18-1,19 0,0 1,-19-2,19 2,-1-1,-18-19,18 20,-18-19,0-1,0 0,19-18,-19-18,0 0,0-1,0 0,0 0,0 1,0 0,0-20,0 19,0 1,0 0,0-1,0 0,19 0,0 1,-1 0,0 18,1-19,0 19,0 0,17 0,-17 0,0 0,18 0,-19 19,1-1,-19 0,0 1,0 0,0 0,-19-1,19 0,-18 1,0 0,-20 18,19-19,1-18,-19 19,18 0,-18-19,19 0,-1 19,0-19,0 0,19-19,19 19,-19-19,19 19,18 0,-19-19,1 19,19-18,-20 18,19-18,1 18,-20-19,19 0,1 19,-20-19,19 1,-18 0,18-1,-19 0,1 0,0 1,-19 0,0-1,0 0,-19 19,19-19,-19 19,1 0,0 0,-1 0,0 0,0 0,1 0,0 19,-1-19,19 19,-19-19,19 19,0-1,0 0,0 1,0 0,0 0,19-1,0 0,-1 1,0 0,1 0,0-1,0-18,17 18,-17-18,19 0,-2 0,-17 0,19-18,-2 18,-17-18,19 18,-20-19,19 0,1 0,-20 1,0-19,1 18,0 0,0 1,-1 0,-18-20,0 19,0 1,0-19,0 18,0 0,0-17,-18 17,18-19,-19 20,0 0,19-20,-19 19,1 1,0-1,18 1,-19 18,0-19,0 19,1 0,0 19,18-1,0 1,0-1,0 1,0 0,0 0,18 17,-18-17,18 0,-18 18,19-19,0 1,0 19,-1-20,0 19,1-18,-19 0,19-1,0 0,-1 1,0 0,1-19,0 19,0-19,-1 0,0 0,1 0,0-19,0 19</inkml:trace>
  <inkml:trace contextRef="#ctx0" brushRef="#br0" timeOffset="44927.49">9463 11621,'0'0,"-18"0,0 0,-1 0,19-19,19 19,-1 0,0-18,1 18,19 0,-2-18,2 18,17 0,2-19,-21 19,21-19,-2 19</inkml:trace>
  <inkml:trace contextRef="#ctx0" brushRef="#br0" timeOffset="47131.44">10133 11677,'0'0,"0"-18,0-1,0 0,0 38,19-19,-19 19,19-1,-19 0,0 1,0 0,0 0,0-1,0 0,0 1,18 0,-18 0,0 17,0-17,18-19,-18 19,0 0,0-1,19-18,-19 18,19-18,0 0,-1 0,0-18,1 18,0-18,0-1,-1 19,-18-19,19 0,-1 1,-18 0,0-1,0 0,0 0,0 1,0 0,0-1,0 0,0 0,0 1,-18 18,18-18,0 36,0 0,0 1,0 0,0 0,0-1,0 0,0 1,18 0,-18 0,19-1,-19 0,19 1,-1 0,1 0,-1-19,1 0,0-19,-1 19,1-19,-1 19,1-19,0 1,-1 0,1-1,-1 19,-18-19,19 0,-19 1,19 0,-19-1,0 0,0 0,0 1,0 0,0-1,-19 19,19-19,-19 19,1 0,18 19,0 0,0-1,0 0,0 1,0 0,0 0,0-1,0 0,18 1,1 0,0 0,-1-1,1-18,-1 0,1 0,0 0,-1 0,1 0,-1-18,1-1,0 19,-1-19,1 19,-1-19,-18 1,19 0,0-1,-19 0,0 0,0 1,0 0,0-1,0 0,-19 19,19-19,-19 19,1 0,18-18,-19 18,1 0,18 18,-19-18,19 19,0 0,-19 0,19-1,0 0,0 1,0 0,0 0,0-1,19-18,0 18,-19 1,18-19,-18 19,19-19,-1 19,1-19,0 0,-1 0,1 0,-1 0,1 0,0-19,-1 19,1-19,0 19,-1-19,19 1,-18 18,0-18,-1-1,19 0,-18 0,0 1,-1 0,-18-1,19 0,-19 0,0 1,0 0,0-1,0 0,0 0,-19 19,1 0,-1 0,0-18,1 18,-1 18,1-18,-1 19,0-19,19 19,0 0,-18-19,18 18,0 0,-19 1,19 0,0 0,0-1,0 0,0 1,0 0,19 0,-1-1,1 0,0-18,-1 19,1-19,-1 0,1 0,-19-19,19 19,-1 0,1 0,-1-18,1 18,0 0,-1-18,1 18,-1-19,1 19,0 0,-19-19,18 19,1 0,-19-19,0 1,18 18,-18-18,19-1,-19 0,19 0,-1 19,1 0,-1 0,-18 19,19 0,-19 0,0-1,19 0,-19 1,0 0,0 0,0-1,0 0,0 1,0 0,0-38,0 0,0 1,0 0,18-1,-18 0,0 0,19 1,-19 0,0-1,18 0,1 0,-19 1,19 0,-1 18,1 0,-1 0,1 18,0 0,-19 1,18 0,-18 0,0-1,19 0,-19 1,18 0,-18 0,19-19,-19 18,19-18,0 0,-1 18,0-18</inkml:trace>
  <inkml:trace contextRef="#ctx0" brushRef="#br0" timeOffset="47982.88">12924 11528,'0'-19,"0"1,0 0,0-1,0 38,-19-1,19 0,-19 20,1-19,18-1,-18 19,-1 1,19-2,-19 2,0-1,1 0,0 1,18-20,-19 19,0 1,0-2,19-17,-18 0,18 0,0-1,0 0,0 1,0-38,0 1,18 0,-18-1,19 0,-19 0,19-17,-19 17,19-19,-19 20,18-19,-18 18,18-18,1 0,-19 18,19-18,0 0,-19 18,18-18,-18 19,18-20,-18 19,0 1,19 0,-19-1,0 0,19 0,-19 1,19 18,-19 18,18-18,-18 19,18 0,-18 0,19-1,0 0,0 20,-1-19,0 17,1-17,0 19,0-2,17-17,-17 19,0-2,0-17,-1 19,0-20,1 19,0-18,0 0,-1-1,0 0,-18 1,19-19,-19 19,0 0</inkml:trace>
  <inkml:trace contextRef="#ctx0" brushRef="#br0" timeOffset="48198.99">12664 11752,'0'0,"-19"0,38 0,-1 0,0 0,20 0,-19-19,17 19,2 0,-1 0,0 0,19-19,-19 19</inkml:trace>
  <inkml:trace contextRef="#ctx0" brushRef="#br0" timeOffset="49658.84">14152 11677,'0'-18,"-19"18,0 0,1 0,-1 18,1-18,-1 0,0 0,19 18,-18-18,-1 19,1-19,-1 19,0 0,1-1,-1 0,19 1,-18 19,18-20,0 0,0 1,-19 0,19 0,0-1,19 0,-1 1,1-19,-1 0,1 0,0-19,18 19,-19 0,1-18,0 0,-1 18,1-19,-1 0,1 0,0 1,-1 0,1 18,-19-19,18 0,-18 0,0 1,19 18,-19-18,0-1,0 0,0 0,0 1,-19 18,19 18,-18-18,18 19,0 0,0 0,0-1,0 0,0 1,0 0,18 0,-18-1,19 0,-19 1,19-19,-19 19,18-19,-18 19,19-19,-1 0,1-19,0 0,-1 0,1 1,-19 0,19-1,-1 19,-18-19,19 0,-19 1,18 18,1-18,0-1,-1 19,1 0,-19 19,0-1,0 0,0 1,0 0,-19 0,1-1,18 0,0 1,0-38,0 1,0 0,18-1,1 0,-19 0,0 1,18 18,-18-18,19-1,0 0,-1 0,1 19,-1-18,1 18,0 0,-1 0,1 18,-19 1,18-19,-18 19,19 0,-19-1,0 0,19 1,-19 0,0 0,18-1,-18 0,19 1,-1 0,-18 0,19-1,0-18,-1 0</inkml:trace>
  <inkml:trace contextRef="#ctx0" brushRef="#br0" timeOffset="50211.42">15082 11305,'0'18,"0"1,18 0,-18-1,0 1,19-1,-19 1,0 0,19 0,-19-1,19 0,-19 1,18 0,-18 0,0-1,0 0,0 1,0 0,0 0,0-1,-18-18,18 18,-19 1,0 0,0 0,1-1,-1 0,1 1,-1 0,0 0,1-1,-1 0,19 1,-18 0,18 0,-19-19,19 18,19-18,-19-18,18 18,1-19,-1 0,1 0,0 1,-1 18,-18-18,19-1,-1 0,-18 0,19 1,0 0,-19-1,0 38,0-1,0 0,0 1,0 0,0 0,0-1,0 0,0 1,19-19,-19 19,18-19,0 0,1 0,0 0,0 0,17 0,-17 0</inkml:trace>
  <inkml:trace contextRef="#ctx0" brushRef="#br0" timeOffset="50750.2299">15696 11137,'-19'-18,"19"36,19 1,-19 0,0-1,19 1,-19-1,0 20,18-1,-18-19,0 20,18 17,-18-17,0-1,0 0,0 1,19-2,-19 21,0-21,19-17,-19 19,0-2,19 2,-19-19,18-1,-18 0,0 1,18 0,-18 0,0-1</inkml:trace>
  <inkml:trace contextRef="#ctx0" brushRef="#br0" timeOffset="51343.41">15565 11230,'0'0,"0"-18,-18-1,18 1,0-1,0 0,18 1,1-1,0 19,0-18,-1 18,0-19,1 19,0 0,0-19,-1 19,19 0,-18-18,0 18,17 0,-17 0,0 0,0 0,-1 0,0 0,1 0,0 18,0-18,-19 19,0 0,0-1,0 1,0 18,-19-18,0 18,19-19,-19 20,1-1,0-19,-1 1,0 18,0-18,1-1,0 1,-1-19,0 19,0-19,19-19,19 19,0-19,0 19,-1 0,0-18,1 18,0 0,0 0,-1 0,19 0,-18 0,0 18,17-18,-17 19,0 0,18 0,-19-1,1 0,0 1,0 0,-1 0,0-1,-18 0,19 20,-19-19,0-1,0 19,0-18,0 0,-19-1,1 0,0 1,-1 19,0-38,0 18,-17 0,-2 1,19-19,-17 19,-2-19,1 0,0 0,-1 0,20 0,-19 0,-1 0,20 0,-19 0,18-19,0 1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45:27.4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70 5222,'0'0,"-18"0,0 0,-1-19,0 19,19-19,0 38,0 0,0-1,19-18,-19 18,0 1,19-19,-19 19,18 0,-18-1,18 0,-18 1,19-19,-19 19,19-19,-19 19,19-19,-19 18,0 0,18-18,-18 19,18 0,-18 0,19-19,-19 18,19 0,-19 1,19-19,-19 19,0 0,18-19,-18 18,18-18,-18 18,19-18,-19 19,0 0,19 0,0-1,-1 1,0-1,-18 1,19 0,0-19,-19 18,19-18,-19 19,18-1,0-18,-18 19,19-19,-19 19,19-19,-19 18,19-18,-1 19,0-1,1 1,0 0,0-1,-1 1,0-1,1-18,-19 19,19 0,0-19,-19 18,18-18,-18 19,18-19,-18 18,19-18,-19 19,19-19,0 19,-1-19,-18 18,18-18,-18 19,19-19,0 0,-19 18,19-18,-1 19,0-19,1 19,0-19,0 18,-1-18,1 19,-1-19,1 18,0-18,-1 19,1-19,-1 0,1 19,0-19,-1 0,1 18,-1-18,1 0,0 19,-1-19,1 0,-1 18,1-18,0 0,-1 0,1 19,-1-19,1 0,0 0,-1 0,1 19,-1-19,1 0,0 0,-1 18,1-18,-1 0,1 19,0-19,-1 0,1 0,-1 19,1-19,0 0,-1 0,1 18,-1-18,1 0,0 0,-1 19,1-19,0 0,-1 0,1 0,-1 18,1-18,0 0,-1 19,1-19,-1 0,1 19,0-19,-1 0,1 18,-1-18,1 0,0 19,-1-19,1 0,-1 0,1 0,0 0,-1 0,-18 18,19-18,-1 0,1 0,0 0,-1 0,1 19,-1-19,1 0,0 0,-1 19,1-19,-1 0,1 0,0 0,-1 0,1 0,-1 18,1-18,0 0,0 0,-1 0,0 0,1 0,0 19,0-19,-1 0,0 0,1 0,0 0,-19 18,19-18,-1 0,0 0,1 0,0 0,0 0,-1 0,0 0,1 0,0 0,0 19,-1-19,0 0,1 0,0 0,0 0,-1 0,19 0,-18 0,0 0,-1 0,0 0,1 0,0 0,0 0,-1 0,0 0,20 0,-19 0,-1 0,0 0,1 0,19 0,-20 0,0 0,1 0,19 0,-20-19,0 19,1 0,19 0,-20 0,0 0,1 0,0 0,0 0,-1 0,0 0,1 0,0 0,0 0,-1-18,0 18,1 0,0 0,0 0,-1 0,0 0,1 0,0-19,0 19,-1 0,0 0,1 0,0-18,0 18,-1 0,0 0,1-19,0 19,0 0,-1 0,1-19,-1 19,1 0,0 0,-19-18,18 18,1 0,-1 0,1-19,0 19,-1 0,1-18,-1 18,1 0,0 0,-1-19,1 19,-1 0,1-19,0 19,-1 0,1-18,-1 18,1 0,-19-19,19 19,-1 0,1-18,-1 18,1-19,0 19,-1-19,1 19,-19-18,18 18,-18-19,19 19,-19-19,19 19,-19-18,18-1,-18 1,0-1,19 19,-19-19,0 1,0-1,0 1,0-1,0 0,-19 19,19-18,-18 18,-1 0,0 0,1 0</inkml:trace>
  <inkml:trace contextRef="#ctx0" brushRef="#br0" timeOffset="1488.1399">9761 6933,'0'-19,"0"1,19 18,-19-19,0 1,0-1,0 0,0 38,0 0,19-19,-19 18,0 1,18-1,-18 1,18 0,1 18,0-19,0 1,-1 18,0-18,1 18,0-18,0 18,-1 0,0-18,1 18,19-19,-20 20,0-1,1-19,0 1,-19 0,19 18,-1-19,0-18,1 19,-19 0,19 0,0-19,-19 18,-19-18,0-18,0 18,1 0,0-19,-1 19,0 0,0-19,1 19,0 0,-1-19,-19 19,20 0,0-18,-1 18,0 0,0 0,1-18,0 18,36 18,0-18,-18 18,19-18,0 19,0-19,-1 19,0-19,1 19,0-1,0-18,-1 18,0 1,1-19,0 19,0-19,-1 19,0-19,-18 18,19-18,0 0,0 0,-1 0,0-18,1-1,0 19,0-19,-1 0,0 1,1 0,-19-1,19 0,0 0,-19 1,18 0,-18-1,0 0,0 0,0 1,0 0,0-1,0 0,0 0</inkml:trace>
  <inkml:trace contextRef="#ctx0" brushRef="#br0" timeOffset="4124.9699">10896 8161,'0'-19,"19"19,-19-19,18 19,0-18,-18 0,19 18,-19-19,19 0,0 0,-1 1,-18 0,18-20,1 19,0 1,0-19,-19 18,18-18,1 19,-1-20,-18 1,19 19,-19-1,0-19,19 20,-19 0,0-1,0 0,0 0,0 1,0 0,-19-1,0 0,19 0,-18 19,-1-18,1 18,-1 0,0 0,0 18,1 1,18 0,0 0,18-1,1-18,0 0,0 0,-1 0,1 0,-1 0,1 0,0 0,-1 0,1 0,-1 0,1 0,-19 18,0 1,0 0,0 0,0-1,0 0,0 1,0 0,0 0,0-1,19 0,-19 1,18 0,-18 0,19-19,-1 18,-18 0,19-18,0 0,-1 19,1-19,-1 0,1 0,0 0,-1-19,1 19,-1 0,1-18,0 18,-1-18,1-1,-1 0,1 0,0 1,-1 0,-18-1,19 0,-19 0,0 1,0 0,0-1,0 0,0 0,0 1,0 0,0-1,-19 19,1 0,-1 0,0 19,19-1,0 0,-18-18,18 19,0 0,-19 0,19-1,0 19,0-18,0 0,0-1,0 0,0 1,0 19,19-20,-1 0,1 1,-19 0,19-19,-1 19,1-19,-1 18,1-18,0 0,-1 18,19-18,-18 0,0 0,-1 0,1 0</inkml:trace>
  <inkml:trace contextRef="#ctx0" brushRef="#br0" timeOffset="5640.54">11938 7547,'0'0,"18"0,-18-18,19 18,0 18,-19 0,0 1,0 0,0 0,0 17,0-17,0 0,0 0,0-1,0 19,0-18,0 0,0-1,0 0,0 1,0 0,18 0,-18-1,19-18,-19 18,18-18,1 0,0 0,-19-18,18 18,-18-18,19 18,-19-19,18 19,-18-19,19 0,-19 1,19 0,-1-1,-18 0,19 0,-19 1,0-19,0 18,18 0,-18 1,0 0,0-1,0 0,0 0,0 1,0 36,0 1,0 0,0 0,19-1,-19 0,19-18,-19 19,18 0,1 0,-1-1,1 0,0-18,-1 19,1-19,-1 0,1 0,0 0,-1-19,1 19,-1-18,1 18,0-18,-1 18,-18-19,19 0,-1 0,-18 1,0 0,0-1,0 0,0 0,0 1,-18 0,-1-1,19 0,-18 19,-1 0,0 0,19 19,-18 0,18-1,0 0,-19-18,19 19,0 0,0 0,0-1,0 0,0 1,0 0,0 0,0-1,0 0,19 1,-19 0,18-19,-18 19,19-1,0-18,-19 18,18-18,1 0,-1 0,1 0,0 0,0 0,-1-18,0 18,1-18,0-1,0 19,-1-19,0 0,-18 1,38 0,-19-1,-1 0,0-18,1 19,0-1,-19 0,19 0,-1 1,-18 0,0-1,0 0,0 0,0 1,0 0,-18 18,-1 0,0 0,0 18,19 0,0 1,0 0,0 0,19-19,0 0,-19 18,19-18,-1 0,0 0,-18 18,0 1,0 0,0 0,0-1,0 0,19 1,0 0,0 0,-1-1,0-18,1 0,0 0,0-18,-1 18,0 0,1-19,19 19,-20-19,0 0,20 19,-19-18,-1 0,19 18,-18-19,-19 0,19 0,-1 19,-18-18,0 0,0-1,0 0,0 0,-18 19,-1 0,19 19,0 0,19 0,-19-1,18-18,0 18,1 1,0 0,0 0,-1-1,0-18,1 18,-19 1,19 0,-19 0,0-1,0 0,0 1,0 0,-19-19,0 19,1-19,0 0,-1 0,0 0,0 0,1-19,18 0,-18 19</inkml:trace>
  <inkml:trace contextRef="#ctx0" brushRef="#br0" timeOffset="5952.76">13816 7454,'0'18,"-18"-18,18 19,0 0,-18 0,18-1,0 0,-19 1,19 0,0 0,0-1,0 0,0 1,0 0,19-19,-1 19,0-19,1 18,0-18,0 0,-1 0,0 0,20 0,-19 0</inkml:trace>
  <inkml:trace contextRef="#ctx0" brushRef="#br0" timeOffset="6097.78">13928 7175,'0'0,"-19"-19,19 1,-18 18,18-19,-18 0</inkml:trace>
  <inkml:trace contextRef="#ctx0" brushRef="#br0" timeOffset="7145.09">14077 6952,'0'18,"0"1,0-1,18-18,-18 38,0-20,0 1,19 18,-19 0,0 0,0 1,0-1,19 0,-19 1,0-2,0 2,0-1,0 0,19 1,-19-2,0-17,0 0,18 0,-18-1,0 0,18 1,-18 0,0 0,0-38,0 0,0 0,0 1,19 18,-19-18,19-1,-19 0,19 19,-1-19,1 1,-1 0,1 18,0-19,-1 19,1 0,18-19,-18 19,-1 0,1 0,-19 19,18-19,-18 19,0-1,-18 0,-1 1,1 0,-1-19,0 19,-18-1,19 0,-1-18,0 19,1-19,-1 0,19 19,-18-19,36 0,1 0,-1-19,1 19,0 0,-1-19,19 19,-18-18,0 0,18 18,-19-19,1 0,18 0,-18 1,-1 0,20-1,-20-19,1 20,-19-19,18 18,1-18,-19 0,0 18,0-18,19 0,-19-1,0 1,0 0,0 0,0 0,0 18,0-18,0 18,0 1,-19-1,19 0,-19 19,19 19,-18-19,-1 19,1-1,18 1,0-1,-19 1,19 18,0-18,0 18,-19-18,19 18,0 0,0-18,0 18,0 0,0 1,0-20,0 19,19 1,-19-20,19 19,-1-18,1 0,-1-1,1 0,0 1,-1 0,1-19,18 19,-18-19,-1 0,19 0,-18 0,18 0,-18-19,18 19,-18-19,-1 19,20-19,-20 1,1 18,-19-18,18-1,1 0,-19 0,0 1,0 0,0-1,0 0,0 0,0 1,0 0,-19-1,1 19,-1 0,1 0,-1 19,0-1,1 0,-1 1,19 0,0 0,-19-1,19 0,0 1,0 0,19 0,-19-1,19-18,-1 18,1 1,18-19,-18 19,-1-19,20 19,-1-19,0 18</inkml:trace>
  <inkml:trace contextRef="#ctx0" brushRef="#br0" timeOffset="8268.07">16123 7231,'0'0,"-18"-19,18 0,0 1,0-1,0 1,0-1,0 0,0 1,0 36,0 1,0 18,0-18,0 18,0-18,0 18,0 0,0 1,0-2,0 2,0-1,0 0,0 1,0-2,0-17,0 19,0-20,0 19,0-18,0 18,0-19,18 1,-18 0,0 0,0-1,19 0,-19 1,0-38,0 1,0 0,0-1,0 0,0 0,0 1,0-19,-19 18,19-18,0 19,0-20,0 19,0-17,0 17,0-19,0 2,0 17,0-19,0 2,19 17,0-19,0 20,-1-19,-18 18,18 0,20 1,-19-1,-1 1,19 18,-18-19,18 19,-19-19,20 19,-19 0,17 0,-17 19,0-19,0 0,-19 19,18-1,-18 1,0-1,-18 1,-1 0,0-1,0 1,-17-1,17 1,0 0,-18 0,19-19,-1 18,-19-18,20 18,0-18,-1 19,0 0,0-19</inkml:trace>
  <inkml:trace contextRef="#ctx0" brushRef="#br0" timeOffset="9081.26">16812 7175,'0'0,"-19"0,0 18,1 1,0 0,-1-1,0 1,0-1,1 1,0 0,18 0,0-1,0 0,0 1,0 0,18 0,0-19,1 18,0-18,0 0,-1 0,19 0,-18-18,0 18,-1-19,0 19,1-19,0 19,0-19,-1 1,-18 0,18-1,-18 0,0 0,0 1,0-1,0 1,0-1,0 0,-18 19,18 19,-18 0,18-1,0 1,0-1,0 1,18 0,0 0,1-1,0 0,0-18,-1 0,0 19,1-19,0 0,0 0,-1 0,0 0,1 0,-19-19,19 19,0-18,-1 18,-18-18,18-1,-18 0,19 0,-19 1,19-1,-19-18,0 18,0-18,0 0,0 18,0-18,0 0,-19 18,19-18,-19 19,19-20,0 20,-18-1,18 1,0-1,-18 0,18 1,-19-1,19 1,0 36,0 1,0-1,0 1,0 0,0-1,0 1,19 18,-19-18,18-1,-18 19,18-18,-18 18,19-18,0 18,-19-18,19 18,-1-19,0 1,-18 0,19-1,0 1,0-1,-1-18,1 19,-1 0,1-19</inkml:trace>
  <inkml:trace contextRef="#ctx0" brushRef="#br0" timeOffset="9305.84">17053 6952,'19'0,"0"0,0 0,17 0,2-19,-19 19,17 0,21 0,-21 0</inkml:trace>
  <inkml:trace contextRef="#ctx0" brushRef="#br0" timeOffset="9893.05">17575 6691,'0'19,"0"-1,0 1,0 0,0-1,0 1,0-1,0 1,0 0,0 18,0-19,0 1,0 18,0-18,0 18,-19-18,19 18,0-19,0 1,-19 18,19-18,0-1,0 1,-18 0,18-1,0 1,0-1,0-36,0-1,0 1,18-1,-18 0,19 19,0-18,-19-1,18 1,1-1,-1 0,1 1,0-1,-1 1,19 18,-18-19,0 0,-1 19,-18-18,19 18,-1 0,1 0,0 18,-19 1,0 0,18-1,-18 1,19-1,-19 1,18-19,-18 19,19-1,-19 1,19-19,-1 18,-18 1,19-19,-1 19,1-19,0 0,-1 18,1-18,-1 0,1 19,0-19,-1 0,1 0</inkml:trace>
  <inkml:trace contextRef="#ctx0" brushRef="#br0" timeOffset="10052.05">18468 698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46:25.4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16 2822,'0'-19,"18"19,-18-19,19 1,-19-1,19 19,-19-18,0-1,-19 19,0 0,1 0,-1 19,1-19,-1 18,0 1,1-19,-19 18,18 1,0 0,19-1,-18 1,-1-1,1 1,18 0,-19-1,19 1,0-1,0 1,0 0,0-1,0 1,0-1,19-18,-19 19,18-19,19 0,-18 19,18-19,-18 18,18-18,0 0,0 19,1-19,-1 0,-19 18,20 1,-1-19,-19 19,1-1,0 1,-19-1,0 1,0 0,0 18,0-18,0-1,0 1,-19-1,0 1,1 0,-19-1,18 1,0-1,-18-18,19 19,-20-19,20 0,-1 19,-18-19,18 0,1 0,-19 0,18 0,0 0,1-19,18 0</inkml:trace>
  <inkml:trace contextRef="#ctx0" brushRef="#br0" timeOffset="428.9899">3281 3119,'0'0,"0"19,0-1,0 1,0 0,0-1,0 1,0-1,0 1,0 0,0-1,0 1,0 0,18-1,-18 1,19-19,-19 18,19-18,-19 19,19-19,-1 0,0 0,1 0,0 0,0 0,-1-19,0 19</inkml:trace>
  <inkml:trace contextRef="#ctx0" brushRef="#br0" timeOffset="579.8">3299 3026,'0'0,"0"-18,-18 18,18-19,0 0</inkml:trace>
  <inkml:trace contextRef="#ctx0" brushRef="#br0" timeOffset="1072.98">3597 3026,'0'0,"0"19,0-1,19 1,-19 0,0-1,0 1,19-1,-19 1,0 0,0-1,0 1,0-1,0 1,0 0,0-1,0 1,0 0,0-1,0-36,0-1,0 0,0 1,0-1,18 0,-18 1,0-1,18 1,-18-1,19 19,0-19,-19 1,19-1,-19 1,18 18,-18-19,18 19,1 0,-19 19,0-1,19-18,-19 19,0-1,19 1,-19 0,0-1,0 1,0-1,18 1,-18 0,0-1,18 1,-18 0,19-1,-19 1,19-19,0 18</inkml:trace>
  <inkml:trace contextRef="#ctx0" brushRef="#br0" timeOffset="1556.98">4211 3119,'0'-18,"0"-1,0 0,-18 1,18-1,-19 19,0 0,19 19,-19-19,19 18,0 1,0 0,0-1,0 1,0-1,0 1,0 0,0-1,0 1,0-1,0 1,0 0,19-19,-19 18,19 1,0-19,-1 19,0-19,1 0,0 0,0-19,-1 19,0 0,1-19,19 1,-20-1,19 0,-18 1,18-1,-19 1,20-1,-19 0,-1 1,19-19,-18 18,0 0,-19 1,18-1,-18 1,0-1,0 0,-18 1,-1 18,0 0,0 0,1 0,0 18,-1 1,0-19,19 19,-19-1,1 1,18-1,-18 1,18 0,0-1,0 1,0-1,0 1,0 0,0-1,0 1,0-1,18 1,0-19,-18 19,19-19,19 18,-20-18,19 19,1-19,-2 0,2 0,17 0,2 0</inkml:trace>
  <inkml:trace contextRef="#ctx0" brushRef="#br0" timeOffset="2360.97">6183 2803,'-19'19,"19"-1,-18-18,18 19,0-1,18-18,1 0,0-18,-1 18,19 0,-18-19,0 1,-1 18,1-19,-1 19,1-19,0 1,0 18,-1-19,-18 1,0-1,-18 19,-1 0,0 0,0 0,1 0,-1 0,1 0,-1 19,0-19,1 18,-1-18,1 19,18-1,-19 1,19 0,-19-1,19 1,-18-1,18 1,0 0,0 18,0-19,0 1,0 0,0-1,18 1,1-1,0 1,-19 0,37-1,-19-18,1 19,0-19,18 18,-19-18,20 0,-19 0,17 0,2 0,-19 0,17 0,2-18,-19 18,17 0</inkml:trace>
  <inkml:trace contextRef="#ctx0" brushRef="#br0" timeOffset="3144.7399">6686 2766,'18'0,"0"0,-18 18,19-18,-19 19,19 0,-19-1,19 1,-19-1,18 1,-18 18,0-18,18-1,-18 1,19 0,-19-1,0 1,0-1,0 1,0 0,0-38,0 0,0 1,0-1,0 1,0-1,0 0,0 1,0-1,0-18,19 18,-19 1,19-1,-1 1,-18-1,18 0,1 1,0 18,0 0,-19 18,18-18,-18 19,0 0,18-1,-18 1,0-1,19 1,-19 18,19-18,-19-1,19 1,-1 0,-18-1,18 1,1-1,0 1,0-19,-1 19,0-19,20 18,-19-18,-1 0,0 0,1-18,0 18,0 0,-1-19,0 0,1 19,0-18,-19-1,19 1,-1-1,-18 0,18 1,-18-19,19 18,-19-18,0 18,0-18,0 18,0-18,0 0,0 18,0-18,-19 0,1 18,18-18,-18 19,-1-20,19 19,-19 1,0 0,1-1,18 0,-18 0,-1 1,0 0,19-1,0 38,0-1,0 0,0 1,0 0,19 18,-19-19,19 20,-19-1,18-18,0 18,1 0,-19 0,19 1,0-1,-1 0,0 0,1 0,19 1,-20-20,0 19,1-18,19 0,-20-1,0 1,20-1,-19-18,-1 0,19 19,-18-19,0 0,17 0,-17-19,0 19,0 0,-1-18</inkml:trace>
  <inkml:trace contextRef="#ctx0" brushRef="#br0" timeOffset="3336.6">7225 2654,'19'0,"-1"0,19-18,-18 18,18 0,0 0,1-19,-2 19,2 0,-1-19</inkml:trace>
  <inkml:trace contextRef="#ctx0" brushRef="#br0" timeOffset="3904.29">7745 3212,'0'0,"0"-18,19 18,0-19,0 0,-1 1,0 18,-18-19,19 1,0-1,18 0,-19-18,1 19,0-1,0-18,-1 0,1 18,-1-18,1 0,-19 18,19-18,-19 18,0 1,0-1,-19 0,0 1,1 18,-1-19,1 19,-20 0,19 0,-17 0,-2 0,19 0,1 19,0-19,-1 0,0 18,19 1,0 0,19-19,0 18,-1-18,0 0,20 19,-19-19,17 18,-17-18,0 0,18 19,-18-19,18 19,-18-1,-1-18,1 19,-1-1,1 1,0 0,-1-1,-18 1,19-1,-19 1,0 0,0-1,18 1,-18-1,19-18,-19 19,19 0,-1-1,1-18,-1 0</inkml:trace>
  <inkml:trace contextRef="#ctx0" brushRef="#br0" timeOffset="4820.9399">8601 2747,'0'0,"0"-18,0-1,0 0,-18 19,18 19,-19 0,1-1,18 19,-19-18,19 0,0-1,0 19,0-18,0 18,0-18,0-1,0 1,0 0,19-1,-1 1,1-19,-19 18,18-18,1 0,0 0,-1-18,1 18,-1-19,-18 1,0-1,0 0,-18 1,-1-1,1 1,-1-1,0 0,-18 1,19-1,-1 19,-18-18,18-1,1 19,18-19,-19 19,19-18,0-1,19 19,-1-18,1 18,-1 0,1-19,18 19,-18-19,18 19,-18-18,18 18,-19-19,20 19,-20-18,20 18,-1-19,-19 19,1-19,0 19,-1 0,1-18,-1 18,-18 18,0 1,0 0,0-1,-18 1,18-1,0 20,0-1,0 0,0 0,0 0,0 1,18-1,1 19,-19-19,19 0,-1 0,1 0,18 1,-18-1,-1-19,1 20,-1-1,1-18,0 18,-1 0,1-18,-19-1,18 1,-18-1,0 1,0 0,0-1,-18-36,-1 18,19-19,-18 0,-1 1,0-19,1 18,-1-18,1 18,-1-18,-18 0,18-1,1 1,-1 0,-18 0,18-19,1 19,-1 0,0-19,1 19,-1-1,1 1,-1 0,19 0,0 0,0 18,0-18,0 18,0 1,19-1,-1 0,-18 1,19-1,18 1,-18 18,-1-19,1 19,18 0,-18-19,18 19,-19 0,20 0,-1 19,-19-19,1 19,0-19,-1 18,1-18,-1 19,-18-1,0 1,0 0,0-1,-18 1,-1-1,1 1,-1 0,0-1,1 1,-19-19,18 18,-18 1,18 0,-18-19,18 18,1 1,-1-19,1 18</inkml:trace>
  <inkml:trace contextRef="#ctx0" brushRef="#br0" timeOffset="5448.9399">9290 2617,'0'-19,"-19"1,19 36,-18-18,18 19,-19 0,19-1,0 1,0-1,0 1,0 0,0-1,0 1,19-1,-1 1,1 0,-1-19,-18 18,19-18,0 0,-1 0,19 0,-18-18,0 18,-1-19,19 0,-18 19,0-18,-1-1,1 1,-1-1,-18 0,19 1,-19-1,0 1,19-1,-19 0,0 1,0-1,0 1,0-1,0 0,0 0,0 1,0 0,0-1,0 38,19-1,-19 0,0 1,18 0,0 0,-18 18,19-19,0 20,0-1,-1-19,0 20,1-1,0 0,0 19,-1-19,0 0,1 0,0 19,-19-19,19 1,-19 17,0-17,0 17,0-17,0 18,-19-19,0 0,0 0,1 0,0 1,-1-20,0 1,0-1,1-18,0 0,-1 0,-19 0,20 0,-19-18,-1-1,1 1,0-20,18 20,-18-19,0-1,0 20,18-19,1 18,-1-18,19 18,0-18,0 18,19 1,-1-20,1 20,18-1,19-18,-19 18,19 1,19-1</inkml:trace>
  <inkml:trace contextRef="#ctx0" brushRef="#br0" timeOffset="6812.7">10834 2543,'0'-19,"-19"19,19 19,-19-19,1 18,0 1,-1-1,0 1,19 0,-19-1,1 1,18-1,-18 1,18 0,0-1,0 1,0-1,0 1,0 0,18-1,-18 1,18-19,1 18,0-18,0 19,-1-19,0 0,20 19,-19-19,-1 0,0-19,1 19,0 0,18-19,-19 19,1-18,19 18,-20-19,0 1,20-1,-19 0,-1 1,1-1,-1 1,1-1,0 0,-1 1,1-1,-1 1,1-1,0 0,-19 1,18-1,-18 1,0-1,19 0,-19 0,0 1,0 0,0-1,-19 0,1 19,-1 0,0 0,1 0,18 19,-19 0,19-1,0 0,0 1,19-19,-19 19,18 0,1-1,0-18,-1 19,1-1,-1-18,20 19,-20 0,1-1,18-18,-18 19,18-19,-19 18,1 1,18-19,-18 19,-1-19,-18 18,19-18,-19 19,0-1,-19-18,-18 19,19-19,-1 0,-18 0,18 0,-18 0,18 0,1 0,-19 0,18 0,0 0,1 0,-1 0,19-19,-18 19,18-18</inkml:trace>
  <inkml:trace contextRef="#ctx0" brushRef="#br0" timeOffset="6983.92">10796 2189,'0'0,"-18"0,0-18,18-1,0 0</inkml:trace>
  <inkml:trace contextRef="#ctx0" brushRef="#br0" timeOffset="7901.32">13420 2654,'0'-18,"-19"18,19-19,-19 19,19-19,-18 19,0-18,-1 18,19-19,-19 19,0 0,1-18,0 18,-1 0,0 0,0 0,1 18,0-18,-1 0,0 19,0-19,-17 18,17 1,0 0,0-1,-17-18,17 19,0-1,19 1,-19 0,1-1,18 1,0-1,0 1,0 0,0-1,18-18,-18 19,19-19,0 18,0-18,-1 0,19 0,-18 0,0 0,17 0,2-18,-19 18,17-19,2 19,-19-18,17-1,2 0,-19 19,-1-18,0-1,1 1,0-1,0 0,-1 19,-18-18,18-1,-18 1,0-1,0 38,0-1,0 1,0-1,0 1,19 0,-19-1,19-18,0 19,-1-19,0 18,1-18,19 19,-20-19,19 0,1 0,17 19,-17-19,-2 0,21 0,-2-19,-17 19,17 0,1 0,-19-19,19 19,-19 0,19-18,-19 18,-18-19</inkml:trace>
  <inkml:trace contextRef="#ctx0" brushRef="#br0" timeOffset="9359.68">1402 5630,'19'0,"-1"-18,0 18,-18-18,19 18,0 0,-19-19,19 0,-1 0,0 1,1 0,0-1,0 0,-1-18,1 0,-1-1,20 20,-20-19,1-1,-1 2,1-2,0 1,-1 0,-18-1,0 20,0-19,0 18,0 0,0 1,-18 18,-1 0,0 0,1 0,-19 0,18 0,0 18,-18-18,19 19,-20 0,19-19,1 19,18-1,-18-18,18 18,0 1,18 0,0 0,1-19,19 0,-20 18,19-18,1 0,-1 18,0-18,0 19,19-19,-19 19,0 0,1-19,-1 18,0 0,0 1,-18 19,18-20,-18 0,-1 20,-18-19,19-1,-19 0,0 20,0-19,0-1,-19 0,1 1,-1 0,0 0,-18-19,19 18,-20 0,1-18,19 0,-20 19,1-19,0 0,0 0,18 0,-18 0,18-19,1 19,-1 0,1-18,-1 18,19-18</inkml:trace>
  <inkml:trace contextRef="#ctx0" brushRef="#br0" timeOffset="9736.61">2295 4831,'0'0,"0"-19,0 0,18 19,-18-18,0 0,0-1,0 0,0 38,0 0,0-1,0 19,0-18,0 0,0 17,0-17,0 19,0-2,19 2,-19-1,0 0,19 1,-19 17,18-17,-18-2,19 21,-19-21,18 2,1-19,-19 17,19-17,-1 0,1 0,0-1,-1-18,1 0,18 18,-18-18,-1 0,1 0,-1-18,1 18,0-18,-1 18,1-19</inkml:trace>
  <inkml:trace contextRef="#ctx0" brushRef="#br0" timeOffset="9936.61">2183 5129,'-18'18,"-1"-18,38-18,-1 18,1 0,-1-19,1 19,18 0,0-19,1 19,-1-19,0 1,19 18,-19-18</inkml:trace>
  <inkml:trace contextRef="#ctx0" brushRef="#br0" timeOffset="10440.8799">3095 4943,'0'0,"-19"0,19 18,-37-18,18 0,1 0,-1 18,1-18,-1 19,0-19,-18 19,19 0,-1-1,0 0,1 1,-1 0,1 0,-1 17,0-17,1 19,18-20,0 19,-19-18,19 18,0-19,0 1,0 0,19 0,-1-1,1-18,0 0,-1 0,1-18,-1 18,1-19,0 0,-1 0,1 1,-1 0,1-1,0 0,-1 0,-18 1,19 0,-19-1,18 0,-18 0,0 1,0 0,0-1,0 0,0 0,0 38,0 0,0 0,0-1,0 0,19 1,-19 19,0-20,19 0,-19 20,18-19,1-1,-1 0,1 1,0 0,-1 0,1-1,-1-18,1 18,0 1,0-19,17 0,-17 19,0-19,18 0</inkml:trace>
  <inkml:trace contextRef="#ctx0" brushRef="#br0" timeOffset="11044.7">3430 4700,'0'0,"-19"-18,19 0,0-1,0 0,0 0,0 1,0 0,0 36,0 0,0 1,0 0,0 18,0-19,-19 20,19-19,0 17,0 2,0-1,0 0,0 19,0-19,0 1,0-2,0 21,19-21,0 2,-19-1,19 0,-1-18,0 18,1-19,0 20,0-38,-1 19,0-1,1-18,0 18,0-18,-1 0,0 0,1-18,0 18,0-18,17 18,-17-19,0 0,18 0,-19 1,1 0,0-20,0 19,-1 1,0-19,1 18,0-18,-19 0,19 18,-19 0,0-17,0 17,0 0,0 0,0 1,0 0,-19-1,0 0,0 19,1 0,18 19,-18-19,18 19,0-1,-19 0,19 1,0 0,0 18,0-19,0 1,0 0,0 18,19-19,-19 1,18 19,0-20,-18 0,19 1,0 0,18 0,-19-19,1 18,19-18,-20 0,19 0,1 0,-20 0,19 0,1 0,-20-18,19 18,1-19,-20 19,0-19,20 19</inkml:trace>
  <inkml:trace contextRef="#ctx0" brushRef="#br0" timeOffset="11328.57">3169 4850,'19'0,"-1"0,1 0,0 0,0 0,-1 0,0 0,20 0,-19-19,17 19,2 0,-1-19,0 19,1 0</inkml:trace>
  <inkml:trace contextRef="#ctx0" brushRef="#br0" timeOffset="13168.84">5364 4235,'-18'-18,"-1"0,19-1,-18 19,18 19,0-1,0 0,0 1,-19 0,19 0,0-1,0 0,0 20,0-19,0 17,0 2,0-1,0 0,0 1,0 17,0 1,0 0,0 18,0-18,0 19,-19-1,19-19,0 38,0-18,0 0,0-1,0 0,0 0,0 1,19 0,-19-1,0-18,0 18,0-18,19 18,-19-18,0 0,18-19,-18 19,19-19,-19 0,18-18,1 0,-19-1,19 1,-1-19,1 0,-1-19,1 19,-19-18,19-1,-1 0,-18 1,19-1,-1-18,-18 18,0 1,0-19,0-1,0 20,0-19,0-1,0 1,-18 0,18 0,-19 0,1-1,-1-17,0 17,1 1,-19 0,18-1,0 20,1-19,-19 18,18-18,0 19,1-1,-1 19,19-19,-18 19,-1-19,38 19,-1 0,1 0,-1-18,1 18,0 0,-1-18,19 18,-18-19,0 0,-1 0,19 1,-18 0,0-1,-1 0,1 0,-1 1,-18 0,19-1,0-19,-19 20,0 0,0-1,0 0,0 0,0 1,0 36,0 1,0 0,0 0,18-1,-18 0,19 1,-19 0,19 0,-19 17,18-17,-18 0,19 0,-1-1,1 0,0 1,-1-19,1 0,-1-19,1 19,-19-18,19 18,-1-18,1-1,-19 0,18 0,-18 1,19 0,-19-1,0 0,0 0,19 1,-19 0,0-1,0 0,0 0,0 1,0 0,0-1,0 0,0 38,0 0,0-1,0 0,0 1,0 0,18 0,-18-1,0 0,19 1,-19 0,18 18,-18-19,19 1,-19 0,19-19,-19 19,18-1,-18 0,19-18,-1 19,1-19,0-19,-1 19,-18-18,19 0,-1-1,1 0,-19 0,19 1,-1 0,-18-1,19 0,-1 0,-18 1,19 0,-19-1,19 0,-1 19,-18-19,19 19,-19-18,18 18,-18 18,0 1,19 0,-19 0,0-1,0 0,0 1,0 0,0 0,0-1,0 0,0 1,0 0,0 0,-19-38,19 0,-18 0,18 1,0 0,0-1,0 0,0 0,0 1,18 0,-18-1,19 19,0-19,-19 0,19 19,-1-18,0 0,1 18,0 0,0 0,-1 0,0 0,1 0,-19 18,19-18,0 18,-19 1,0 0,18 0,-18-1,0 0,18 1,-18 19,0-20,0 0,0 1,19 0,-19 0,19-19,-19 18,0 0,19-18,-19 19</inkml:trace>
  <inkml:trace contextRef="#ctx0" brushRef="#br0" timeOffset="13544.78">7094 5017,'0'0,"0"-19,0 0,0 1,-18 18,0 0,-1 18,0-18,0 19,1-19,0 19,-1 0,0-1,19 0,-19 1,19 0,-18 0,18-1,0 0,0 1,0 0,0 18,0-19,0 1,0 0,0 0,18-1,1-18,0 18,0-18,-1 0,0 0,20 0,-19 0,17-18,-17 18,19 0,-2-18,2 18,-1 0,0-19,-18 19</inkml:trace>
  <inkml:trace contextRef="#ctx0" brushRef="#br0" timeOffset="13880.83">7448 4571,'0'-19,"0"0,0 0,0 1,0 0,0 36,0 0,0 1,0 0,0 0,0-1,0 19,0-18,0 18,0 0,0 1,0-2,18 2,-18-1,0 0,19 1,-19-2,19 2,-19-1,19-19,-1 20,-18-19,18-1,1 19,0-18,0 0,-1-19,0 18,1-18,-19 18,19-18,0 0,-1 0,0 0</inkml:trace>
  <inkml:trace contextRef="#ctx0" brushRef="#br0" timeOffset="14284.46">7262 4868,'-18'18,"36"-18,0 0,1 0,19 0,-20 0,0 0,20 0,-19 0,17 0,-17-18,19 18,-2 0,2 0,-1-18,-19 18,20 0,-19-19,-1 19,19-19,-18 19,0-19,-1 19,-18-18,0 36,0 1,0 0,18 0,-18-1,19-18,-19 18,19 1,-19 0,19 0,-19-1,18 0,0 1,1-19,0 19,0 0,-1-19,1 18,-1-18,1 0,0 0,-1 0</inkml:trace>
  <inkml:trace contextRef="#ctx0" brushRef="#br0" timeOffset="14428.42">8043 4719,'0'0,"-18"0,-1 0,19-19,-18 19,18-18,-19 18</inkml:trace>
  <inkml:trace contextRef="#ctx0" brushRef="#br0" timeOffset="15305.33">8229 4738,'0'0,"-18"0,18-19,-19 19,1 0,18 19,-19-19,0 19,19-1,0 0,-18-18,18 19,0 0,0 0,0-1,0 19,0-18,0 0,0-1,0 0,0 1,0 0,0 0,18-1,1 0,-19 1,19-19,-1 19,1-19,-19 19,18-19,1 0,0 0,-1 0,1 0,-1 0,1 0,0-19,-1 19,1-19,-1 19,1-19,-19 1,19 18,-19-18,18-1,-18 0,0 0,0 1,0 0,0-1,-18 0,-1 0,19 1,-19 0,1-1,-1 0,1 0,-1 19,0-18,1 0,18-1,-19 19,1-19,-1 0,0 1,19 0,19 18,0-19,-1 19,1 0,-1 0,1 0,0 0,18 19,-19-19,1 18,0-18,-1 18,1 1,-1 0,1-19,0 19,-1-1,1 19,-19-18,18 0,-18-1,0 0,0 1,0 0,0 0,0-1,0 0,-18-36,18 0,0-1,0 0,0 0,0 1,0 0,0-1,0 0,0 0,18 1,1 0,-19-1,19 0,-1 19,1-19,-1 1,1 18,0 0,18-18,-18 18,-1 0,1 0,-1 18,1-18,0 0,-1 18,1-18,-1 19,-18 0,19 0,0-1,-1 0,-18 1,19 0,-1 0,-18-1,19 0,-19 1,19 0,-1 0,1-1,-1 0,1 1,18-19,-18 0,-1 19,20-19,-20 0,19 19,-18-19,18 0</inkml:trace>
  <inkml:trace contextRef="#ctx0" brushRef="#br0" timeOffset="16732.8">10127 4775,'0'0,"-18"0,-1-18,0 18,0 0,1-19,18 0,-18 19,18-19,0 1,0 0,0-1,0 0,18 0,0 1,1 18,0-18,0 18,-1 0,0 0,1 0,0 18,0-18,-19 18,18-18,-18 19,0 0,18 0,-18 17,0-17,0 19,0-20,0 19,0-18,19 18,-19 0,0-18,0 18,19-19,-19 20,0-19,19-1,-19 19,18-18,-18 0,18-1,-18 0,19 1,-19 0,19-19,-19 19,19-19,-1 0,0 0,-18-19,19 19,-19-19,0 0,19 1,-19 0,0-1,0 0,0 0,0 1,19 0,-19-1,0 0,0 0,0 1,18 0,-18-1,0 0,0 0,0 1,18 0,-18-1,0 0,19 0,-19 1,0 0,0 36,0 0,19 1,-19 0,0 0,0-1,0 0,0 1,19 0,-19 0,18-1,-18 0,18 1,-18 0,19 0,0-19,-19 18,19-18,-1 0,-18 18,18-18,1 0,0 0,0-18,-1 18,0 0,1-18,0 18,0-19,-1 0,0 0,1 19,-19-18,19 0,0-1,-19 0,18 0,-18 1,0 0,0-1,0 0,0 0,0 1,0 0,0 36,0 0,0 1,0 0,0 0,0-1,0 0,18 1,1-19,-19 19,19 0,0-19,-1 18,0-18,1 18,19-18,-20 0,1 0,18 0,-18 0,-1 0,19 0,-18 0,18-18,-18 18,-1-18,20-1,-20 0,1 19,-19-19,18 1,-18 0,0-1,0 0,0 0,0 1,0 0,0-1,0 0,-18 0,-1 1,1 0,-1-1,0 19,1-19,-1 19,1 0,-1 19,0 0,1-19,18 18,-19 0,19 1,-18 0,18 0,0 17,0-17,0 0,0 0,0-1,0 0,18 1,1 0,-19 0,18-1,1 0,18-18,-18 19,18-19,0 19,-18-19,37 0,-19 0,0 0,19 0,-19 0,19 0</inkml:trace>
  <inkml:trace contextRef="#ctx0" brushRef="#br0" timeOffset="17368.8">13289 4478,'0'-19,"0"0,0 0,-18 1,0 18,-1-18,0 18,0 18,1-18,0 0,-1 18,0-18,-18 19,19-19,-1 19,-19 0,20-1,0 0,-1 1,-19 0,20 18,0-19,-1 1,19 0,-19 18,0-19,19 1,0 0,0 0,0-1,0 0,19 1,0 0,0 0,-1-19,0 18,20-18,-1 18,-19-18,20 0,17 19,-17-19,-1 0,19 0,-19 0,19 0,-19 0,0 0,19 0</inkml:trace>
  <inkml:trace contextRef="#ctx0" brushRef="#br0" timeOffset="17844.79">13847 4626,'0'-19,"-18"19,18-18,-18 18,18-18,-19 18,0 0,0 18,1-18,0 18,-1-18,0 19,0 0,1 0,18-1,-18 0,-1 1,0 0,19 0,-19-1,19 0,0 1,0 0,19-19,0 19,0-19,-1 0,0-19,1 19,0 0,0-19,-1 0,0 1,1 0,-19-1,0 0,0 0,0 1,0 0,0-1,0 0,0 0,0 1,0 36,0 1,0 0,0 0,19-1,-19 0,19-18,-19 19,18 0,-18 0,18-19,-18 18,19 0,0-18,0 19,-1 0,0-19,1 0,0 19,18-19,-19 0,1 0</inkml:trace>
  <inkml:trace contextRef="#ctx0" brushRef="#br0" timeOffset="18308.43">14164 4496,'0'18,"0"1,19-19,-19 19,0 0,18-1,-18 0,0 1,0 0,18 0,-18 17,0-17,0 0,0 0,0-1,0 0,0 1,0 0,-18-19,0-19,18 0,0 1,0 0,0-1,0 0,0 0,18 1,-18 0,18-1,-18 0,19 0,-19 1,19 0,0-1,-1 0,0 19,1-19,0 19,0 19,-1-19,1 19,-19 0,18-1,1 0,-19 1,19-19,-1 19,1 0,-1-1,1 0,0-18,18 19,-19-19,1 19,0-19,18 0,-19 0,20 0,-20 0,19 0,1 0,-20 0,19-19,-18 19</inkml:trace>
  <inkml:trace contextRef="#ctx0" brushRef="#br0" timeOffset="19612.8">1346 7286,'0'-18,"0"-1,-18 19,18-18,0-1,0 0,-19 1,19-1,-19 19,19-18,-19 18,1-19,0 19,-1 0,0 0,0 19,1-19,18 18,-18-18,-1 19,0-1,0 1,1 0,0-1,-1 1,0-1,0 20,19-19,-18-1,0 19,18-18,-19 0,19 17,0-17,-19 19,19-20,0 0,0 1,19 0,-19 0,19-1,-1 0,0 1,1-19,0 19,0-19,17 0,-17 0,19 0,-2 0,2 0,-1 0,0-19,1 19,-2-19</inkml:trace>
  <inkml:trace contextRef="#ctx0" brushRef="#br0" timeOffset="20772.52">1793 7324,'0'-19,"-19"19,0 0,19 19,-18-19,-1 19,19-1,-18-18,18 18,-19 1,19 0,0 0,0-1,0 0,0 1,0 0,0 0,0-1,0 0,19 1,-19 0,18-19,1 19,-1-1,1-18,18 0,-18 0,-1 0,1 0,0 0,18 0,-19-18,1-1,0 19,18-19,-19 0,1 1,0 0,-1-1,-18 0,19 19,-19-19,0 1,0 0,-19-1,1 0,-1 19,-18 0,18-19,1 19,-20 0,20 0,-19 0,18 0,0 0,-18 0,19 0,-1 0,0 0,1 0,36 0,1-18,0 18,-1 0,1-18,-1 18,1 0,18-19,-18 19,-1-19,1 19,0 0,-1-19,1 19,-1 0,1 0,0 0,-1-18,1 18,-1 0,1 0,-19 18,19-18,-19 19,18-19,-18 19,0 0,19-1,-19 0,18-18,-18 19,0 0,0 0,19-1,-19 0,19 1,-19 0,0 0,0-1,0 0,0-36,0 0,0-1,0 0,0 0,0 1,18 18,-18-18,0-1,19 0,-19 0,18 19,1-18,-19 0,19 18,-1 0,-18-19,19 19,-1 0,1 0,0 0,-19 19,18-1,-18 0,0 1,19 0,-19 0,0-1,0 0,19-18,-19 19,0 0,0 0,0-38,0 0,18 0,-18 1,0 0,0-1,19 0,-19 0,18 1,-18 0,19 18,-19-19,0 0,19 19,-1 19,1 0,-19-1,18 0,1 1,-19 0,19-19,-19 19,18-1,1-18,-1 18,1 1,0-19,-19 19,18-19,1 0,-1 19,1-19,0 0,-1 0,1 0,-1 0,1-19,0 19,-1-19</inkml:trace>
  <inkml:trace contextRef="#ctx0" brushRef="#br0" timeOffset="21395.54">2946 7119,'-19'0,"38"19,-19-1,19 1,-19-1,18 1,-18 0,19-1,-19 1,18 18,1-18,0 18,-1 0,-18-18,19 18,-1 0,1 1,0 17,-1-17,1-2,-19 2,18 17,-18-17,0-1,19 0,-19 1,0-2,0-17,0 0,0 0,0-1,0-36,0-1,0 0,0 0,0 1,-19 0,19-1,-18 0,18 0,-19-17,19 17,0 0,-18-18,18 19,-19-20,19 1,-19 0,19-1,-18 2,18-2,-19 19,19-17,0-2,0 1,0 19,0-20,0 19,0 1,0-19,0 18,19 0,-1 1,-18-1,19 19,-19-18,19 18,-1-19,1 19,-1 0,1-19,0 19,0 0,-1 19,0-19,1 0,0 19,0-1,-19 1,0-1,0 20,0-20,0 1,0-1,-19 20,0-19,0-1,1 0,0 1,-1 0,0 0,0-19,-18 18,19 0,-1-18,0 19,1-19,-1 0,19 19</inkml:trace>
  <inkml:trace contextRef="#ctx0" brushRef="#br0" timeOffset="22516.47">3449 7249,'0'-18,"18"-1,-18 0,18 19,1 0,-19-18,19 18,-19 18,19-18,-19 19,0 0,0-1,18 1,-18-1,0 1,0 0,0 0,18 17,-18-17,0 0,0 0,19-1,-19 0,0 1,19 0,0 0,-1-1,0 0,1-18,0 0,0 0,-19-18,18 18,-18-18,18-1,1 0,-19 0,0 1,0 0,19-1,-19 0,0 0,0 1,19 0,-19-1,0 0,0 0,0 1,0-1,0 1,0-1,0 0,0 1,0 36,0 1,0 0,0-1,0 1,18-1,-18 1,0 0,18 0,-18-1,19 0,-19 1,19 0,0-19,-1 19,0-1,1-18,0 0,18 18,-19-18,1 0,0-18,18 18,-19 0,1-18,0-1,18 19,-19-19,1 0,0 1,0 0,-1-1,0 0,-18 0,19-18,-19 19,0-20,19 20,-19-19,0-1,0 1,0 0,0 0,0 18,-19-18,19 0,-19 0,19 18,-18-18,18 18,0 1,0-1,0 0,-18 19,18-18,-19 18,19 18,0 1,0 0,0-1,0 19,0-18,0 18,19-18,-19 18,18 0,-18 0,18 1,1-1,-19 0,19-18,0 18,-1 0,0-18,-18-1,19 19,0-18,0-19,-1 19,0 0,1-19,0 18,0-18,-1 0,0 0,1 0,19-18,-20 18,0-19,1 19,0-19,0 0,-1 19,0-18,1-1,0 1,-19-1,19 0,-1-18,-18 19,19-1,-19 0,0-18,0 19,0-1,0 0,0 1,0-1,0 1,0-1,-19 19,19-19,-18 19,-1 0,19 19,-19-19,19 19,-19-1,19 1,0-1,0 1,0 0,0 18,0-19,0 1,0 0,0-1,0 1,19-1,0 1,-19 0,19-1,-1-18,1 19,-1-1,20-18,-20 0,19 19,-18-19,18 0,0 0,1 0,-1 0,0-19,0 19,-18 0,18-18,0 18,-18 0,-1-19,1 19</inkml:trace>
  <inkml:trace contextRef="#ctx0" brushRef="#br0" timeOffset="22788.47">4025 6877,'18'0,"1"0,0 0,0-18,-1 18,19 0,-18-19,0 19,17 0,2 0,-19-19,17 19,2 0,-19 0,17 0,-17 0</inkml:trace>
  <inkml:trace contextRef="#ctx0" brushRef="#br0" timeOffset="25504.6">6593 6245,'-19'0,"19"-19,-19 19,19-19,-19 19,19 19,0 0,0-1,0 19,0-18,0 0,0 18,0 0,0 0,0 0,0 1,0 18,0-19,0 0,0 19,0-19,0 0,0 19,0-19,0 19,0-19,0 0,19 19,-19-19,0-18,19 18,-19 0,19-18,-19 0,0-1,18 1,-18-1,18-18,-18 19,19-19,0 0,0 0,-1 0,0-19,1 1,0-1,0 1,-1-1,-18-18,18 18,-18 1,0-1,19 0,-19-18,0 19,0-1,19-18,-19 18,0-18,0 18,0 1,0-1,0 1,0-1,0 0,0 1,0-1,0 38,0-1,0 1,0 0,0-1,0 1,0-1,0 1,0 0,0-1,19 1,-19-1,18 1,-18 0,18-1,1 1,-19-1,19-18,0 0,-19 19,18-19,0-19,1 19,0-18,0 18,-19-19,18 1,0-1,-18 0,19 1,-19-1,19 1,-19-1,0 0,19 1,-19-1,0 1,0-1,0 0,0 1,0-1,0 1,0-1,-19 19,19 19,0-1,0 1,0-1,0 1,0 0,19-1,-19 1,18-19,0 18,1-18,0 0,0 19,-1-19,0 0,1 0,0 0,0 0,-1-19,0 19,1-18,0 18,0-19,-1 1,0-1,1 0,0 1,-19-1,0 1,0-1,0 0,0 1,0-19,0 18,0 0,0 1,0-1,0 1,0-1,0 0,0 1,0-1,0 38,0-1,0 1,0 0,0-1,19 19,-19-18,18 18,0-18,1 18,-19 0,19 0,0 1,-1-1,0 19,20-19,-19 19,-1-1,0 1,-18-19,19 19,0 0,-19 0,0-19,0 1,0-2,0 2,0-1,0 0,-19-18,19 0,-19-1,1 0,0-18,-1 0,0 19,0-19,-17 0,17 0,0-19,0 19,-17-18,17 18,0-18,0-1,1 0,0 0,-1-17,19 17,0 0,0-18,0 19,0-1,0-19,19 20,-19-19,18 18,0 0,20 1,-19-1,-1 1,0-1,20 0,-19 1,17-1,-17 19</inkml:trace>
  <inkml:trace contextRef="#ctx0" brushRef="#br0" timeOffset="27300.71">9141 6524,'0'0,"0"-19,-19 0,1 1,-1 18,1 0,18-19,-19 19,0 0,1 19,-1-19,1 0,-1 18,19 1,-19-19,1 19,-1-1,1 1,-1 0,0 18,1-19,-19 20,18-20,0 19,1-18,-1 18,19-18,-19 18,19-18,-18-1,18 19,0-18,0 0,0-1,0 1,0-1,18 1,1 0,-19-1,19 1,-1-19,1 18,18-18,-18 19,18-19,-18 0,18 0,0 0,-18-19,18 19,-19 0,20-18,-20 18,19-19,-18 19,0-18,-1-1,1 0,-1 1,1-1,-19 1,19-1,-19 0,18 1,-18-1,0 1,0-1,0 0,0 1,0-1,0 1,0-1,-18 19,18 19,0-1,0 1,0-1,-19 1,19 0,0-1,0 1,0 18,0-18,0-1,19 1,-19-1,18 1,-18 0,19-1,-1-18,1 19,0-19,-1 18,1-18,-1 0,1 0,0 0,-1 0,1 0,-1-18,1 18,0 0,-19-19,18 1,1 18,-19-19,18 0,-18 1,0-1,0 1,0-1,0 0,-18 1,-1-1,1 19,-1-18,0 18,1-19,-1 19,1 0,-1 0,-18 0,18 0,1 0,-1 0,0 0,1 0,36 0,1 0,0 0,-1-19,1 19,-1 0,20 0,-20-18,1 18,-1 0,1-19,18 19,-18 0,-1-18,1 18,0 0,0-19,-1 19,0 0,-18-19,19 19,0 19,0-19,-19 19,0-1,18 1,-18-1,0 1,0 0,0-1,0 1,0-1,0 1,0-38,0 1,0-1,0 1,18-1,-18 0,19 19,-19-18,0-1,19 19,-19-18,19 18,-1-19,0 0,1 19,-19-18,19 18,0 0,-1 0,-18 18,0 1,0 0,0-1,18 1,-18-1,0 1,0 0,0-1,19 1,-19-1,19-18,-19 19,19-19,-1 0,0 0,1 0,-19-19,19 19,0-18,-1 18,0-19,1 1,0-1,0 19,-1-19,0 1,1-1,0 19,-19-18,19-1,-19 0,0 1,-19-1,0 19,0-18,1 18,18 18,0 1,0-1,18-18,-18 19,19 0,0-19,0 18,-1 1,0-19,-18 18,19 1,0 0,0-1,-19 1,18-1,-18 1,0 0,0-1,0 1,-18-1,-1 1,0-19,0 0,1 19,0-19,-1 0,0 0,-18 0,19 0,-1 0,0 0,0 0,1-19,0 19,18-19,-19 19</inkml:trace>
  <inkml:trace contextRef="#ctx0" brushRef="#br0" timeOffset="27673.33">10629 6300,'0'-18,"-19"18,19-19,0 1,0 36,0 1,0-1,0 1,0 0,0 18,0-19,0 20,0-20,0 19,0 1,0-1,0 0,19-18,-19 18,19 0,0 0,-19-18,18 18,0-18,1 18,0-18,0-1,17 1,-17-1,0-18,0 19,-1-19,0 0,1 0,0 0,0 0,-1 0,0-19,1 19,0-18</inkml:trace>
  <inkml:trace contextRef="#ctx0" brushRef="#br0" timeOffset="27876.3">10443 6486,'0'0,"19"0,0 0,-1 0,0 0,20 0,-19 0,17-18,2 18,-1 0,19 0</inkml:trace>
  <inkml:trace contextRef="#ctx0" brushRef="#br0" timeOffset="29256.49">10982 7045,'19'0,"0"0,0 0,-1 0,0 0,-18-19,19 19,0 0,0-19,-1 1,1-1,-1 19,1-18,0-1,-1 0,1 1,-1-1,1-18,18 18,-18 1,-19-1,18 1,1-1,-19 0,19-18,-19 19,0-1,0 0,0 1,0-1,0 1,-19-1,19 0,-19 19,19-18,-18 18,-1-19,1 19,-1 0,0 0,1 0,18 19,-19-19,19 18,0 1,0 0,19-19,-1 18,1-18,0 0,-1 0,1 0,-1-18,1 18,0 0,-1 0,1 0,-19 18,0 1,0-1,0 1,0 0,0-1,0 1,0-1,18 1,-18 0,19-19,-19 18,19 1,-1-1,1 1,-1-19,1 0,0 19,-1-19,1 0,-1 0,1 0,0 0,-1-19,1 19,-1 0,1-19,0 1,-1 18,-18-19,19 1,-19-1,0 0,18 1,-18-1,0 1,0-1,0 0,0 1,0-1,0 1,0-1,0 0,0 38,0 0,0-1,0 1,0-1,0 1,0 0,0-1,0 1,0-1,19 1,0 0,-19-1,18-18,-18 19,19-19,-1 0,1 0,0 0,-1 0,1 0,0-19,-1 19,-18-18,19-1,-1 19,-18-19,19 1,-19-1,0 1,0-1,0 0,19 1,-19-1,0 1,0-1,0 0,0 1,0-1,0 0,0 38,0 0,0-1,0 1,0 0,0-1,0 1,0-1,0 1,0 0,18-1,1 1,-1-1,1 1,0-19,-1 0,19 19,-18-19,0 0</inkml:trace>
  <inkml:trace contextRef="#ctx0" brushRef="#br0" timeOffset="29584.67">12638 6449,'0'0,"-18"0,18-18,-19 18,1 0,-1 0,0 0,1 0,-1 0,1 0,-1 18,0 1,1-19,18 18,-19 1,19 0,-18-19,18 37,-19-37,19 37,0-18,0-1,0 1,0 0,0-1,0 1,19-1,-19 1,18 0,1-19,-1 18,1-18,0 19,-1-19,19 0,-18 0,18 0,0 0,1 0,-20 0,19 0,1 0,-1-19</inkml:trace>
  <inkml:trace contextRef="#ctx0" brushRef="#br0" timeOffset="29900.27">12974 6059,'0'0,"0"-19,-19 19,19-19,0 1,-19 18,19 18,0 1,-19 0,19-1,0 19,0-18,0 0,0 18,0-19,0 20,0-20,0 19,0 1,19-1,-19-19,19 20,0-1,-1 0,0-18,1 18,0-18,0-1,17 1,-17-1,19 1,-2 0,-17-19,0 0,18 18,-19-18</inkml:trace>
  <inkml:trace contextRef="#ctx0" brushRef="#br0" timeOffset="30328.65">12788 6319,'0'0,"-19"0,0 0,0 0,19 19,19-19,0 0,0 0,-1 0,0 0,1 0,19 0,-2 0,2 0,-1 0,0 0,1 0,-2 0,2 0,17-19,-17 19,-1 0,0-19,1 19,-20-18,0 18,1 0,0-19,0 19,-19-18,0-1,-19 19,19 19,0-1,0 1,0-1,0 1,0 0,0-1,19 1,-19-1,18 1,-18 0,18-19,1 18,0 1,0-19,-1 18,0-18,1 19,0-19,0 0,17 0,-17 19,0-19,0 0,-1 0</inkml:trace>
  <inkml:trace contextRef="#ctx0" brushRef="#br0" timeOffset="30483.65">13587 6096,'0'0,"-19"0,1-19,0 19,-1 0,19-18</inkml:trace>
  <inkml:trace contextRef="#ctx0" brushRef="#br0" timeOffset="31052.29">13625 6170,'18'0,"0"0,1 0,0 0,0 0,-1 19,-18-1,18 1,-18 0,0-1,0 1,0-1,0 1,0 0,0 18,0-19,0 1,0 0,0-1,-18 1,18-1,0 1,0 0,0-38,0 0,18 1,-18-1,0 1,19 18,-19-19,19 0,-19 1,19-1,-19 1,18-1,0 0,-18 1,19-1,0 1,0-1,-1 0,0 19,-18-18,19 18,0 0,0 0,-19 18,18 1,-18 0,0-1,18 1,-18-1,0 1,19-19,-19 19,19-1,-19 1,19-1,-1 1,0 0,1-1,0-18,0 19</inkml:trace>
  <inkml:trace contextRef="#ctx0" brushRef="#br0" timeOffset="31616.43">14443 6207,'0'0,"0"-18,-19-1,19 1,-18-1,-1 0,1 1,-1 18,0 0,0 18,1-18,0 19,18 0,-19-1,0 1,19-1,0 1,0 0,0-1,0 1,19-19,-19 18,19-18,-1 0,0 0,1 0,-19-18,19 18,0-19,-19 1,18 18,-18-19,0 0,0 1,19-1,-19 1,0 36,18 1,-18-1,0 1,19 18,-19-18,19 18,-19 19,18-19,-18 0,19 19,-1-19,1 19,0-19,-1 19,1-19,-1 19,1-19,-19 1,19-1,-19 0,0 0,0 0,0 1,0-20,0 1,-19-1,0 1,1-19,-1 19,1-19,-1-19,-18 19,18-19,-18 19,0-18,18-1,-18-18,-1 18,20-18,0 19,-20-1,19-18,1 18,18-18,0 18,0 1,0-1,0 1,18-20,1 20,0-1,18 1,0-1,1 0,-1 1</inkml:trace>
  <inkml:trace contextRef="#ctx0" brushRef="#br0" timeOffset="32264.27">15932 6133,'0'0,"0"-19,0 1,0-1,-19 19,0 0,0 0,1 19,-1-19,-18 0,18 18,-18 1,0 0,18-19,-18 18,0 1,0-1,18 1,1 18,-1-18,0-1,1-18,18 19,0 0,0-1,0 1,0-1,18 1,1 0,0-19,-1 0,1 18,18-18,-18 0,18 0,-19 0,20-18,-1 18,-19 0,20-19,-20 19,1-19,-1 19,1-18,0-1,0 1,-1 18,0-19,-18 0,19 1,-19-1,0 1,0-1,0 0,0 38,-19 0,19-1,-18 1,18-1,0 1,0 0,18-19,1 18,0 1,0-1,-1-18,0 19,20 0,-1-19,0 18,1-18,-2 0,21 19,-21-19,2 0,17 0,-17 0,17 0,-17 0,-1 0</inkml:trace>
  <inkml:trace contextRef="#ctx0" brushRef="#br0" timeOffset="34258.6">1309 10263,'0'19,"19"-19,-19 18,18-18,0 0,-18-18,19 18,-19-19,19 19,-19-19,19 1,-1-1,0 1,1-1,-19-18,19 18,0 1,-19-1,18 0,0 1,-18-19,19 18,-19-18,19 18,0-18,-19 0,18 18,1-18,-19 0,18 18,-18-18,0 0,0-1,0 20,0-19,0-1,0 20,0-19,-18 18,18-18,-19 18,19 1,-18-1,-1 0,0 1,0 18,1 0,0 0,-1 0,0 18,0-18,-17 19,17-19,0 19,0-1,1 1,0-1,-1 1,0 0,19-1,0 1,0-1,0 1,19-19,0 0,-1 0,0 0,1 0,19 0,-20 0,19 0,1-19,-2 19,-17-18,19 18,-1 0,-19 0,1 0,18 0,-18 0,-1 0,1 0,-19 18,19 1,-1 0,-18-1,19 1,-19-1,0 1,0 0,0-1,18 1,-18 0,0-1,19 1,-19 18,0-18,19-1,-19 1,18-19,1 18,-19 1,18-19,1 19,0-19,-1 0,1 18,-1-18,1 0,0-18,-1 18,1 0,-1-19,1 19,0-19,-1 1,1-1,-1 1,1-1,0 0,-1 1,1-1,-1 1,1-1,0-18,-19 18,18 0,-18 1,0-19,0 18,0 0,0 1,-18 18,18-19,-19 1,0 18,1 0,-1 0,1 0,-1 0,0 0,1 18,-1-18,19 19,-18-1,-1 1,19 0,0-1,0 1,0-1,0 1,0 0,0-1,0 1,0 0,0-1,19 1,-19-1,18 20,1-20,-1 1,1-1,0 1,-1-19,1 19,-1-1,20 1,-20-19,19 18,1-18,-1 0,-18 19,18-19,0 0,0 0,0 0</inkml:trace>
  <inkml:trace contextRef="#ctx0" brushRef="#br0" timeOffset="36069.58">2630 9575,'-19'0,"19"-19,0 0,0 1,0-1,0 1,19 18,-1-19,1 19,-19-19,19 19,-1 19,-18 0,19-19,-19 18,0 1,18-19,-18 37,0-18,19-1,-19 1,0-1,0 20,0-20,0 1,19 0,-19 18,0-19,18 1,-18 0,0-1,19 1,-1-1,-18 1,19-19,-19 19,19-19,-19 18,18-18,1 0,-1 0,1 0,0-18,-1-1,1 0,-19 1,18-1,1 1,-19-1,19 19,-19-37,0 18,0 1,18-1,-18 0,0 1,0-1,0 0,0 1,0-1,0 1,0-1,0 0,0 1,-18 18,18-19,0 38,0-1,0 1,0 0,0-1,18 1,-18-1,0 1,19-19,-19 19,18-1,-18 1,19-19,0 19,-1-19,1 18,-1-18,1 0,0 0,0 0,-1-18,0 18,20-19,-19 19,17-19,-17 1,0 18,18-19,-19 0,1 19,-19-18,19-1,-19 1,0-1,0 0,0 1,0-1,0 1,0-1,-19 0,0 1,1 18,0 0,-1 0,0-19,0 19,19 19,-18-19,18 18,0 1,0 0,0-1,0 1,0-1,0 1,0 0,0-1,0 1,0 18,0-18,0-1,0 1,0 0,0-1,0 1,0-1,0 1,18 0,1-1,-19 1,19-19,-19 18,19-18,-1 0,0 19,1-19,0 0,-19-19,19 19,-1 0,0-18,1-1,0 1,0 18,-19-19,18 0,-18 1,18-1,-18 1,19-1,-19 0,19 1,0-1,-19-18,0 18,18 1,-18-20,18 20,-18-19,19 18,-19 0,0-18,0 19,0-1,0 0,0 1,0-1,0 1,0-1,-19 19,1 0,0 19,-1-1,19 1,-19-19,19 18,0 1,0 0,0-1,19-18,0 0,-19 19,18-19,0 0,1 0,0 0,0 0,-1 0,-18-19,0 38,0-1,0 1,0 0,0-1,0 1,18-1,-18 1,0 0,0-1,19-18,-19 19,0-1,19-18,-19 19,19 0,-1-19,0 18,1-18,0 0,-19-18,19 18,-1 0,-18-19,18 19,1-19,0 19,0-18,-1-1,0 1,1-1,0 0,0 1,-19-1,18 1,0-1,1 0,-19 1,0-1,0 1,0-1,0 0,-19 1,1-1,0 19,-1 0,0 0,0 0,19 19,0-1,0 1,0 0,19-19,0 18,0 1,-1-19,0 18,-18 1,19-19,0 19,-19-1,19 1,-19-1,0 1,0 0,0-1,0 1,0-1,-19-18,0 19,19 0,-19-19,1 18,0-18,-1 19,0-19,0 19,1-19,0 0,-1 0,19 18,0-36</inkml:trace>
  <inkml:trace contextRef="#ctx0" brushRef="#br0" timeOffset="36527.08">4565 9258,'0'0,"0"-18,0 36,-19-18,19 19,0 0,0-1,0 1,0-1,0 1,0 0,-19-1,19 19,0-18,0 0,0-1,0 19,0-18,19 0,-19-1,19-18,-19 19,18-1,0-18,1 19,0-19,0 0,-1 0,0-19,1 19,0 0,18-18</inkml:trace>
  <inkml:trace contextRef="#ctx0" brushRef="#br0" timeOffset="36686.37">4658 8979,'0'0,"-19"-18,0 18,19-19,-19 19,19-18</inkml:trace>
  <inkml:trace contextRef="#ctx0" brushRef="#br0" timeOffset="37846.56">4825 8663,'0'0,"0"18,0 1,19-19,-19 19,18 0,1-1,-19 0,18 1,1 0,-19 18,19-19,-1 20,1-1,-1 0,-18-18,19 18,0 0,-19 1,18 17,1-17,-19-1,18 0,-18 0,0 0,0 1,19-1,-19 0,0-18,0 18,0-19,0 1,0 0,0-1,0-36,0-1,0 0,0 1,0-1,19 1,-19-1,0 0,0 1,18-1,-18 1,19-1,-1 0,1 1,0-1,-1 19,1 0,-1-18,1 18,0 0,-19 18,18-18,-18 19,0-1,0 1,0 0,-18-1,-1 1,0-1,-18 1,19 0,-1-1,0-18,1 19,-1-1,1-18,-1 19,0-19,19 19,19-38,0 19,-1 0,1-19,-1 1,1 18,18-19,-18 1,18-1,-18-18,18 18,-19-18,20 18,-20-18,1 0,18 18,-18-18,-1 0,-18 0,19 0,-1-1,-18 1,0 0,0 0,0 0,0-1,0-17,0 17,0 1,-18 0,18-1,-19 20,19-19,-18 18,-1 0,0 19,19-18,-18 18,-1 0,1 0,18 18,-19-18,19 19,0 0,0 0,-19-1,19 0,0 20,0-19,0 17,0 2,0 17,0-17,0-1,19 19,-19-19,19 19,-19-19,18 19,-18-19,19 0,-19 19,18-19,-18 1,19-20,0 19,-1-18,-18 0,19-1,-1 1,1-19,0 0,-1 0,1 0,0 0,-1-19,1 19,-1-18,1-1,18 0,-18 1,-1-19,1 18,0 0,-1-18,1 19,-19-1,18-18,-18 18,0 1,19-1,-19-18,0 18,0 1,0-1,-19 0,1 1,-1 18,1 18,-1 1,19 0,-19-1,1 1,18 18,0-18,0-1,0 1,0-1,0 1,0 0,0-1,18 1,1-1,0-18,-1 19,1-19,-1 0,20 19,-20-19,19 0</inkml:trace>
  <inkml:trace contextRef="#ctx0" brushRef="#br0" timeOffset="39082.34">7094 8905,'0'-19,"0"0,0 38,0 0,19 0,-19-1,19 19,0-18,-19 18,18-18,0 18,1 0,0 0,0 1,-1 17,0 1,1-19,0 19,0 0,-1 0,0 0,-18-1,19-17,-19 18,19-19,-19 0,19 0,-19-18,0-1,0 1,0 0,0-1,0-36,-19-1,19 0,0 1,-19-1,19 1,-19-20,19 20,0-19,-18 18,18-18,-18-1,18 1,0 0,0 0,-19 0,19-1,0 1,0 0,0 0,0 0,0-1,0 1,0 0,0 0,0 18,0-18,19 18,-19 1,18-1,0 1,1-1,19 0,-20 1,0 18,20-19,-19 19,17 0,2 0,-19 0,-1 0,19 0,-18 19,0-19,-19 18,18 1,-18 0,0-1,-18 1,-1-1,0 20,-18-20,0 19,-1-18,2 18,-2 0,-17-18,17 18,1-18,0-1,-1 1,20 0,0-1,-1-18,0 19</inkml:trace>
  <inkml:trace contextRef="#ctx0" brushRef="#br0" timeOffset="40146.54">8229 8905,'0'-19,"-18"19,-1-19,1 19,-1 0,0 0,1 0,-1 0,1 19,-1-19,0 19,-18-19,19 19,-1-1,0 1,0-1,-17 1,36 18,-19-18,0-1,0 1,19 0,0-1,0 1,0-1,0 1,0 0,19-1,-19 1,19-19,-19 18,19-18,-1 0,0 0,1 0,0 0,0 0,18 0,-19-18,1-1,0 19,-1-18,1-1,-1 0,1 1,0-1,-1 1,-18-1,19 19,-19-19,0 1,0-1,0 1,0-1,0 0,0 1,0 36,0 1,0 0,0-1,0 1,0-1,0 1,0 0,18-1,-18 1,19-19,-19 18,19 1,-1-19,-18 19,19-19,-1 0,1 18,0-18,-1 0,1-18,-1 18,1 0,0-19,-1 0,1 19,-1-18,20-1,-20 1,1-1,-19 0,18-18,1 19,0-1,-19-18,18 18,-18-18,0-1,0 2,0 17,0-19,0 2,0-2,0 1,0 19,0-20,-18 19,18-17,-19 17,19 0,-19 0,19 1,-18 0,18-1,-19 19,19 19,0-1,0 0,0 1,0 0,0 0,0 17,19-17,-19 19,0-2,18 2,-18-1,0 0,19 1,-19-2,19 2,-19-19,18 18,1-19,-19 20,18-20,1 1,0-1,-19 1,18-19,1 19,0-19,-19 18,18-18,1 0,-1 0</inkml:trace>
  <inkml:trace contextRef="#ctx0" brushRef="#br0" timeOffset="40338.2">8397 8812,'0'0,"-19"-19,1 19,-1 0,19-19,19 1,-1 18,1 0,18 0,-18 0,18 0,0 0,0 0,0 0,1 0,-1 0,0 0</inkml:trace>
  <inkml:trace contextRef="#ctx0" brushRef="#br0" timeOffset="40774.53">8769 8607,'0'0,"0"-19,0 1,0 0,0-1,0 0,0 0,19 19,-19 19,18-19,-18 19,19 0,-19-1,0 0,0 1,0 19,0-20,0 19,0 1,0-2,0 2,0-1,0 0,0 1,0-20,0 19,0 1,0-20,0 1,0-1,0 1,0 0,0-1,18-18,-18-18,19 18,-19-19,19 19,-1-19,-18 1,19-1,-1 19,1-18,0-1,-19 0,18 1,1-1,-1 1,20-1,-20 0,1 19,-1-19,1 19,0 0,-1 0,-18 19,19 0,-1 0,1-1,-19 1,19-19,-1 18,1 1,-1-19,1 19,0-19</inkml:trace>
  <inkml:trace contextRef="#ctx0" brushRef="#br0" timeOffset="40905.53">9662 8812,'0'-19,"0"0</inkml:trace>
  <inkml:trace contextRef="#ctx0" brushRef="#br0" timeOffset="41949.35">5197 10766,'0'0,"19"0,-1-19,1 0,-19 0,0 38,0 0,-19-19,1 19,-1-1,0 19,1-18,-19 18,-1 0,1 1,0-2,0 21,0-2,-19-17,19 17,-20 1,2 0,17-1,-17 2,17-21,-17 21,17-21,2 2,17-1,-19-19,20 1,0 0,-1 0,19-1,19-18,-1 0,0 0,1 0,0 0,18 0,0 0,1 0,17 0,-17 0,-2 0,21 0,-2 18,-17-18,17 0,1 19,-19-19,19 0,0 19,0-19,-19 0,19 19,0-19,-19 0,19 0,-19 0,0 0,0 0,0 0,1 0,-20 0,20 0,-20 0,1 0,-1 0,-18-19,0 0,-18 0,18 1,0 0,0-1,-19 0,19-18,0 19,0-20,-18 1,18 0,0-1,0 2,-19-2,19-17,0 17,0-17,-19 17,19-17,0 17,-18 1,18 0,-19-19,0 19,19 18,-18-18,-1 0,19-1,-18 20,-1 0,19-20,-19 19,1 1,-1 0,19-1</inkml:trace>
  <inkml:trace contextRef="#ctx0" brushRef="#br0" timeOffset="43038.34">6276 10821,'0'-19,"0"1,-19 0,19-1,-18 19,18-19,-19 19,1 0,-1-19,0 19,1 0,-1 0,1 0,-1 0,0 0,1 19,-1-19,1 0,-1 19,0 0,1-19,-1 18,1 0,-1 1,0 0,19 0,-18-1,-1 0,19 1,0 0,0 0,0-1,0 0,19 1,-1 0,1 0,-19-1,19 0,18-18,-19 19,1 0,18 0,0-1,-18 0,18-18,0 19,19 0,-19 0,1-1,-1 0,0 1,1 0,-2 0,-17-1,19 0,-20 1,0 0,1 18,0-19,0 1,-19 0,0 18,0-19,0 1,-19 19,0-20,0 0,-17 20,17-19,0-1,-18 0,19-18,-20 19,19-19,-18 19,0-19,18 0,-18 0,0 0,18 0,-18 0,0-19,18 19,-18-19,19 19,-1-18,0 0,1-1,18 0,0 0,0 1,18 0,1-1,0 0</inkml:trace>
  <inkml:trace contextRef="#ctx0" brushRef="#br0" timeOffset="46170.47">6908 11639,'0'-18,"-18"18,36 0,-36 0,0 0,-1 0,19 18,-19-18,0 0,1 0,18 19,-18-19,-1 19,0-19,19 19,-19-19,19 18,-18 0,18 1,-18 0,-1 0,19-1,0 0,-19 1,19 19,-19-20,19 0,0 20,0-19,0 17,0-17,0 0,0 0,0-1,0 1,19-1,0 1,0 0,-1-19,0 18,1-18,0 0,18 0,-19 0,1-18,0 18,0-19,-1 19,0-19,1 19,-19-18,19-1,0 1,-19-1,0 0,18 0,-18 1,0 0,0-1,0 0,0 0,0 1,0 0,0-1,-18-19,18 20,0 0,0-20,0 19,0 1,-19 0,19-1,0 0,0 0,-19 1,19 36,0 1,0 0,19 0,-19-1,0 0,19 20,-19-19,18-1,-18 0,18 1,1 0,-19 0,19-1,0 0,-1 1,0 0,1 0,0-19,0 18,-1-18,0 0,1 18,0-18,0 0,-1-18,0 18,1 0</inkml:trace>
  <inkml:trace contextRef="#ctx0" brushRef="#br0" timeOffset="46697.45">7411 11379,'-19'-19,"19"1,-19 0,1 18,18 18,18 0,1 1,-19 0,0 0,19 17,-19-17,19 0,-19 18,18 0,-18 1,0-20,0 19,18 1,-18-2,0 2,0-1,0 0,19-18,-19 18,0-19,0 1,0 0,0 0,0-1,0-36,0-1,0 0,19 19,-19-19,19 1,-19 0,18 18,-18-19,18 0,1 0,0 19,0-18,-1 18,0 0,20 0,-19 0,-1 0,0 0,1 0,-19 18,19-18,-19 19,0 0,-19 0,0-1,19 0,-18 1,-19-19,18 19,0 0,-17-1,17-18,-19 18,20-18,-19 0,18 19,0-19,1 0,0 0,-1 0,0 0,19-19,-19 19,19-18</inkml:trace>
  <inkml:trace contextRef="#ctx0" brushRef="#br0" timeOffset="47169.96">8118 10988,'0'19,"18"-19,1 0,0 0,-1 0,1 0,-1 0,20 0,-20 0,19 0,1 0,-20 0,19 0,1 0,-20 0,19 0</inkml:trace>
  <inkml:trace contextRef="#ctx0" brushRef="#br0" timeOffset="47362.08">8136 11249,'19'0,"0"0,-1 0,1 0,-1 0,20-18,-1 18,0 0,0-19,19 19,-19-19,19 19</inkml:trace>
  <inkml:trace contextRef="#ctx0" brushRef="#br0" timeOffset="48434.4">9569 9705,'-19'0,"1"0,-1 0,0 0,1 0,-1 19,1-19,-1 0,0 0,1 0,-1 0,19 18,-18-18,-1 0,19 19,-19-19,19 18,-18-18,18 19,0 0,-19-19,19 18,0 1,0-1,0 1,0 0,-18-1,18 1,0 18,0-18,0 18,0-19,0 20,0-1,0 0,0 0,0 0,0 1,0-1,0 0,0 0,0 0,0 1,18-1,-18 0,19 19,-19-19,18 19,1-19,0 19,-19-19,18 19,1 0,-1-1,1-17,0 36,-1-18,-18 0,19 18,-1-18,1 19,0-1,-1 0,1 0,-19 19,18-18,-18 0,19 18,-19 0,19-19,-19 19,19-19,-19 19,0-18,18-1,-18-18,0 18,18-18,-18 0,19 0,-19 0,0-19,19 19,-19-19,0 0,0 0,0-18,0 0,0 18,-19-19,0 1,1 0,0-1,-1-18,-19 19,20-19,-19 0,-1 18,1-18,0 0,0 0,0 0,-1 0,1-18,-19 18,19-19,0 1,0-1,0 0,-1 1,1-1,19 1,-20-20,20 1</inkml:trace>
  <inkml:trace contextRef="#ctx0" brushRef="#br0" timeOffset="49330.28">9755 10616,'-18'0,"-1"0,0 0,0 0,1 0,18-18,-18 18,-1 0,0 0,0 0,1 0,-1 0,1 0,-1 0,0 0,1 18,-1-18,1 19,-1 0,0 18,1-19,-19 1,18 0,0 18,-18-19,19 20,-20-19,20-1,-1 19,1-18,-20 18,20-19,18 20,-19-19,1-1,18 19,0-18,0 18,0-19,0 20,0-19,0-1,0 19,18-18,-18 0,19 17,-1-17,1 0,0-19,-1 19,1-1,-1-18,20 18,-20-18,1 0,18 19,-18-19,18 0,-19 0,20 0,-20 0,1-19,-1 19,1 0,0-18,-1 18,1-18,-1-1,1 0,0 0,0 1,-1 0,-18-1,18 0,1-18,0 19,-19-20,19 19,-19-17,0-2,0 19,0-17,0-2,0 1,0 19,-19-20,0 19,0-17,1 17,0 0,-1-18,0 19,0-1,1 19,-19-19,18 0,0 19,1 0,-19-18,18 18,0 0,1 0,-1 0,1 0</inkml:trace>
  <inkml:trace contextRef="#ctx0" brushRef="#br0" timeOffset="50406.42">10406 9686,'0'-18,"0"36,18 1,-18 0,19-1,-19 1,0-1,19 1,-19 18,19 0,-19-18,18 18,-18 0,18 1,-18-1,19 0,-19 0,19-18,-19 18,19 0,-19-18,0-1,18 1,-18 0,0-1,18-18,-18 19,0-38,-18 19,0 0,-1-18,0 18,0-19,1 19,0 0,-1 0,0 0,0 0,1 0,0 0,-1 19,0-19,0 18,1 1,0-1,-1 1,19 0,-19-1,0 1,1-1,0 1,18 19,-19-20,19 0,-19 1,19 19,0-20,0 0,0 1,0 0,0 0,0-1,19 0,0 1,-1 0,0-19,1 0,0 0,0 0,-1 0,0-19,20 19,-19-19,-1 19,0-18,1 18,0-18,0-1,-1 0,0 19,-18-19,19 1,0 0,-19-1,19 0,-19 0,0 1,0 0,18-1,-18 0,0 0,0 1,0-1,0 1,0-1,0 38,0-1,0 1,0-1,0 1,0 0,18 0,-18-1,19-18,-19 18,19 1,0 0,-1 0,0-1,1-18,0 18,0-18,17 19,-17-19,0 0,0 0,17 0,-17 0,0 0,0 0,17 0,-17 0</inkml:trace>
  <inkml:trace contextRef="#ctx0" brushRef="#br0" timeOffset="51162.41">11243 9854,'-18'0,"18"-19,-19 19,0 0,1-18,-1 18,1 0,-1 0,19 18,-19-18,0 0,19 19,-18-19,18 18,-18-18,18 19,-19 0,19-1,0 1,0-1,0 1,-19 0,19-1,0 1,0-1,0 1,0 0,19-19,-19 18,19 1,-1-19,0 0,1 0,0 0,0 0,-1-19,1 19,-1-18,1 18,0-19,-1 0,1 1,-1 18,1-19,0 1,-19-1,18 0,1 1,-19-1,18 1,-18-1,0 0,19 19,-19-18,0-1,0 1,0 36,0 1,0-1,0 20,0-20,0 1,0 18,0 0,0-18,0 18,0 0,0 19,-19-19,19 0,-18 1,18 17,-19-17,1-1,18 19,-19-19,19 0,-19 1,1-2,18 2,0-19,0-1,0 19,0-18,0 0,0-1,18-18,1 0,0-18,-1 18,1-19,-1 0,1 19,18-19,0 1,1-19,-20 18,19 0,1-17,-1 17,0 0</inkml:trace>
  <inkml:trace contextRef="#ctx0" brushRef="#br0" timeOffset="52226.8">11541 11305,'18'-19,"1"0,-19 1,19 0,-1-1,-18 0,19 0,-19 1,18 0,1-1,-19 0,19 0,-1 1,1 0,-19-1,18 0,1 0,0 1,-1-19,-18 18,19 0,-19 1,18 18,-18-18,0-1,0 0,0 0,-18 1,-1 18,1-18,-1 18,0 0,1 0,-1 0,1 0,-20 0,20 0,-1 18,1-18,-1 0,0 18,19 1,0 0,19 0,0-19,-1 0,19 0,-18 0,0 0,-1 0,19 0,-18 0,0 0,18 0,-19 0,1-19,0 19,-1 0,-18 19,0-1,-18-18,18 18,-19-18,19 19,0 0,0 0,0-1,0 0,19 1,-1-19,1 0,-1 19,1-19,0 0,-1 0,1-19,18 19,-18 0,-1-19,20 19,-20-18,1 18,18-18,-18 18,-1-19,1 0,-1 0,1 19,0-18,-1 0,1-1,-19 0,0 0,0 1,0 0,0-1,-19 0,1 19,-1 0,0 19,1 0,-1-19,19 18,0 0,-18 1,18 0,0 0,0-1,0 0,0 1,0 0,18 0,1-19,-1 18,1-18,0 0,-1 18</inkml:trace>
  <inkml:trace contextRef="#ctx0" brushRef="#br0" timeOffset="52565.39">12508 10766,'0'-19,"0"0,0 0,0 38,0 0,0 0,0-1,0 0,0 1,0 0,0 0,0-1,0 0,19 1,-19 0,18-19,-18 19,0-1,19-18,0 0,-1-18,1 18,-1-19,1 19,0-19,-1 0,1 1,-1 18,-18-18,19-1,0 0,-19 0,19 1,-19 0,18-1,-18 0,18 0,-18 1,0-19,0 18,19 0,-19 1</inkml:trace>
  <inkml:trace contextRef="#ctx0" brushRef="#br0" timeOffset="53141.82">10536 11696,'-19'0,"1"0,0 0,-1 0,19 18,19-18,-1 0,0 0,1 0,0 0,18 0,0 0,19 0,0 0,-1 0,20 0,0 0,-1 0,0 0,19-18,0 18,0 0,0-19,0 19,0-19,-18 19,18-19,0 19,0-18,-19 18,19-18,-18 18,-1-19,-18 19,0 0,0-19,-1 19,-17 0,-1-19,-19 19,1 0</inkml:trace>
  <inkml:trace contextRef="#ctx0" brushRef="#br0" timeOffset="53717.2">10889 12235,'-18'0,"0"0,18 19,18-38,0 19,1 0,0 0,0 0,-1 0,0 0,20 0,-1 0,0 0,1 0,-1 0,0 0,19 0,0 0,-1 0,1-19,0 19,0 0,0-18,18 18,-18 0,0-19,-1 19,1-18,-19 18,19 0,-18 0,-20 0,19-19,-18 19,0 0,-1 0</inkml:trace>
  <inkml:trace contextRef="#ctx0" brushRef="#br0" timeOffset="54106.14">11634 12216,'0'-18,"-19"18,19 18,-18 1,18 0,0-1,0 1,0-1,-19 1,19 18,0-18,-19 18,19 0,0 19,-18-19,18 0,0 19,-19-19,19 1,0 17,0-17,0-1,-18 0,18 0,0 1,0-1,0-19,0 20,0-20,0 1,0-1,18 1,-18 0,19-1,-19 1,0-1,18-18,-18 19,0 0</inkml:trace>
  <inkml:trace contextRef="#ctx0" brushRef="#br0" timeOffset="57514.46">14759 10207,'-18'0,"-1"0,19 19,0-1,0 1,0 0,0-1,0 1,0-1,0 1,0 18,0-18,0-1,0 1,0 0,0 18,-19-19,19 1,0 0,0 18,-18-19,18 1,0 0,0 0,0-1,0 0,0 1,0 0,0 0,0-1,0 0,0 1,18-19,1 0,-19-19,19 19,-19-18,18 18,-18-18,19 18,-1-19,1 0,0 0,-19 1,18 18,1-18,-19-1,18 0,1 0,-19 1,19 0,-19-1,18 0,-18 0,0 1,19 0,-19-1,0 0,0 0,0 1,0-1,0 38,0-1,0 1,0 0,-19 0,19-1,0 0,-18 20,18-19,0-1,0 0,0 1,0 0,0 0,0-1,18 0,1-18,-19 19,18-19,1 0,0 0,-1 0,1 0,-1 0,1-19,0 1,-1 18,1-18,0-1,-1 0,-18 0,19 1,-19 0,18-1,-18 0,19 0,-19 1,0 0,19-1,-19-19,0 20,0-1,0 1,0-1,0 0,0 38,0 0,-19-1,19 1,0-1,0 1,-19 0,19 0,0-1,0 0,0 1,0 0,0 0,19-1,0-18,-1 0,1 0,-1 0,1 0,0 0,-1-18,1-1,18 19,-18-19,-1 0,1 1,18 0,-18-1,-1 0,1 0,-1 1,1-1,0 1,-1-1,-18 0,0 1,0-1,0 1,0-1,-18 19,-1 0,0 0,1 0,-1 19,1-1,-1 1,0-1,1-18,18 19,-19 0,19-1,-18 1,18-1,0 1,0 0,0 0,0-1,0 0,0 1,0 0,0 0,0-1,18-18,-18 18,19 1,-1-19,1 19,0-19,-1 19,19-19,1 0,-20 0</inkml:trace>
  <inkml:trace contextRef="#ctx0" brushRef="#br0" timeOffset="58090.33">16805 10151,'-18'0,"18"-18,-18 18,-1-19,0 19,0 0,1 0,0 0,-1 0,19 19,-19-19,0 18,19 1,-18-19,0 19,-1-1,0 1,0 18,19-18,-18-1,0 1,-1-1,19 1,-19 18,19-18,-19-1,19 1,0 0,0 0,0-1,0 0,0 1,0 0,19-19,0 19,0-1,-1-18,0 0,20 18,-19-18,17 0,21 0,-21 0,2 0,17-18,2 18,-2 0,-17 0,17-18</inkml:trace>
  <inkml:trace contextRef="#ctx0" brushRef="#br0" timeOffset="58974.45">17438 10170,'0'-19,"-18"19,-1 0,19-18,-19 18,0 18,1-18,0 0,-1 19,0-19,0 19,-17-1,17 1,0-1,0 1,1 0,0-1,-1 1,0-1,19 1,-19 0,19-1,0 1,0-1,0 1,19-19,0 0,0 0,-1 0,0 0,1-19,0 19,-19-18,19 18,-19-19,18 1,0-1,-18 0,19 1,-19-1,19 1,-19-1,0 0,0 38,0 0,0-1,0 1,0-1,-19 1,19 0,0-1,0 1,0-1,0 1,0 0,0 0,0-1,19 0,-19 1,19-19,-19 19,18-19,0-19,1 19,0-19,0 1,-1 18,-18-18,18-1,1 19,0-19,-19 0,19 19,-1-18,1-1,-1 1,1 18,-19-19,0 38,0-1,-19 1,19-1,-18-18,18 19,-19 0,19 0,-18-1,18 0,18-36,1 0,-1-1,1 19,0-19,-19 0,18 19,1-18,-1-1,1 19,0-18,-1-1,1 19,-1-19,-18 1,19 18,0-19,-1 19,-18-18,19 18,-1 18,-18 1,19-19,-19 18,0 1,19-19,-19 19,18-1,1 1,-19-1,18 1,1 0,18 0,-18-19,-1 18,1 0,18 1,-18-19</inkml:trace>
  <inkml:trace contextRef="#ctx0" brushRef="#br0" timeOffset="59986.31">13847 12142,'19'0,"-19"-19,19 19,-19-18,0-1,-19 19,0 0,1 19,0-19,-1 0,0 0,0 18,1 1,0 0,-1-1,0-18,0 19,1 18,0-18,-1-1,19 1,-19 18,0-18,19 18,-18-19,18 1,-18 0,18 18,0-19,0 1,0 0,18-1,0-18,1 19,-19-1,19-18,0 0,17 19,-17-19,0 0,18 0,0 0,1 0,-2 0,2 0,-1 0,0-19,1 19,17 0,-17-18,-2 18,2 0,-1-19</inkml:trace>
  <inkml:trace contextRef="#ctx0" brushRef="#br0" timeOffset="60778.3">14499 12272,'0'-18,"0"-1,0 0,-19 19,1 0,-1 0,0 0,19 19,-18-19,-19 19,18-1,0 1,0-1,1 1,0 0,-1-1,0 1,0-1,1 1,0 0,18-1,0 1,18-19,-18 18,18-18,1 0,-19-18,19 18,0 0,-1-19,0 19,1-18,0-1,0 19,-1-19,1 19,-19-18,18 18,-18-19,19 19,-19-18,0-1,0 0,0 1,0 36,0 1,19-19,-19 19,0-1,18 1,1-1,-19 1,18-19,1 0,-19 19,19-19,-1 0,1 0,-1-19,1 19,0-19,-1 19,1-18,-1 18,1-19,0 1,-1-1,1 0,-1 1,-18-1,19-18,-19 18,0 1,19-1,-19 1,0-20,0 20,18-1,-18-18,0 18,0-18,0 19,0-1,0-19,0 20,-18 0,18-1,-19 0,0 0,19 1,-18 18,18-18,-19 36,19 0,0 1,0 0,-18 0,18-1,0 0,0 20,-19-19,19-1,0 19,0-18,0 18,0-18,0 18,0-18,0 18,19 0,-19-18,18 18,-18-19,19 1,-19 18,18-18,1-1,0 1,-1 0,1-19,18 18,-18-18,-1 19,19-19,-18 0,18 0,-18 0,18 0</inkml:trace>
  <inkml:trace contextRef="#ctx0" brushRef="#br0" timeOffset="61323.09">15448 12068,'0'-19,"-19"19,0 0,1 0,-1 0,1 19,-1-19,0 0,1 18,-1-18,1 19,-1-1,0 1,1 0,18-1,-19 1,1-1,18 1,0 0,0-1,-19 1,19-1,0 1,0 18,19-18,-19-1,18 1,1 0,-1-19,1 18,0-18,18 0,-19 19,20-19,-20 0,19 0,1 0,-1 0,0-19,0 19,-18 0,18-18</inkml:trace>
  <inkml:trace contextRef="#ctx0" brushRef="#br0" timeOffset="62198.2899">15708 12179,'0'-18,"0"-1,0 38,0-1,0 1,-19-19,19 18,0 1,-18 0,18-1,0 1,0-1,0 1,0 0,0-1,0 1,18-19,-18 18,19-18,0 0,-1-18,1 18,-1 0,-18-19,19 19,0-18,-1 18,-18-19,19 0,-1 1,-18-1,19 19,0-18,-19-1,0 0,19 1,-19-1,0 1,0-1,18 0,-18 1,0-1,0 38,0-1,0 1,0 0,-18-19,18 18,0 1,0-1,0 1,0 0,0-1,0 1,0-1,0 1,18 0,0-19,1 0,0 0,0 0,-1-19,0 19,1-19,0 19,0-18,-1-1,0 1,1-1,0 0,0 1,-1-1,-18 1,18-1,-18 0,19 1,-19-19,19 18,-19 0,0-18,0 0,0 18,0-18,0 0,0-1,0 20,0-19,-19-1,19 20,-19 0,19-1,-18 0,0 0,18 1,-19 18,19-18,-19 18,19 18,0 0,0 1,-19 0,19 0,0 17,0-17,0 19,0-2,0 2,-18-1,18 0,0 1,0-2,0 2,0-1,0 0,0-18,0 18,18-18,-18 18,0-18,19-1,-19 1,19-1,0 1,-19 0,18-19,0 0,1 18,0-18,0 0,-1 0</inkml:trace>
  <inkml:trace contextRef="#ctx0" brushRef="#br0" timeOffset="62738.02">16694 12049,'0'-19,"0"0,-18 1,-1 18,19-18,-19 18,0 0,1 0,0 0,-1 0,0 18,0-18,1 18,0-18,-1 19,0 0,0 0,1-1,0 1,-1-1,19 1,-19-19,19 19,0-1,0 1,0-1,0 1,0 0,19-19,0 0,-1 0,0 0,1 0,-19-19,19 19,0-19,17 19,-17-18,0 18,-19-19,19 1,-1 18,0-19,1 0,0 1,0-1,-19 1,18-1,-18 0,0 0,0 38,0 0,-18 0,18-1,0 1,0-1,0 1,18 0,0-1,1 1,0-19,0 18,-1-18,0 19,1-19,0 0,0 19,-1-19,19 0,-18 0,0 0,-1-19,0 19</inkml:trace>
  <inkml:trace contextRef="#ctx0" brushRef="#br0" timeOffset="63474.27">17159 11286,'0'0,"0"-19,-18 1,-1 0,0-1,19 0,-19 19,19 19,-18 0,18-1,0 0,0 1,0 0,0 0,-18 17,18-17,0 19,-19-2,19-17,0 19,0-2,-19 2,19-1,0 0,0 19,-19-19,19 1,0-2,0 2,0-1,0-19,0 20,0-19,0 17,19-17,-19 0,19 0,-19-1,19-18,-1 19,0-1,1-18,0 0,18 0,-19 0,1 0,19 0,-20-18,0 18,20-19,-19 19,-1-18,0-1,1 0,0 0,0 1,-1 0,0-1,1 0,0 0,0 1,-19-19,18 18,-18 0,19-17,-19 17,18 0,-18 0,0-17,0 17,0 0,0 0,0 1,-18 18,-1 18,1 1,-1 0,0 0,19-1,-19 0,1 1,18 0,-18 18,18-19,-19 1,19 0,0 0,0-1,0 0,0 1,0 0,0 0,0-1,19 0,-1 1,0-19,1 19,0-19,0 0,18 0,-19 19,20-19,-20 0,19-19,1 19,-20 0,1 0,18-19,-18 19,-1 0,1-19,-19 1,18 18,-18-18</inkml:trace>
  <inkml:trace contextRef="#ctx0" brushRef="#br0" timeOffset="63781.96">16583 11603,'0'0,"-19"0,0 0,19-19,19 19,0 0,-1 0,0 0,20 0,-1 0,0 0,19 0,0 0,-19 0,19 0,-1 19,20-19,-19 0,-1 0,2 0,-2 18,-17-18,17 0,-17 0,-20 18,19-18,-18 0,0 0</inkml:trace>
  <inkml:trace contextRef="#ctx0" brushRef="#br0" timeOffset="65094.05">14555 13444,'0'0,"-19"0,19 19,-19-1,19 1,0 0,0-1,0 1,0-1,0 1,0 0,0-1,0 1,19-1,-19 1,19-19,-1 19,1-19,-1 19,20-1,-20-18,1 18,-1-18,1 0,0 0,-1 0,1 0,-1 0,1 0,0 0,-1 0,1 0,-1 0,1-18,0 18,-1-18,1 18,-1-19,-18 0,19 0,0 1,-19-1,18-18,1 18,-1-18,-18 0,19 0,0 0,-19-1,18 1,1 0,0 0,-19 0,18-1,1-17,-19 17,18 20,-18-19,19-1,-19 20,0-19,0 18,0 0,0 1,0-1,0 1,-19-1,1 0,18 38,0 0,0-1,0 1,0-1,0 1,0 18,0-18,0 18,0 0,0 0,0-18,0 18,0 0,0-18,0 18,0-18,0 18,18-18,-18-1,19 1,-19-1,19 1,-19 0,18-1,1 1,-1-19,1 18,0-18,-1 19,1-19,-1 0,20 0,-20 0,1 0,-1 0,20 0,-20 0,1 0,-1-19,1 19,-19-18,19 18</inkml:trace>
  <inkml:trace contextRef="#ctx0" brushRef="#br0" timeOffset="65338.18">15020 13202,'0'0,"-19"0,0 0,1 0,36 0,1 0,-19-18,37 18,-18 0,18 0,0 0,1-19,-1 19,19 0,-1 0,1-18,-19 18,19 0,0-19,-19 19,0 0,1 0,-1 0</inkml:trace>
  <inkml:trace contextRef="#ctx0" brushRef="#br0" timeOffset="65553.95">14573 13035,'-18'-19,"18"1,0-1,18 19</inkml:trace>
  <inkml:trace contextRef="#ctx0" brushRef="#br0" timeOffset="66013.5">16378 13556,'0'-19,"-19"19,19-18</inkml:trace>
  <inkml:trace contextRef="#ctx0" brushRef="#br0" timeOffset="66154.06">16583 13537,'18'0,"0"0,-18-18</inkml:trace>
  <inkml:trace contextRef="#ctx0" brushRef="#br0" timeOffset="66294.03">17010 13519,'0'-19,"0"0</inkml:trace>
  <inkml:trace contextRef="#ctx0" brushRef="#br0" timeOffset="66429.2">17215 13481,'0'-18</inkml:trace>
  <inkml:trace contextRef="#ctx0" brushRef="#br0" timeOffset="66554.2399">17494 13481,'0'-18</inkml:trace>
  <inkml:trace contextRef="#ctx0" brushRef="#br0" timeOffset="66677.05">17661 1346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0:22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7 1879,'-18'0,"0"0,18-18,0-1,0 0,0 1,0 36,18-18,0 19,-18 0,19-19,0 18,-19 1,19-1,-1 1,-18 0,18-1,1 1,0 18,-19-18,19-1,-1 19,-18-18,18 18,1 0,-19-18,19 18,0 0,-19-18,18 18,0-18,-18 18,19-18,0 18,-19-19,19 20,-19-19,18-1,-18 0,0 20,0-19,0-1,0 0,0 1,0 0,0 0,0-1,-18 0,-1-18,0 19,0-19,1 0,18-19,-18 19,-1 0,19-18,-19 18,0-18,1-1,18 0,-18 19,18-19,0 1,-19 0,19-1,0 0,0 0</inkml:trace>
  <inkml:trace contextRef="#ctx0" brushRef="#br0" timeOffset="599.42">6964 2195,'0'-18,"0"-1,-18 1,-1 18,1 0,-1 18,0-18,0 0,19 19,-18-19,0 18,18 1,-19-19,19 19,-19-1,19 1,0-1,0 1,19 0,0-1,-1-18,0 0,1 0,0 19,0-19,-1 0,19 0,-18 0,18 0,-18 0,-1 0,20 18,-20-18,1 0,-1 0,1 19,0-19,-1 0,-18 19,19-19,-19 19,0-1,-19 0,1 1,-1-19,0 19,1-19,-1 19,1-19,-1 0,0 18,1-18,-19 0,18 0,0 0,1 0,-1 0</inkml:trace>
  <inkml:trace contextRef="#ctx0" brushRef="#br0" timeOffset="1296.79">7374 2177,'-19'0,"0"-19,19 38,0-1,0 1,0 0,0-1,0 1,0-1,0 1,0 0,0-1,0 1,0-1,0 1,0 0,0 0,19-19,-19 18,19 0,-1 1,1 0,-1-19,1 0,-19 19,19-19,-1 0,1-19,-1 19,1 0,0-19,-1 19,1-19,-1 19,-18-18,19 0,0 18,-19-19,18 0,-18 0,0 1,0-1,0 1,0-1,0 0,0 1,0-1,0 1,-18-1,18 0,-19 1,0-1,1 1,-1-1,1 0,-1 19,0-18,1 18,-1-19,1 19,-1-18,0 18,1 0,-1 0,1 0,18 18,0 1,-19-19,19 18,0 1,0 0,0-1,0 1,0-1,0 1,0 0,0-1,0 1,0-1,0 1,19 0,-1-1,1-18,-19 19,18-19,1 0,0 0,-1 0,1 0,-1 0,1 0,0 0,-1 0,19-19,-18 19,0-18,18 18</inkml:trace>
  <inkml:trace contextRef="#ctx0" brushRef="#br0" timeOffset="1701.36">7895 1861,'0'0,"-19"0,19-19,0 38,0-1,0 1,0-1,0 1,0 0,0-1,0 19,0-18,19 0,-19-1,0 19,0-18,0 18,0-18,18 18,-18-18,0 18,0-19,19 1,-19 0,0-1,18 1,-18-1,19 1,-19 0,19-19,-1 19,1-1,-1-18,1 0,0 18,-1-18,1 0,-1-18,1 18,0 0,-1-18,1 18,-19-19,18 19</inkml:trace>
  <inkml:trace contextRef="#ctx0" brushRef="#br0" timeOffset="1952.87">7727 2233,'-19'0,"38"0,0-19,-1 19,1-19,0 19,18-18,-19 18,1-19,18 19,-18-18,-1 18,20-19,-20 19,1-19</inkml:trace>
  <inkml:trace contextRef="#ctx0" brushRef="#br0" timeOffset="3160.41">8081 1898,'0'-19,"0"38,0-1,18-18,-18 19,0 0,19-1,-19 1,18-1,-18 1,0 0,0 18,19-19,-19 20,0-20,19 19,-19-18,0 18,0-18,18 18,-18-18,0-1,0 1,0-1,0 1,0 0,0 0,0-1,0-36,0-1,0 0,0 0,0 1,0-1,0 1,0-1,0 0,0 1,0-1,19 19,-19-18,18-1,-18 0,19 19,0 0,-1 0,1 0,-1 19,1 0,-19-1,19-18,-19 19,18-1,1 1,-1 0,1-1,0 1,-1-19,1 0,-19 18,18-18,1 0,0 0,0 0,-1 0,0-18,1 18,0-19,0 1,-1-1,0 0,-18 1,0-1,0 1,0-1,0 0,0 1,0-1,0 1,-18-1,18 0,-18 19,18-18,-19 18,19 18,0 1,0 0,0-1,0 1,0-1,0 1,0 0,0-1,0 1,19-19,-19 18,0 1,0 0,18-1,0 1,-18-1,19-18,0 0,-19 19,19-19,-1 0,0 0,1 0,0-19,0 19,-19-18,18 18,-18-19,18 1,-18-1,19 19,-19-19,0 1,0-1,19 19,-19-18,0-1,0 0,0 1,0-1,0 1,0-1,0 0,0 1,0-1,-19 1,19-1,-19 19,19 19,0-1,19-18,-19 19,0-1,19-18,-19 19,19 0,-1-1,-18 1,18-19,-18 18,19 1,-19 0,19-1,0-18,-19 19,18-1,0 1,-18 0,19-19,0 18,0 1,-1-1,0-18,1 19,0-19,0 0,-1 0,0 0,1 0,0 0,0 0,-1-19,0 19,1 0,-19-18</inkml:trace>
  <inkml:trace contextRef="#ctx0" brushRef="#br0" timeOffset="3928.55">9309 2121,'-19'0,"19"-19,0 1,0 36,19-18,-1 19,0 0,-18-1,19-18,-19 19,19-1,0 1,-19 0,18-1,-18 1,18-1,-18 1,19-19,-19 19,0-1,0 1,19-19,-19 18,0 1,0 0,0-38,0 0,0 1,0-1,0 1,0-1,0 0,0 1,0-1,0 1,0-1,0 0,0 1,19-1,-19 1,18 18,0 0,-18-19,19 19,0 0,0 0,-1 0,0 19,1-1,0-18,0 19,-1-1,0 1,-18 0,19-19,-19 18,0 1,0-1,-19-18,1-18,0-1,18 1,0-1,0 0,0 1,0-1,0 1,0-1,18 0,-18 1,18 18,-18-19,19 1,0 18,0-19,-1 19,0 0,1 19,0-19,0 18,-1 1,0-1,1 1,-19 0,19-1,0 1,-1-1,0 1,-18 0,19-1,0-18,0 19,-19-1,18-18,0 0,1 19,0-19,0 0,-1 0,1 0</inkml:trace>
  <inkml:trace contextRef="#ctx0" brushRef="#br0" timeOffset="4624.72">10443 2028,'0'0,"0"-19,0 1,0-1,-18 19,-1-18,0 18,1 0,-1 0,1 18,-1-18,0 19,1-19,-1 18,1 1,-1 0,19-1,-19 1,19-1,0 1,0 0,0-1,0 1,0-1,0 1,0 0,0-1,19-18,0 0,-1 0,1 0,-1 0,-18-18,19 18,0-19,-1 0,-18 1,19 18,-19-19,0 1,0-1,0 0,18 19,-18-18,0-1,0 1,0-1,0 38,0-1,19-18,-19 19,0-1,19 1,-19 18,18-18,-18-1,19 1,-1 0,-18-1,19 1,0-19,-1 18,1 1,-1-19,1 19,0-19,18 0,-19 0,1 0,0-19,18 19,-19-19,1 19,0-18,-19-1,18-18,1 18,-19 1,18-19,-18-1,0 20,0-19,0-1,0 1,0 0,-18 0,18 0,-19-1,19 1,-18 0,18 18,-19-18,19 0,-19 18,19 1,0-1,-18 0,18 1,-19 18,19 18,0 1,0 0,-18 18,18-18,0 18,0-19,0 20,0-1,0 0,0-18,0 18,0 0,0 0,0 0,0 1,0-1,18-19,1 20,-1-20,-18 19,38-18,-20 0,1-1,18-18,0 19,1-19,-1 0,0 0,0 0,19-19,-19 19</inkml:trace>
  <inkml:trace contextRef="#ctx0" brushRef="#br0" timeOffset="7188.51">6573 3869,'19'0,"-19"-18,19 0,-19-1,0 0,0 0,19 1,-19 0,0-1,0 0,0 0,0 1,0 0,0-20,0 19,0 1,0-19,0 18,0-18,0 0,-19 18,19-18,-19 0,19-19,-19 19,19-1,0-17,-18 17,18 2,-18-2,18 1,0 0,0 18,-19 0,19 1,-19 0,19-1,-19 0,19 0,-18 19,18 19,0 0,0 0,0-1,0 0,0 1,0 0,18 0,-18-1,19 0,-19 20,19-19,-19 17,19-17,-19 19,18-2,-18 2,18-1,1 19,-19-19,19 19,0-19,-1 19,-18-19,18 19,1-19,0 0,0 19,-1-19,0 19,1-19,0 19,0-19,-1 1,0-1,1 0,0 0,0 0,-1-18,1 18,-1-18,1-1,-19 20,19-20,-1 1,1-1,-1-18,-18 19,19-19,-19 19,19-19,-1 0,-18-19,0 0,0 1,0-1,0 1,0-1,0 0,-18 1,18-1,-19 1,0-1,19 0,-18-18,-1 19,1-1,18-18,-19 18,0-18,1 18,18 0,-19 1,1-19,-1 18,0 0,19 1,-19 18,1-18,0-1,18 0,-19 19,0-19,0 19,1-18,0 18,-1 0,19 18,0 1,0 0,0 0,0-1,0 0,0 1,19 0,-1-19,0 0,1 0,0-19,0 0,-1 1,-18 0,18-1,1 19,-19-19,19 0,-19 1,19 0,-19-1,0 0,18 0,-18 1,0 0,0-1,0 0,0 0,-18 1,-1 18,0 0,0 0,1 0,36 18,1-18,0 0,0 0,-1 0,1 0,-1 0,1 0,0 19,-1-19,1 0,-1 19,1-19,0 19,-19-1,18-18,1 18,-19 1,18-19,1 19,-19 0,19-1,-1 0,1-18,-19 19,18-19,1 0,0 0,-1 0,1 0,-1-19,1 1,0 0,-19-1,18 19,-18-19,0 0,0 1,0 0,0-1,0 0,0 0,0 1,0 0,-18-1,-1 0,0 0,1 19,-1 0,1 0,18 19,0 0,0 0,0-1,18-18,-18 18,0 1,19 0,-1-19,-18 19,19-1,-19 0,19-18,-1 19,1-19,-19 19,18-19,1 19,0-19,-1 0,1 0,-1 0,1 0,0 0,-1-19,1 19,-1-19,1 19,0-19,-1 1,1 18,-19-18,18-1,1 0,-19 0,19 1,-19 0,18-1,-18 0,0 0,0 1,0 0,0-1,0 0,0 0,-18 1,-1 0,19-1,-19 19,1-19,-1 19,1 0,18 19,0 0,0-1,0 0,0 1,0 0,0 0,18-1,-18 0,19 1,-19 0,18 0,1-1,0 0,-1 1,1-19,0 0,18 19,-19-19,1 0,18 0,-18 0,18 0,0 0,-18-19,18 19,0-19</inkml:trace>
  <inkml:trace contextRef="#ctx0" brushRef="#br0" timeOffset="8047.5">8973 3311,'0'19,"19"-19,0 0,-19-19,19 19,-1-18,0 0,1 18,-19-19,19 19,-19-19,19 19,-19-19,0 1,0 0,-19 18,0 0,0 0,1 0,0 18,-1-18,0 18,0-18,1 19,18 0,-18-19,18 19,-19-1,19 0,0 1,0 0,0 0,0-1,0 0,0 1,19 0,-1 0,-18-1,18 0,1 1,0 0,0 0,17-19,-17 18,0-18,18 0,-19 0,20 0,-1 0,0 0,-18-18,18-1,0 19,1-19,-2 0,2-17,-1 17,0 0,-18 0,18-17,-19 17,1-19,0 20,-19-19,0 18,0 0,0-17,-19 17,0 0,1 0,0 19,-20-18,19 18,-17-18,17 18,-19 0,20 0,0 0,-1 0,0 0,0 0</inkml:trace>
  <inkml:trace contextRef="#ctx0" brushRef="#br0" timeOffset="8364.49">9755 3070,'0'0,"-19"0,0 0,19 19,-18-19,0 0,-1 0,0 0,0 18,1-18,18 18,0 1,-18-19,18 19,0 0,0-1,0 0,18 1,0 0,-18 0,19-1,0 0,-19 1,19-19,-1 19,0 0,1-19,19 18,-20-18,0 0,20 0,-19 0,17 0,-17 0,19 0,-2-18,2 18,-19-19,17 0,-17 19,19-19</inkml:trace>
  <inkml:trace contextRef="#ctx0" brushRef="#br0" timeOffset="8900.49">10089 2996,'-18'0,"0"0,18-19,0 38,0-1,18-18,-18 18,18 1,-18 0,19 0,0-1,0 0,-1 20,1-19,-1 17,1-17,0 19,-1-2,1 2,-1-1,1-19,0 20,-19-1,18-19,1 20,-1-19,1 17,0-17,-19 0,18 0,1-1,-19 0,18 1,-18 0,0-38,-18 19,18-19,-19 19,19-18,-18 0,-1 18,0-19,1-19,-1 20,-18 0,18-1,1-19,-1 20,19-19,-18-1,-1 20,0-19,19-1,0 2,0-2,0 19,0-17,0 17,0-19,0 20,19 0,0-1,-19 0,18 19,1-19,18 19,-18-18,-1 18,1 0,-1 0,1 0,0 0,-1 0,1 18,-1 1,-18 0,0 0,0-1,0 0,-18 1,-1 0,1 0,-1-1,0 19,1-18,-19 0,18 17,-18-17,18 0,-18 0,18-1,1 0,-1-18,1 19</inkml:trace>
  <inkml:trace contextRef="#ctx0" brushRef="#br0" timeOffset="9412.15">10759 3089,'0'-19,"-18"19,-1-19,1 19,-1 0,0 0,1 19,-1 0,19-1,0 0,-18 1,18 0,0 0,0-1,0 0,0 1,0 0,0 0,18-1,-18 0,19-18,-19 19,18-19,-18 19,19-19,0 0,-1 0,1 0,-1 0,-18-19,19 19,-19-19,19 19,-19-18,0 0,0-1,18 0,-18 0,0 1,0 0,0-1,0 0,0 0,0 1,0 0,0 36,19 0,-19 1,18-19,-18 19,19 0,0-19,-19 18,18 0,1 1,0 0,-1-19,1 19,-1-1,1-18,0 18,-1 1,19-19,-18 19,0-19,-1 0</inkml:trace>
  <inkml:trace contextRef="#ctx0" brushRef="#br0" timeOffset="10172.47">11113 3144,'0'0,"0"-19,0 1,0 0,19-1,-1 19,1 0,-1 0,-18 19,19-19,0 18,-1-18,1 18,-1 1,-18 0,19-19,0 19,-1-1,-18 0,0 1,19 0,-19 0,0-1,0 0,0 1,-19-19,1 0,18-19,-19 19,0-18,19 0,-18-1,18 0,0 0,0 1,0 0,0-1,0 0,0 0,18 1,-18 0,19-1,0 0,-1 0,1 19,-1 0,1 0,0 19,-1 0,-18 0,19-19,-19 18,18 0,-18 1,19 0,-19 0,19-1,-1 0,-18 1,19-19,-1 19,1-19,0 0,-1 0,1 0,-1 0,1-19,0 19,-19-19,19 1,-1 18,0-18,-18-1,19 0,-19 0,19 1,-19 0,0-1,0 0,0 0,0 1,-19 0,19-1,-19 19,1-19,0 19,-1 0,0 0,19 19,0 0,0-1,19 0,0-18,-1 19,0 0,1-19,19 19,-20-1,0 0,1 1,19-19,-20 19,0 0,1-1,-19 0,19-18,-19 19,0 0,0 0,0-1,0 0,-19-18,0 19,1-19,0 0,-1 19,0-19,0 0,1 0,0 0,-1 0,0 0,0 0,19-19</inkml:trace>
  <inkml:trace contextRef="#ctx0" brushRef="#br0" timeOffset="10428.05">12117 2977,'0'19,"0"-1,0 0,0 1,0 0,19 0,-19-1,19-18,-19 18,19 1,-19 0,18 0,-18-1,18 0,1-18,-19 19,19-19,0 19,-1-19,0 0,1 0,0 0</inkml:trace>
  <inkml:trace contextRef="#ctx0" brushRef="#br0" timeOffset="10583.28">12174 2846,'0'0,"-19"0</inkml:trace>
  <inkml:trace contextRef="#ctx0" brushRef="#br0" timeOffset="11527.77">12415 2903,'0'0,"-19"0,19 18,0 0,0 1,0 0,0 0,0-1,0 0,0 1,0 0,0 0,19-1,-19 19,19-18,-19 0,19-1,-1 0,0 1,1 0,0 0,0-19,-1 18,0-18,1 0,0 0,0 0,-1 0,19 0,-18-18,0-1,-1 19,0-19,1 0,0 1,-19 0,19-1,-19 0,18 0,-18 1,0 0,0-1,0-19,0 20,-18 0,-1-1,19 0,-19-18,0 19,1-1,0 0,-1 0,0 19,0-18,1 0,0 18,-1 0,0 0,0 0,1 0,0 18,-1-18,0 18,0-18,19 19,-18 0,18 0,-18-1,18 0,0 1,0 0,0 0,0-1,0 0,0 1,18 0,0 0,1-19,-19 18,19-18,0 0,-1 0,0 0,1 0,0 0,0 0,-19-18,18 18,0-19,1 19,0-19,0 19,-1-19,0 1,1 0,0 18,0-19,-1 0,0 0,1 1,0 0,0 18,-1 0,-18-19,18 19,1 0,-19 19,19-19,-19 18,19 0,-19 1,0 0,0 0,0-1,0 0,18-18,-18 19,0 0,0 0,0-1,0 0,0-36,-18 18,18-18,0-1,0 0,0 0,0 1,18 0,-18-1,18 19,1-19,-19 0,19 1,0 0,-1-1,0 0,1 19,0-19,0 19,17-18,-17 18,0 0,0 0,-1 18,1-18,-1 0,1 19,0 0,-1 0,1-19,-1 18,-18 0,19 1,0 0,-1 0,-18-1,19 0,-19 1,18-19,1 19,-19 0,19-1,-19 0,18-18,-18 19,19-19,-1 19</inkml:trace>
  <inkml:trace contextRef="#ctx0" brushRef="#br0" timeOffset="11695.94">14015 3051,'0'0,"0"-19,0 1,0 0</inkml:trace>
  <inkml:trace contextRef="#ctx0" brushRef="#br0" timeOffset="18279.21">4378 6047,'0'0,"0"18,0 0,0 1,0 0,0 0,0-1,0 0,0 1,0 0,0 0,0-1,0 0,0 1,0 0,0 0,0-1,0 0,0 1,0 0,19 0,-19-1,0 0,0 1,0 0,0 0,0-1,0 0,19-18,-19 19,0 0,0 0,18-1,-18 0,0 1,19 0,-19 0,0-1,0 0,18 1,-18 0,0 0,0-1,0 0,0 1,19-19,-19 19,0 0,0-1,0 0,0 1,19-19,-19 19,0 0,0-1,0 0,0 1,18-19,-18 19,0 0,0-1,0 0,19-18,-19 19,0 0,0 0,0-1,0 1,0-1,0 1,0 0,19-19,-19 18,0 1,0-1,0 1,0 0,0-1,0 1,0-1,18-18,-18 19,0 0,0-1,0 1,0-1,0 1,19-19,-19 19,0-1,0 1,0-1,0 1,0 0,0-1,18-18,-18 19,0-1,0 1,0 0,0-1,0 1,0-1,19 1,-19 0,0-1,0 1,0-1,0 1,19 0,-19-1,0 1,0 0,0-1,0 1,0-1,0 1,18-19,-18 19,0-1,0 1,0-1,0 1,0 0,0-1,19 1,-19-1,0 1,0 0,0-1,0 1,0-1,0 1,0 0,0-1,0 1,0-1,18 1,-18 0,0-1,0 1,0 18,0-18,0-1,0 1,0 18,0-18,0-1,0 19,19-18,-19 18,0-18,0-1,0 20,0-19,19-1,-19 19,0-18,0 0,0 17,18-17,-18 0,0 18,0-19,0 20,19-19,-19 17,0-17,0 19,0-2,0 2,0-1,18 0,-18 1,0-20,0 19,19 1,-19-2,0 2,19-1,-19 0,0 1,18-2,-18 2,0-1,19 0,-19 1,0-2,18 2,-18 17,0-17,0-1,0 0,19 1,-19-2,0 2,0-1,19 0,-19 1,0-1,0 0,18-18,-18 18,0 0,0 0,0 0,0-18,19 18,-19-18,0 18,0-18,0-1,0 1,18-1,-18 1,0 0,0-1,0 1,0-1,19-18,-19 19</inkml:trace>
  <inkml:trace contextRef="#ctx0" brushRef="#br0" timeOffset="21471.7">4620 6047,'0'0,"19"-19,0 19,-1 0,1-19,-1 19,1 0,0-19,-1 19,1 0,-1 0,1-18,0 18,-1 0,1-18,-1 18,1 0,0 0,-1-19,1 19,-1 0,20 0,-20 0,1-19,-1 19,1 0,0 0,18-19,-19 19,1 0,0 0,-1 0,1-18,-1 18,1 0,0 0,-1-18,1 18,18 0,-18-19,0 19,-1 0,0 0,20-19,-19 19,-1 0,0 0,20-19,-19 19,-1 0,0 0,1-18,19 18,-20 0,0-18,1 18,19 0,-20-19,0 19,1 0,0 0,18-19,-19 19,1 0,0 0,0 0,-1-19,0 19,20 0,-19 0,-1 0,0-18,1 18,0 0,18 0,-19-18,1 18,0 0,0 0,17-19,-17 19,0 0,0 0,-1-19,0 19,20 0,-19 0,-1 0,0-19,1 19,0 0,0 0,-1 0,0 0,1-18,19 18,-20 0,0 0,1 0,0-18,0 18,-1 0,0 0,20 0,-19-19,-1 19,0 0,20 0,-19 0,-1 0,1-19,-1 19,1 0,0 0,-1 0,1 0,-1 0,1 0,0 0,-1 0,1 0,-1 0,1 0,0-19,-1 19,1 0,-1 0,1 0,0 0,-19-18,18 18,1 0,-1 0,1 0,0 0,-19-19,18 19,1 0,-1 0,1 0,0 0,-1 0,1-18,-1 18,1 0,0 0,-1 0,1 0,-19-19,18 19,1 0,0 0,-1 0,-18 19,0-1,19-18,-19 19,0-1,0 1,0 0,0 0,0-1,0 0,18 1,-18 0,0 0,0-1,0 0,19-18,-19 19,0 0,0 0,0-1,0 0,0 1,0 0,0 0,0-1,0 0,0 1,19-19,-19 19,0 0,0-1,18-18,-18 18,0 1,0 0,0 0,0-1,0 0,19-18,-19 19,0 0,0 0,0-1,19 0,-19 1,0 0,0 0,0-1,0 0,18-18,-18 19,0 0,0 0,0-1,0 0,0 1,0 0,0 0,0-1,0 0,0 1,19 0,-19 0,0-1,0 0,0 1,0 0,18-19,-18 19,0-1,0 0,0 1,0 0,19 0,-19-1,0 0,0 1,0 0,0 0,0-1,19 0,-19 1,0 0,0 0,0-1,0 0,0 1,0 0,0 0,18 17,-18-17,0 0,0 0,0-1,0 0,0 1,0 0,19 0,-19-1,0 1,0-1,0 1,0 0,18-1,-18 1,0-1,0 1,0 0,0-1,19 1,-19 18,0-18,0-1,0 1,0-1,0 1,0 18,19-18,-19-1,0 1,0 0,0-1,0 1,0-1,0 20,0-20,18 1,-18-1,0 1,0 0,0-1,0 1,0-1,19 1,-19 18,0-18,0 0,0-1,0 19,18-18,-18 0,0 18,0-19,0 1,0 0,19 18,-19-19,0 1,0 18,0-18,0-1,19 1,-19 18,0-18,18-1,-18 1,0 0,0 18,0-19,0 1,19 0,-19 18,0-19,0 1,0 18,0-18,0-1,0 1,0 18,18-18,-18-1,0 20,0-19,0-1,0 0,0 1,0 0,19 18,-19-19,0 1,0 0,0 0,0 17,0-17,0 0,0 0,0 17,0-17,0 19,19-20,-19 19,0-18,0 18,0-19,0 20,0-1,0-19,0 20,0-19,0 17,0 2,0-19,0 17,0-17,0 19,18-2,-18-17,0 19,0-2,19 2,-19-1,0 0,0 1,0-2,0 2,18-1,-18 0,19 1,-19-2,0 2,0-1,19 0,-19 1,0 17,18-17,-18-1,0 0,19 19,-19-19,18 0,-18 0,0 1,19-1,-19 0,19 0,-1 0,-18 1,19-1,-19 0,18 0,1 0,-19 1,19 17,-19-17,18-1,1-18,-19 18,18 0,-18-18,19 18,0-19,-19 1,19 18,-19-18,18-1,0 1,-18 0</inkml:trace>
  <inkml:trace contextRef="#ctx0" brushRef="#br0" timeOffset="22699.16">5085 10809,'0'-19,"-18"19,18 19</inkml:trace>
  <inkml:trace contextRef="#ctx0" brushRef="#br0" timeOffset="24055.1299">5067 10809,'-19'0,"19"18,0 1,0 0,19-19,-19 18,0 1,18-1,-18 1,0 0,19-1,-19 1,0-1,19 1,-19 0,18-1,-18 19,19-18,-19 0,18-1,-18 1,19 0,-19 18,19-19,-19 1,18 0,-18-1,0 19,19-18,-19 0,18 18,-18-19,19 1,-19 18,0-18,19 18,-19-18,18-1,-18 19,0-18,19 0,-19-1,0 1,18-1,1 1,-19 0,0-1,19 1,-19-1,0 1,19-19,-19 19,0-1,0-36,18 18,0 0,1 0,-19-19,19 19,0 0,-1-19,0 19,1 0,0 0,-19-18,19 18,-1 0,0 0,20-19,-19 19,-1 0,0 0,20 0,-19 0,-1-18,19 18,-18 0,18 0,-19 0,20 0,-19 0,17 0,2 0,-1 0,-19-19,20 19,-1 0,0 0,-18 0,18 0,0-19,-18 19,18 0,0 0,-18-18,18 18,0 0,-18 0,18-19,0 19,-18-18,18 18,0 0,1 0,-20-19,19 19,1 0,-20 0,19-19,1 19,-20 0,19 0,-18-18,0 18,18 0,-19 0,20-19,-20 19,19 0,-18-18,18 18,-18 0,18-19,-18 19,-1 0,19 0,-18-19,18 19,-18 0,-1 0,20 0,-20 0,19-18,-18 18,18 0,-18 0,-1 0,1 0,18 0,-18 0,-1 0,1 0,0 0,-1 0,1 0,0-19,-1 19,1 0,-1 0,1 0,0 0,-1 0,1 0,-1 0,1 0,0 0,-1 0,1 0,-1 0,1 0,0 0,-1 0,1-18,-1 18,1 0,0 0,-1 0,1 0,-1 0,1 0,0 0,-1 0,1 0,-19-19,18 19,1 0,0 0,-1 0,1 0,-1 0,1 0,0 0,-1 0,1 0,-1 0,1 0,0 0,0 0,-1-19,0 19,1 0,-19-18,19 18,0 0,-1 0,-18-19,18 19,1 0,0-18,0 18,-1 0</inkml:trace>
  <inkml:trace contextRef="#ctx0" brushRef="#br0" timeOffset="25698.25">4397 6102,'19'0,"-19"-19,18 19,1-18,-1 18,1 0,0-18,-1 18,1-19,0 19,-1-19,1 19,-1 0,1-19,0 19,-1 0,-36 0,-1 19,0-19,1 19,-1-19,1 19,-1-19,0 0,19 18,-18-18,36-18,1 18,0 0,-1-19,1 19,-1-19,20 19</inkml:trace>
  <inkml:trace contextRef="#ctx0" brushRef="#br0" timeOffset="26582.05">3114 5711,'0'0,"-19"0,19-18,-19 18,19 18,19-18,0 0,-19 19,18-19,0 19,1-19,0 19,18-19,-19 18,20 0,-19-18,17 19,-17 0,19-19,-2 19,2-1,-1-18,0 18,1 1,-2-19,2 19,-1 0,0-19,1 18,17-18,-17 18,-1-18,0 0,0 19,0-19,-18 0,18 0,-18 19,-1-19</inkml:trace>
  <inkml:trace contextRef="#ctx0" brushRef="#br0" timeOffset="27025.88">3988 5284,'0'0,"0"18,18-18,1 0,0 19,-1-1,1 1,-1-19,20 19,-20-1,1 1,-1-1,20 20,-20-20,1 1,18-1,-18 20,18-19,0 17,-18-17,18 19,0-20,0 19,-18-18,18 0,0 17,1-17,-1-19,-19 19,20 0</inkml:trace>
  <inkml:trace contextRef="#ctx0" brushRef="#br0" timeOffset="27424.28">5178 4986,'0'0,"19"19,-19 18,0-19,0 1,0 18,0 0,0 1,0-20,0 19,0 1,0-1,0 0,-19 0,19 0,0 1,0-20,-18 19,18-18,0 19,0-20,0 19,0-18</inkml:trace>
  <inkml:trace contextRef="#ctx0" brushRef="#br0" timeOffset="27736.06">6053 4967,'0'0,"0"-18,19 18,-19-19,0 1,0 36,0 1,-19-1,19 1,0 0,-19-1,19 19,-19-18,19 18,-18 0,18 1,-18-1,-1 0,0 0,19 0,-19-18,1 18,0 0,18 1,-19-20,19 1</inkml:trace>
  <inkml:trace contextRef="#ctx0" brushRef="#br0" timeOffset="28056.06">7095 4744,'0'0,"-19"19,0-19,19 18,-18 1,-1 0,1-1,-1 1,0-1,1 1,-1 18,1 0,-20 1,19-1,1 0,-19 19,18-19,-18 0,19 19,-1-19,0 0,0-18,1 18</inkml:trace>
  <inkml:trace contextRef="#ctx0" brushRef="#br0" timeOffset="28332.27">7876 4893,'0'19,"-19"-1,19 1,-18-19,-1 18,1 20,-1-20,0 19,1 1,-20-1,1 0,0 0,0 0,18 19</inkml:trace>
  <inkml:trace contextRef="#ctx0" brushRef="#br0" timeOffset="29339.88">4285 7479,'0'-19,"0"1,19-1,-19 0,0 1,0 36,0 1,0 0,0-1,-19 19,1-18,18 18,-19 0,1 19,-1-19,-18 19,18 0,1 0,-1 0,-18 0,18-1,1 1,-1 0,0 0,1 0</inkml:trace>
  <inkml:trace contextRef="#ctx0" brushRef="#br0" timeOffset="29647.79">4565 8149,'0'0,"-19"37,-18 19,18-19,0 19,1-1,-19 1,18 0,0 18,-18-18,19 19,-1-1,0 0,-18 1</inkml:trace>
  <inkml:trace contextRef="#ctx0" brushRef="#br0" timeOffset="30063.64">4751 9116,'-19'0,"19"18,0 1,-19 0,19 0,0-1,0 19,-18 1,18-2,-19 21,19-21,-18 21,-1-2,19 1,-19 19,1-20,-1 19,1 1,-20 0,20-1,-1 0,-18-18,0 19,18-20,-18 20,18-19,1-1,-1-17,0-1,1 0,-1 0</inkml:trace>
  <inkml:trace contextRef="#ctx0" brushRef="#br0" timeOffset="30419.94">4881 10121,'0'18,"0"0,-19 1,19 0,-18 18,18-19,0 20,0-1,0 19,-19-19,0 19,19 18,-18-18,18 19,-19-20,1 20,18-1,-19 1,0-20,1 20,-1-1,1-18,-1 19,0-20,1 1,-1 0,1-19,-1 19,0-19,1 19,18-19</inkml:trace>
  <inkml:trace contextRef="#ctx0" brushRef="#br0" timeOffset="30784.24">5271 11032,'0'0,"0"19,-18-1,18 19,0-18,-19 18,19 1,-18-1,18 19,-19-1,19 1,0 0,-19 0,19 0,-18 18,-1-18,19 18,-18-18,-1 18,0-17,1-2,18 19,-19-17,1-2,-1 1,0-19,1 19,-1-19,1 19</inkml:trace>
  <inkml:trace contextRef="#ctx0" brushRef="#br0" timeOffset="31247.88">6183 11646,'0'-19,"0"38,18 0,-18-1,19-18,0 37,0-18,-1 0,19 18,-18 0,18 0,-19 0,20 1,-1-1,0 19,1-19,-2 19,2-1,-1 2,0-21,19 21,-19-2,1-17,17-2,-17 21,-1-21,19 2,-19-1,0 0,0 1,0-2,1 2,-1-19</inkml:trace>
  <inkml:trace contextRef="#ctx0" brushRef="#br0" timeOffset="31616.19">7448 11851,'-19'-19,"1"19,-1 0,38 0,-1 0,1 0,0 0,18 0,0 19,0-1,0-18,19 19,-19-1,19 1,19 0,-19 0,-1-19,20 36,-19-17,18 0,-18 0,18-1,-18 0,0 20,0-19,-19-1,19 0,-19 1,0 0,1 0</inkml:trace>
  <inkml:trace contextRef="#ctx0" brushRef="#br0" timeOffset="32016.22">8211 11032,'0'19,"18"-19,1 0,0 0,-1 18,1-18,18 0,-18 0,18 19,19-19,-19 0,0 0,19 0,0 0,-1 0,2-19,-2 19,1 0,0-18,-1-1,2 19,17-19,-37 1,19 18,-1-19,-17 1,17-1,-17 19,-19-19,17 19,-17-18,0 18</inkml:trace>
  <inkml:trace contextRef="#ctx0" brushRef="#br0" timeOffset="32363.87">8192 9878,'0'0,"19"0,-1 0,1 0,0 0,-1 0,19-18,-18 18,18-18,0 18,1-19,-1 19,19-19,-19 0,19 1,-19 18,19-18,-19-1,19 0,-1 0,2 1,-21 18,21-18,-2-1,-17 0,-2 0,21 1</inkml:trace>
  <inkml:trace contextRef="#ctx0" brushRef="#br0" timeOffset="32680">8341 9060,'0'0,"37"0,-18-19,-1 19,20-18,-1 18,0-18,1-1,17 19,1-19,0 0,-1 1,2 0,-2-20,19 19,-17 1,17 0,-19-1,2 0,-2-18,1 18,0 1,-1-1,2 0,-21 1</inkml:trace>
  <inkml:trace contextRef="#ctx0" brushRef="#br0" timeOffset="33360.21">8136 6623,'19'0,"0"-18,-1 18,19 0,-18-19,0 19,18 0,0-19,0 0,0 19,1-18,-1 18,0-18,1-1,17 19,-17-19,17 0,-17 1,-2 18,21-18,-21-1,2 19,-1-19</inkml:trace>
  <inkml:trace contextRef="#ctx0" brushRef="#br0" timeOffset="33676.2">8099 6028,'-18'0,"18"-19,18 0,1 19,-1-18,1 18,0-18,-1 18,1-19,18 0,-18 19,18-19,0 1,0 0,0-1,1 0,-1 0,0 1,19 0,-19-1,1 0,-2 0,-17 1,19 18,-20-18,19-1</inkml:trace>
  <inkml:trace contextRef="#ctx0" brushRef="#br0" timeOffset="34191.74">8397 7590,'18'0,"1"0,0 0,18-18,-19 18,20 0,-1 0,0-19,1 19,17-18,1 18,0 0,-1-19,-17 0,17 19,2-18,-2 18,1-19,-19 19</inkml:trace>
  <inkml:trace contextRef="#ctx0" brushRef="#br0" timeOffset="34972.1899">10927 5861,'0'0,"-19"0,1 0,-1 0,0 0,1 0,-1 0,1 0,18 18,-19-18,0 18,1-18,-1 19,1-19,-1 19,-18 0,18-1,1 0,-1 1,0 19,-18-20,19 19,-1 1,0-2,-18 2,19 17,-1-17,0 17,1 2,-1-2,1 1,-1 0,19-1,-19 2,19-2,0 1,0 19,0-20,19 1,0 0,-1-1,1 2,-1-2,1 1,18-19,-18 19,18-19,0 19,0-19,1 1,17-20,-17 19,17 1,1-20,-19 1,19-1,0 1,-19 0,19-19,-19 18,1-18</inkml:trace>
  <inkml:trace contextRef="#ctx0" brushRef="#br0" timeOffset="35720.18">11187 6698,'0'-19,"-18"19,18 19,0-1,0 0,-19 1,19 0,0 0,0-1,0 0,0 1,0 0,0 0,0-1,19 19,-19-18,0 0,0-1,18 0,-18 1,19 0,0-19,-19 19,18-19,1 18,-1-18,1 0,0 0,-1 0,1-18,18 18,-18-19,-1 0,1 0,-1 1,1 0,0-1,-1 0,1 0,-1-17,1 17,0-19,-1 20,-18 0,19-20,-19 19,0 1,0 0,0-1,0 0,0 0,-19 19,19-18,-18 18,-1 0,0 0,1 0,-1 0,1 0,-1 18,19 1,0 0,19 0,-1-19,1 18,-1-18,20 18,-20 1,19-19,-18 19,19 0,-20-1,19 0,-18 1,0 0,-1 0,0-1,1 0,0 1,0 0,-19 0,0-1,0 0,0 1,-19 0,0-19,0 19,1-19,0 18,-20-18,19 18,-17-18,17 0,-19 0,20 0,-19 0,18-18</inkml:trace>
  <inkml:trace contextRef="#ctx0" brushRef="#br0" timeOffset="35900.0199">11187 6419,'0'0,"-18"0,18-19,18 19</inkml:trace>
  <inkml:trace contextRef="#ctx0" brushRef="#br0" timeOffset="36774.17">12174 6605,'-19'0,"0"0,0-19,19 38,0-1,-18-18,18 18,0 1,0 0,0 0,0-1,0 0,0 20,0-19,0 17,0-17,0 19,18-20,1 19,-19-18,19 0,-19-1,19 0,-1 1,0 0,-18 0,19-19,0 18,0-18,-1 0,0 0,1 0,0-18,0 18,-1-19,-18 0,18 0,-18 1,19 0,-19-1,0 0,0 0,0-17,0 17,-19-19,1 20,0 0,-1-20,0 19,0 1,1-19,0 18,-20 0,19 19,1-18,-19 0,18 18,0 0,1 0,0 0,-1 0,0 18,19 0,0 1,0 0,19 0,0-1,-1-18,0 18,1 1,19 0,-20-19,19 19,-18-19,18 18,0-18,-18 0,18 0,0 0,-18 0,18-18,0 18,-18-19,18 19,-19-19,20 0,-19 1,-1 0,0-1,1-19,-19 20,19 0,-19-20,0 1,0 19,0-20,0 1,0 0,-19-1,19 2,-19-2,1 19,18-17,-18 17,-1-19,19 20,-19 0,0 18,19-19,-18 19,18-19,-18 19,18 19,0 0,0-1,0 0,0 20,18-19,0 17,-18-17,19 19,0-2,0 2,-19-1,18 0,0 1,1-2,0 2,0-1,-1 0,0 19,1-19,0 1,0-2,-19-17,18 19,0-2,1-17,0 0,0 0,17-19,-17 18,0-18</inkml:trace>
  <inkml:trace contextRef="#ctx0" brushRef="#br0" timeOffset="37341">13140 6307,'-18'0</inkml:trace>
  <inkml:trace contextRef="#ctx0" brushRef="#br0" timeOffset="38090.1599">13345 6567,'-18'0,"-1"0,1 0,-1 0,19 19,-19-19,0 0,1 19,0-19,18 18,-19-18,0 18,0 1,1 0,18 0,-18-1,18 19,-19-18,19 0,0-1,0 0,-19 1,19 0,0 0,0-1,0 0,0 1,19-19,0 19,-1 0,0-19,1 0,0 0,0 0,-1-19,0 0,1 19,0-19,0 1,-19 0,0-1,18 0,-18 0,0 1,0 0,0-1,0 0,0 0,0 1,0 0,0-1,-18 0,18 0,-19 19,19-18,0 36,0 1,0 0,0 0,0-1,0 0,0 1,19 0,-19 0,18-1,-18 0,19 1,-1 0,1 0,0-19,-1 18,1 0,-1-18,1 0,18 19,-18-19,-1 0,20 0,-20 0,1 0,18-19,-18 19</inkml:trace>
  <inkml:trace contextRef="#ctx0" brushRef="#br0" timeOffset="38406.15">13624 6214,'0'0,"-18"-19,-1 0,1 19,-1-18,0 0,1-1,18 0,0 38,18 0,1-1,0 0,-19 1,18 19,1-2,-19-17,18 19,1-2,-19 21,19-21,-1 2,-18-1,19 0,-19 1,18-2,1 2,-19-1,19 0,-1-18,1 18,-1-19,1 20,0-19,-1-1,1 0,-1-18,1 19,0-19,-1 0,1 19,-1-19,1 0</inkml:trace>
  <inkml:trace contextRef="#ctx0" brushRef="#br0" timeOffset="38890.18">13494 6567,'0'0,"0"19,19 0,-1-19,1 0,0 0,-1 0,19 0,-18 0,18 0,-18 0,18 0,0 0,0 0,1 0,-1 0,0-19,0 19,0 0,1 0,-1-19,-18 19,18-19,-19 19,1 0,0-18,-1 0,-18-1,0 0,-18 19,-1-19,0 19,1-18,-1 18,1 0,-1 0,0 0,1 0,-1 0,0 18,1-18,-1 19,1-19,-1 19,0 0,19-1,-18 0,18 1,-19 0,19 0,0-1,0 0,0 1,0 0,0 0,19-1,-1 0,-18 1,19 0,18 0,-18-1,-1 0,1 1,18 0,-18-19,18 19,0-19,-18 0,18 0,0 0,1 0,-1-19,0 19,-18-19,18 19,0-19</inkml:trace>
  <inkml:trace contextRef="#ctx0" brushRef="#br0" timeOffset="39461.7899">14499 6140,'0'-19,"0"38,0-1,0 0,18 1,-18 0,19 0,-19-1,19 0,-1 1,-18 19,19-20,-19 0,18 1,-18 0,0 0,0-1,0 0,0 1,0 19,0-20,0 0,-18 1,-1 0,1 0,-1-1,0 0,1 20,-19-19,18-1,0 0,1 1,-1 19,1-20,-1 0,0-18,19 19,0 0,0 0,19-19,0 0,-1 0,1-19,18 0,-18 19,-1-19,1 1,-1 0,20-1,-20 0,1 0,-19 1,18 0,1-1,0 0,-19 0,18 1,-18 0,0-1,0 0,-18 38,18 0,0-1,0 0,0 1,0 0,0 0,0 17,0-17,18 0,1 0,-1-1,1 0,0-18,18 19,-19 0,20-19,-1 0,0 0,1 19,-2-19,2 0,-1-19</inkml:trace>
  <inkml:trace contextRef="#ctx0" brushRef="#br0" timeOffset="40241.13">15318 6716,'0'0,"18"0,0 0,1 0,-19-18,19 18,0 0,-1-19,0 0,1 0,0 1,0 0,-1-1,0 0,1 0,0 1,0 0,-1-1,0 0,1-18,0 19,-19-1,19-19,-19 20,0 0,0-20,0 19,-19 1,0 0,0-1,1 19,-19-19,18 19,-18 0,19 0,-20 19,1-19,19 19,-20-19,38 18,-19 0,1-18,18 19,0 0,18 0,1-1,19 0,-20-18,19 19,1 0,17 0,-17-19,17 18,-17 0,17-18,-17 19,17-19,-17 19,-2 0,2-19,-1 18,-19 0,1-18,0 19,0 0,-19 0,0-1,-19-18,0 0,0 18,-17-18,17 0,-19 0,20 0,-19 0,18 0,-18 0,19 0,-1 0,0 0,19-18</inkml:trace>
  <inkml:trace contextRef="#ctx0" brushRef="#br0" timeOffset="41005.46">16117 6362,'0'-18,"0"36,0 1,0 0,0 0,0-1,0 0,0 1,19 0,0-19,-1 19,0-19,-18 18,38-18,-19 0,-1 0,0 0,1 0,19 0,-20 0,0 0,1-18,0 18,0-19,-1 0,1 19,-19-19,0 1,0 0,0-1,0 0,0 0,0 1,0 0,0-1,-19 0,19 0,0 1,0 0,-18 18,18-19,0 38,18-1,1 0,-1 1,1 0,-19 18,19-19,-1 1,1 19,-1-20,1 19,0 1,-1-20,1 19,-19 1,18-2,-18-17,19 19,-19-2,0 2,0-1,0-19,0 20,-19-19,1 17,18-17,-19 0,1 0,-1-19,0 18,1-18,-1 0,1 0,-1 0,0 0,1 0,18-18,-19 18,19-19,0 0,0 0,0 1,0 0,0-1,19 0,-19-18,18 19,1-20,0 19,-1-17,1-2,-1 19,1-17,0-2,18 1,-19 0,1-1,-19 20,19-19,-19 18,0 0,0-17,0 17,0 0,-19 0,0 19,19 19,0 0,0 0,19-1,0 0,-19 1,18 0,1 0,-1-1,1 19,-19-18,19 0,-1-1,-18 0,0 1,0 0,0 0,0-1,0 0,-18 1,-1 0,0-19,1 19,-1-19,1 0,-1 18,0-18</inkml:trace>
  <inkml:trace contextRef="#ctx0" brushRef="#br0" timeOffset="41273.82">17010 5935,'0'0,"0"19,19-19,-19 18,18 0,-18 1,19 0,-19 0,19 17,-19-17,0 19,18-2,-18 2,19-1,-19 0,18 1,1-2,-19-17,19 19,-1-2,1-17,-1 19,1-20,0 0</inkml:trace>
  <inkml:trace contextRef="#ctx0" brushRef="#br0" timeOffset="42197.7">16843 6288,'-19'19,"38"-19,-1 0,1 0,18 0,-18-19,-1 19,20 0,-1 0,0-19,-18 19,18 0,0-18,0 18,-18-18,18 18,-18 0,18-19,-18 19,-19-19,18 19,-18-19,0 1,0 0,-18 18,-1 0,0 0,1 0,-1 18,0 0,1-18,18 19,-19 0,19 0,0-1,-18 0,18 1,0 19,0-20,0 0,0 1,0 0,18 18,-18-19,19 1,-1 0,1-19,0 19,-1-1,1-18,0 18,-1-18,1 0,-1 0,1 0,0 0,-1 0,1 0,-19-18,18 18,1-18,0-1,-19 0,18 0,-18 1,19 0,-19-1,0 0,18 0,-18 1,0 0,19-1,-19 0,0 0,19 1,-1 0,-18-1,19 19,-19 19,18-19,-18 18,19-18,-19 18,0 1,19-19,-19 19,0 0,18-1,-18 0,0 1,0 0,19 0,-19-1,0 0,0 1,18 0,-18 0,0-38,0 0,0 0,0 1,19 18,0-18,-19-1,18 0,-18 0,19 19,-19-18,18 0,-18-1,19 19,-19-19,19 19,-19-19,18 19,-18 19,0 0,0 0,0-1,19-18,-19-18,18 18,1-19,-19 0,19 19,-1 0,-18-19,19 19,-1 0,1 19,0-19,-19 19,19-19,-1 19,-18-1,18-18,1 18,-19 1,19 0,-19 0,19-19,-19 18,18 0,-18 1,18-19</inkml:trace>
  <inkml:trace contextRef="#ctx0" brushRef="#br0" timeOffset="42494.11">17606 5768,'0'0,"0"-19,0 0,0 0,18-17,19 17,-18 0,18 0,19 1,-19 0,19 18,-19-19,19 19,0 0,19 19,-20-19,1 18,0 0,18 20,-18-19,0 17,-1 2,2-1,-2 19,1-19,-19 19,1-1,-2 2,2-2,-19 1,-1 0,0-1,1 20,-19-19,0-1,0 2,-19-2,1-17,0 17,-20-17,19 17,-17-17,-2-2,1 2</inkml:trace>
  <inkml:trace contextRef="#ctx0" brushRef="#br0" timeOffset="44597.08">4769 8912,'19'0,"-19"-19,18 19,1 0,0 0,-1 0,1-19,-1 19,1 0,0 0,-19-19,18 19,1 0,-1 0,1 0,0 0,-1-18,1 18,-1 0,1 0,0 0,-1 0,1 0,-1 0,1-18,0 18,-1 0,19 0,-18-19,0 19,-1 0,1 0,-1 0,1-19,0 19,0 0,-1 0,0 0,1 0,0-19,18 19,-19 0,1 0,19-18,-20 18,19 0,-18-19,18 19,0 0,-18-18,18 18,-19 0,20-19,-19 19,17 0,2-19,-19 19,17 0,-17-18,19 18,-2 0,2-19,-19 19,17 0,2-18,-1 18,0-19,1 19,-20-19,19 19,1 0,-2-18,2 18,-19 0,17-19,-17 19,19-18,-20 18,19 0,-18 0,18-19,-19 19,20 0,-19-19,17 19,-17 0,19 0,-20 0,19-18,-18 18,0 0,18 0,-19 0,1-19,18 19,-18 0,-1 0,1 0,18-18,-18 18,-1 0,1 0,0 0,-1-19,1 19,-1 0,1 0,0 0,-1 0,1 0,-1-19,1 19,0 0,-1 0,1 0,-1 0,1 0,0-18,-1 18,1 0,-1 0,1 0,0 0,-1 0,1-19,-1 19,1 0,0 0,-1 0,1 0,0 0,-1-18,1 18,-1 0,1 0,0 0,-1 0,1 0,-1-19,1 19,0 0,-1 0,1 0,-19-19,18 19,1 0,0 0,-1-18,1 18,-1 0,1-19</inkml:trace>
  <inkml:trace contextRef="#ctx0" brushRef="#br0" timeOffset="45424.9">5216 9432,'0'0,"-19"0,0-19</inkml:trace>
  <inkml:trace contextRef="#ctx0" brushRef="#br0" timeOffset="45561.74">5439 9265,'-18'0,"18"-19</inkml:trace>
  <inkml:trace contextRef="#ctx0" brushRef="#br0" timeOffset="45709.84">5662 9172,'-19'0,"19"-19,0 0,19 19</inkml:trace>
  <inkml:trace contextRef="#ctx0" brushRef="#br0" timeOffset="45845.03">6072 8986,'0'0,"0"-19,18 19,0-19</inkml:trace>
  <inkml:trace contextRef="#ctx0" brushRef="#br0" timeOffset="45982.54">6573 8930,'19'0,"-19"18,19-18</inkml:trace>
  <inkml:trace contextRef="#ctx0" brushRef="#br0" timeOffset="46117.89">6518 9451,'0'0,"-19"19,0-1,1 0,0-18</inkml:trace>
  <inkml:trace contextRef="#ctx0" brushRef="#br0" timeOffset="46246.06">6183 9767,'0'0,"-18"18,-20-18,19 0,1 19,0-19</inkml:trace>
  <inkml:trace contextRef="#ctx0" brushRef="#br0" timeOffset="46377.06">5886 9971,'0'0,"0"19,-19 0,0-19</inkml:trace>
  <inkml:trace contextRef="#ctx0" brushRef="#br0" timeOffset="46517.06">5979 10195,'0'0,"0"19,-19-1,19 0,-19-18,19 19,-19-19,19 19,0 0</inkml:trace>
  <inkml:trace contextRef="#ctx0" brushRef="#br0" timeOffset="46645.88">6146 10734,'0'0,"0"19,0 0,0-1,0 1,-19-19,38 0</inkml:trace>
  <inkml:trace contextRef="#ctx0" brushRef="#br0" timeOffset="46789.89">6462 10958,'0'0,"0"18,0 1,0-38,18 1</inkml:trace>
  <inkml:trace contextRef="#ctx0" brushRef="#br0" timeOffset="46925.82">7020 10790,'0'0,"19"0,-19-18,18 18,-18-19,19 0,0 1,-1 18</inkml:trace>
  <inkml:trace contextRef="#ctx0" brushRef="#br0" timeOffset="47061.7599">7299 10418,'0'0,"-18"0,18-18,-19 18,19-19,0 0,0 1,-19 18,19-19,0 1</inkml:trace>
  <inkml:trace contextRef="#ctx0" brushRef="#br0" timeOffset="47198.05">7076 9990,'0'0,"-19"0,-18-19,19 19,-1-18,0 18,1-18,-1 18</inkml:trace>
  <inkml:trace contextRef="#ctx0" brushRef="#br0" timeOffset="47333.05">6871 9730,'-19'0,"1"-19,0 19,-1-19,19 1</inkml:trace>
  <inkml:trace contextRef="#ctx0" brushRef="#br0" timeOffset="47470.05">7150 9358,'0'-19,"-18"0,18 1,-19 18,19-18</inkml:trace>
  <inkml:trace contextRef="#ctx0" brushRef="#br0" timeOffset="47613.05">7355 9060,'0'0,"-19"0,1-19,-1 19,1 0,18-18,-19 18</inkml:trace>
  <inkml:trace contextRef="#ctx0" brushRef="#br0" timeOffset="47749.04">7541 8986</inkml:trace>
  <inkml:trace contextRef="#ctx0" brushRef="#br0" timeOffset="47892.86">7764 9581,'0'0,"0"18,0 1</inkml:trace>
  <inkml:trace contextRef="#ctx0" brushRef="#br0" timeOffset="48016.86">7839 9878,'0'0,"-19"19,19 0</inkml:trace>
  <inkml:trace contextRef="#ctx0" brushRef="#br0" timeOffset="48153.7699">7913 10269,'0'0,"0"19,0 0,-18-1</inkml:trace>
  <inkml:trace contextRef="#ctx0" brushRef="#br0" timeOffset="48289.81">7876 10586,'-19'18,"1"-18</inkml:trace>
  <inkml:trace contextRef="#ctx0" brushRef="#br0" timeOffset="48426.04">7615 10865,'0'0,"-18"18,-1 1,1-19</inkml:trace>
  <inkml:trace contextRef="#ctx0" brushRef="#br0" timeOffset="48569.58">7429 11162,'0'0,"-18"0,-1 19,1-19,-1 0,0 0</inkml:trace>
  <inkml:trace contextRef="#ctx0" brushRef="#br0" timeOffset="48705.99">6797 11516,'0'0,"-19"18,0-18,1 0</inkml:trace>
  <inkml:trace contextRef="#ctx0" brushRef="#br0" timeOffset="48846.1">6258 11590,'0'0,"-19"0,0 0,0 0,1-18,0 18</inkml:trace>
  <inkml:trace contextRef="#ctx0" brushRef="#br0" timeOffset="48985.58">6034 11330,'0'0,"-19"0,1-19,0 19,-1-18,0-1,0 19,1-19</inkml:trace>
  <inkml:trace contextRef="#ctx0" brushRef="#br0" timeOffset="49101.81">5811 10902,'-37'-37,"74"74,-93-112,37 57,1-1,0 1,-1-1,0 0,0 1</inkml:trace>
  <inkml:trace contextRef="#ctx0" brushRef="#br0" timeOffset="49237.65">5457 10344,'0'0,"0"-19,-18 19,0-18,-1-1,0 0,19 0</inkml:trace>
  <inkml:trace contextRef="#ctx0" brushRef="#br0" timeOffset="49377.7">5383 9990,'0'0,"-19"-19,19 1,0 0,0-1,0 0</inkml:trace>
  <inkml:trace contextRef="#ctx0" brushRef="#br0" timeOffset="49513.0199">5662 9581,'0'0,"-19"0,1-18,18-1</inkml:trace>
  <inkml:trace contextRef="#ctx0" brushRef="#br0" timeOffset="49657.03">5941 9395,'19'0,"-19"-18,0-1,0 0</inkml:trace>
  <inkml:trace contextRef="#ctx0" brushRef="#br0" timeOffset="49797.33">6351 9134,'18'0,"-18"-18,0 0,18-1</inkml:trace>
  <inkml:trace contextRef="#ctx0" brushRef="#br0" timeOffset="49941.6599">6537 9860,'0'0,"0"37,0-18,0 0,0-1</inkml:trace>
  <inkml:trace contextRef="#ctx0" brushRef="#br0" timeOffset="50081.85">6685 10157,'0'19</inkml:trace>
  <inkml:trace contextRef="#ctx0" brushRef="#br0" timeOffset="50218.0199">6964 10250,'0'0,"19"0</inkml:trace>
  <inkml:trace contextRef="#ctx0" brushRef="#br0" timeOffset="50366.0199">7206 9878,'0'0,"0"-18,-18 18,18-18,0-1,0 0</inkml:trace>
  <inkml:trace contextRef="#ctx0" brushRef="#br0" timeOffset="50501.58">7336 9284,'0'0,"0"-19,-18 0,-1 0,19 1</inkml:trace>
  <inkml:trace contextRef="#ctx0" brushRef="#br0" timeOffset="50649.7699">7299 8725,'-18'0,"-1"-18,0 18,1 0,18-19</inkml:trace>
  <inkml:trace contextRef="#ctx0" brushRef="#br0" timeOffset="50784.97">7411 8632,'18'0</inkml:trace>
  <inkml:trace contextRef="#ctx0" brushRef="#br0" timeOffset="50933.67">7783 8595,'0'0,"0"-19,-19 19</inkml:trace>
  <inkml:trace contextRef="#ctx0" brushRef="#br0" timeOffset="51072.7699">8025 8781,'0'0,"-19"19,19 0,-18-1</inkml:trace>
  <inkml:trace contextRef="#ctx0" brushRef="#br0" timeOffset="51213">7932 9413,'0'0,"0"19,0 0,0 0</inkml:trace>
  <inkml:trace contextRef="#ctx0" brushRef="#br0" timeOffset="51345.34">8043 9842,'0'0,"0"18,-18 0</inkml:trace>
  <inkml:trace contextRef="#ctx0" brushRef="#br0" timeOffset="51482.01">8118 10232,'0'0,"0"18,0 1,0 0</inkml:trace>
  <inkml:trace contextRef="#ctx0" brushRef="#br0" timeOffset="51613">8248 10772,'0'0,"-19"18,19 1</inkml:trace>
  <inkml:trace contextRef="#ctx0" brushRef="#br0" timeOffset="51721.64">8118 10995,'0'0,"-19"0</inkml:trace>
  <inkml:trace contextRef="#ctx0" brushRef="#br0" timeOffset="52009.7699">6276 11255,'0'0,"-37"0,-1-18,20 18,0-19,-20 1,19 18</inkml:trace>
  <inkml:trace contextRef="#ctx0" brushRef="#br0" timeOffset="52141.6199">6090 10920,'-18'0,"-1"0,19-18,-19 18,19-19</inkml:trace>
  <inkml:trace contextRef="#ctx0" brushRef="#br0" timeOffset="52289.93">6258 10474,'0'0,"-19"-19,19 1</inkml:trace>
  <inkml:trace contextRef="#ctx0" brushRef="#br0" timeOffset="52425.6599">5997 9916,'0'0,"-18"-19,-1 19,0-19,0 1,1 0,0 18</inkml:trace>
  <inkml:trace contextRef="#ctx0" brushRef="#br0" timeOffset="52561.5199">5495 9563,'0'0,"-19"0,0 0,1 0,0 0,-1 0,0 0</inkml:trace>
  <inkml:trace contextRef="#ctx0" brushRef="#br0" timeOffset="52693.99">5309 9358,'0'0,"0"-19,0 0,0 1,0 0</inkml:trace>
  <inkml:trace contextRef="#ctx0" brushRef="#br0" timeOffset="52841.28">6015 9005,'0'0,"19"-19</inkml:trace>
  <inkml:trace contextRef="#ctx0" brushRef="#br0" timeOffset="53873.98">7039 10028,'0'-19,"18"19,1 0,0-19,-1 19,1-19,-1 19,1 0,0 0,-1-18,1 18,-1 0,20-18,-20 18,19 0,-18 0,18-19,0 19,1 0,-1 0,0-19,19 19,0-19,-1 19,1 0,0-18,0 18,18-18,-18 18,0 0,18-19,-18 19,19-19,-20 19,1-19,19 19,-20-18,20 18,-19-18,-1 18,2-19,17 19,-19-19,2 19,-2-19,1 1,0 18,-1-18,2 18,-21-19,21 0,-21 19,2-19,-1 19,0-18,1 0,-20 18,0-19,1 19,0 0,0-19,-1 19,-18-19,0 1,-18 18,-1-18,0 18,0 0,-17 0,17 0,0 0,0 0,-17 0,17 0,0 0,0 0,1 0,18 18,18-18,1 0,0 0,0 0,17-18,-17 18,19 0,-20 0,19 0,-18 0,18 0,0-19,-18 19,18 0,0 0,1 0,-20 0,19 0,-18 0,18 0,-19 0,20 0,-19 0,-1 0,0 19,1-19,0 0,0 18,-19 0,18-18,-18 19,0 0,-18-19,-1 19,0-1,-18 0,19-18,-1 19,0 0,-18-19,19 19,-1-19,0 18</inkml:trace>
  <inkml:trace contextRef="#ctx0" brushRef="#br0" timeOffset="54676.85">11727 9153,'0'-19,"0"1,-18 0,-1 18,19-19,-19 19,0 0,1 0,-1 0,1 0,-1 0,0 0,1 19,-1-19,-18 18,18-18,1 18,-1 1,1 0,-1-19,19 19,-19-1,19 0,0 1,19 0,0 0,-1-19,1 18,18-18,-18 18,18 1,0-19,-18 19,18 0,0-19,1 18,-20 0,19 1,-18 0,0-19,-1 19,-18-1,18 0,-18 1,0 0,-18 0,0-19,-1 18,0 0,0 1,-17-19,17 19,0-19,-18 19,18-19,-18 0,18 18,1-18,-1 0,1 0,-1 0,19-18</inkml:trace>
  <inkml:trace contextRef="#ctx0" brushRef="#br0" timeOffset="56013.84">12062 9339,'0'0,"-19"0,19-19,-19 19,1 0,0 0,18 19,-19-19,19 19,0 0,0-1,0 0,0 1,0 0,0 0,0-1,19 0,-19 1,0 0,18 0,0-1,1-18,-19 18,19-18,0 0,-19 19,18-19,0 0,1 0,0-19,0 19,-1-18,0 18,-18-18,19-1,-19 0,0 0,0 1,0 0,0-1,0 0,-19 0,1 19,18-18,-37 0,18-1,0 19,1-19,-19 19,18 0,-18 0,19 0,-1 0,0 0,0 0,1 19,0-19,-1 19,0-1,19 0,0 1,19-19,0 0,-1 0,0 0,1 0,0 0,0 0,-1 0,0-19,1 19,-19-18,19 18,0-18,-1 18,0-19,1 19,0-19,0 19,-19-19,18 19,0-18,1 18,0-18,0 18,-1 0,0 0,1 0,-19 18,19-18,0 18,-19 1,18 0,-18 0,0-1,0 0,18-18,-18 19,0 0,0 0,0-1,0 0,0 1,0-38,0 1,0 0,0-1,0 0,0 0,0 1,0 0,0-1,0 0,19 0,0 1,-19 0,19 18,-1-19,0 19,1 0,0 0,0 19,-1-1,-18 0,0 1,0 0,0 0,0-1,0 0,0 1,0-38,0 1,0 0,0-1,18 0,-18 0,19 1,0 0,0-1,-19 0,18 19,-18 19,18-19,-18 19,0-1,19-18,-19 18,19-18,-19 19,0 0,19-19,-19 19,18-19,0 18,1-18,0 18,0-18,-1 0,0-18,1 18,-19-18,19 18,0-19,-1 0,0 0,1 1,-19 0,0-1,19 0,-19 0,0 1,0 0,0-1,-19 0,19 0,-19 19,1-18,0 36,-1 1,19 0,0 0,0-1,0 0,0 1,0 0,0 0,0-1,19 0,-1 1,0 0,1-19,0 19,0-19,-1 0,0 0,1 0,0 0,18 0,-19 0,1 0,19 0,-2-19</inkml:trace>
  <inkml:trace contextRef="#ctx0" brushRef="#br0" timeOffset="56758.08">13755 9079,'0'0,"-19"0,19-19,-19 19,19-19,-18 19,18-18,-19 18,1 18,-1 1,19 0,-19-19,19 19,0-1,0 0,0 1,0 0,0 0,0-1,0 0,0 1,19-19,0 0,-1 0,1-19,-1 19,-18-18,19 18,-19-18,19-1,-19 0,18 19,-18-19,0 1,0 0,0-1,0 0,0 0,0 1,0 0,0-1,0 38,19-19,-19 18,18 0,1 1,-19 0,19 0,-1-1,1 19,-1-18,-18 18,19-19,0 20,-1-1,-18 0,19 1,-19-2,18 2,-18-19,19 17,-19 2,19-19,-19-1,0 0,0 1,0 0,0 0,-19-19,0 0,1-19,-1 19,19-19,-18 19,-1-19,0 1,19 0,-18 18,18-19,0 0,0 0,0 1,0 0,0-1,18 0,1 0,0 1,-1 0</inkml:trace>
  <inkml:trace contextRef="#ctx0" brushRef="#br0" timeOffset="57845">14257 8986,'-19'0,"1"-19,-1 19,19-19,-18 19,-1 0,0 0,1 0,-1 0,19 19,-18-19,-1 19,19 0,-19-19,19 18,0 0,-18 1,18 0,0 0,0-1,0 0,0 1,0 0,0 0,0-1,18 0,1-18,0 19,-1-19,1-19,-1 19,1 0,0-18,-19 0,18 18,-18-19,19 19,-19-19,18 0,1 1,-19 0,0-1,0 0,0 0,0 1,0 0,0-1,0 0,0 38,0 0,0-1,0 0,0 1,0 0,19 0,-1-19,1 18,-1-18,1 0,0 0,-19-18,18 18,1 0,-1-19,1 19,0-19,-1 0,1 19,-1-18,1 0,0-1,-19 0,0 0,0 1,0 0,0-1,0 0,-19 0,0 19,19-18,-18 18,-1 0,19 18,0 1,0 0,19 0,-1-1,1-18,-19 18,19 1,-1 0,1-19,-1 19,-18-1,19 0,0 1,-1 0,-18 0,0-1,0 0,-18-18,-1 0,19 19,-19-19,1 0,-1 0,1 0,-1 0,0 0,1 0,-1 0,1 0,18-19</inkml:trace>
  <inkml:trace contextRef="#ctx0" brushRef="#br0" timeOffset="58016.75">14946 893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2:01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11 4601,'0'19,"0"0,0-1,0 0,0 1,19-19,-19 19,0 0,0-1,0 0,18-18,-18 19,0 0,0 0,0-1,0 0,0 1,19 0,-19 0,0-1,0 1,0-1,0 1,18-19,-18 19,0-1,0 1,0-1,0 1,0 0,19-1,-19 1,0-1,19 1,-19 18,0-18,0-1,0 1,18 18,-18-18,0-1,0 20,19-20,-19 1,0 18,0-18,18-1,-18 1,0 18,0-18,0-1,19 19,-19-18,0 18,0-18,19 18,-19-18,0 18,0-18,0 18,0 0,18-18,-18 18,0-19,0 20,0-1,0-19,0 20,0-1,19-19,-19 20,0-1,0 0,0 0,0 0,0 1,0-1,0 0,0 0,0 0,0 1,0-1,0 0,0 1,0-2,-19-17,19 19,0-2,0 2,0-1,0 0,0 1,0 17,0-17,0-2,0 2,0-1,0 0,0 1,0-2,0 2,0-1,0 0,0 1,0-20,0 19,0 1,0-2,0 21,0-21,0 2,0-1,0 0,0 1,0-2,0 2,0 17,0-17,0-1,0 0,0 1,0-1,0 0,19 0,-19 19,0-19,0 0,0 1,0 17,0-17,18-1,-18 0,0 0,0 0,0 1,19-1,-19 0,0 0,0 0,19 1,-19 17,0-17,19-20,-19 20,0-1,0 0,18 0,-18 0,0-18,18 18,-18 0,0-18,0 18,19 0,-19-18,19 18,-19-18,0 18,0-18,0 18,19-19,-19 1,0 0,0-1,18 1,-18-1,0 1,0 0,0-1,0 1,0-1,18-18,-18 19,19-19,0 0,0 0,-1 0,0 0,1 0,0 0,0 0,-1 0,0 0,1-19,19 19,-20 0,0 0,1 0,19 0,-20 0,0 0,20 0,-19 0,17 0,2 0,-1 0,0 0,1 0,-2 0,2-18,17 18,-17 0,17 0,2 0,-21 0,21-19,-2 19,1 0,0 0,-1 0,2-18,17 18,-19 0,20 0,0-19,-20 19,20 0,-1-19,1 19,18 0,-19-18,0 18,1-19,18 19,-19 0,1-18,18 18,-19-19,1 19,18-19,-19 19,19-18,-19 18,19-19,-18 19,18-18,-18 18,18-19,-19 19,0 0,0-19,19 19,-18-18,0 18,-20-19,19 19,-17 0,17 0,-19-18,-17 18,17 0,-17 0,-1 0,-19 0,20 0,-19 0,-1-19,0 19,1 0</inkml:trace>
  <inkml:trace contextRef="#ctx0" brushRef="#br0" timeOffset="3711.82">5867 4732,'0'-19,"-19"19,19-19,-18 19,-1 0,19-19,-19 1,1 0,18-1,0 0,-19 19,19-19,0 1,0 0,0-1,-18 19,18-19,0 0,0 1,0 0,-19-1,19 0,0 0,0 1,0 0,0-1,0 0,0 0,0 1,0 0,0-1,0 0,0 0,0 1,0 0,0-1,19 19,-1 0,1 0,-1 0,1 0,0 0,-1 0,1 0,-1 0,1 0,0 0,-1 0,-18-19,19 19,-1 0,1 0,18 0,-18 0,-1 0,1-19,0 19,0 0,-1 0,0 0,1 0,19 0,-20-18,0 18,1 0,0 0,18 0,-19 0,1 0,19 0,-20 0,19 0,-18-18,18 18,-19 0,20 0,-19 0,17 0,-17 0,19 0,-2-19,2 19,-19 0,17 0,2 0,-1-19,0 19,1 0,-2 0,2-19,-19 19,17 0,2 0,-1 0,0-18,-18 18,18 0,-19 0,20 0,-1-18,-19 18,20 0,-19-19,17 19,2 0,-19 0,17-19,2 19,-19 0,17-19,2 19,-19 0,18 0,0-18,-18 18,18 0,-19 0,20 0,-20-18,1 18,18 0,-18 0,-1 0,1-19,18 19,-18 0,-1 0,1 0,-1-19,20 19,-20 0,19 0,-18-19,18 19,0 0,-18 0,18-18,-18 18,18 0,-18 0,-1 0,1 0,0-18,-1 18,1 0,-1 0,1 0,0 0,-1 0,1 0,-1 0,1-19,0 19,-1 0,1 0,-1 0,1 0,-19-19,19 19,-1 0,1 0,-1 0,1-19,0 19,-1 0,1 0,-1 0,1-18,0 18,-1 0,1 0,-1-18,1 18,0 0,-1 0,1-19,-1 19,1 0,0-19,-1 19,1 0,-1 0,-18-19,19 19,0 0,0 0,-1 0,0 0,1-18,0 18,0 0,-1 0,0 0,1 0,0 0,0-18,-1 18,0 0,1 0,0 0,0 0,-1 0,0 0,1 0,-19 18,0 0,0 1,0 0,0 0,0-1,0 0,0 1,19-19,-19 19,0 0,0-1,19-18,-19 18,0 1,0 0,0 0,0-1,0 0,0 1,0 0,0 0,0-1,0 0,0 1,18 0,-18 0,0-1,0 0,0 1,0 0,0 0,0-1,18-18,-18 18,0 1,0 0,0 0,0-1,0 0,0 1,0 0,0 0,0-1,0 0,0 1,19 0,-19 0,0-1,0 0,0 1,0 0,0 0,0-1,0 0,0 1,0 0,0 0,0-1,0 0,19 1,-19 0,0 0,0-1,0 0,0 1,0 0,0 0,0-1,0 0,19 1,-19 0,0 0,0-1,18 1,-18 18,0-18,0-1,18 1,-18-1,0 1,0 0,0-1,19 1,-19 18,0-18,0-1,19 1,-19 18,0-18,0-1,19 1,-19 18,0-18,0-1,0 1,0 18,18-18,-18-1,0 19,0-18,18 0,-18-1,0 19,0-18,0 18,0-18,0 18,0-18,0 18,0-18,0 18,19-19,-19 20,0-20,0 19,0-18,19 0,-19 18,0-19,0 20,0-20,0 1,19 18,-19-18,0-1,0 19,0-18,0 0,18 18,-18-19,0 20,0-20,0 19,0-18,0 18,0-18,0 18,0 1,0-20,0 19,0-18,0 18,0-19,0 20,0-19,0-1,0 19,0-18,0 18,0-19,0 20,0-19,0 17,0-17,0 19,0-20,0 19,0-18,18 18,-18 0,0-18,0 18,0-19,0 20,0-1,0-19,0 20,19-19,-19 17,0-17,0 19,0-2,0-17,19 19,-19-2,0-17,0 19,0-2,0-17,19 19,-19-20,0 19,18-18,-18 0,0 17,0-17,18 0,-18 18,0-19,0 1,0 19,0-20,0 19,19-18,-19 0,0 18,19-19,-19 20,0-20,19 19,-19-18,0 0,0 18,0-19,18 1,-18 18,0-18,0-1,0 20,18-20,-18 1,0-1,0 1,0 0,19 18,-19-19,0 1,19 0,-19-1,19 1,-19 18,0-18,18-1,-18 1,18-1,-18 1,0 0,19-1,-19 1,19 0,-19-1,0 19,19-18,-19 0,18-1,-18 1,18-1,-18 1,0 0,19-1,-19 1,0-1,0 1,19 0,-19-1,0 19,0-18,19 0,-19-1,0 1,18-1,-18 1,0 0,18-19,-18 18,0 1,19-1,-19 1,19 0,-19-1,19 1,-19-38</inkml:trace>
  <inkml:trace contextRef="#ctx0" brushRef="#br0" timeOffset="5187.99">5551 5029,'0'-18,"0"36,0 1,0-1,0 1,0 0,-19 18,0 0,19 0,-18 0,-1 19,1 0,-20 0,20 0,-1-1,-18 1,18 19,-18-19,0-1,18 20,-18-19,0-1,0 1,-1 0,20 0,-19-19,-1 0,20 0,-1 1,1-20,18 1,-19-1,19 1</inkml:trace>
  <inkml:trace contextRef="#ctx0" brushRef="#br0" timeOffset="5527.66">5941 5606,'0'0,"-18"18,-1 1,0-19,1 19,-1-1,1 20,-1-20,0 19,1 1,-1-1,1 0,-1 0,0 19,-18 0,19 0,-1 18,-18 0,0-18,18 19,-18-1,0 0,18 1,-18 0,18-20,-18 19,18-17,1-2,-1 1,0 0,1-19,-1 19,19-19,-18 0,-1 1</inkml:trace>
  <inkml:trace contextRef="#ctx0" brushRef="#br0" timeOffset="5856.03">5923 6741,'0'0,"18"0,-18-19,19 19,-19-19,0 38,0 0,0 18,-19-19,1 20,-1-1,0 19,1-1,-1 2,-18-2,18 19,-18-17,19 17,-20 0,20 0,-19 19,-1-18,1 18,0-18,0 18,0-19,-1 0,1 1,0-1,0 1,-1-1,20-18,-19 0,18-1,0-17,19-1</inkml:trace>
  <inkml:trace contextRef="#ctx0" brushRef="#br0" timeOffset="6147.54">6071 8062,'0'0,"19"-19,0 0,-19 0,0 38,0 0,0 0,0 18,-19 0,0 0,19 19,-18 0,-1 0,1-1,-1 20,0-1,1 1,-19-1,18 0,0 19,-18-18,19-1,-20 1,20-1,-1 1,-18-1,18-18,-18 18,19 1,-1-20,-18 1,18 19</inkml:trace>
  <inkml:trace contextRef="#ctx0" brushRef="#br0" timeOffset="6524.02">6462 9568,'0'19,"0"0,-19-1,19 1,0 18,-18 1,18 17,-18 1,-1 0,19-1,-19 20,0 0,1-1,0 0,-1 0,0 1,0 0,1 18,0-19,-1 0,0-18,0 19,1-1,0-19,-1 20,0-19,19-1</inkml:trace>
  <inkml:trace contextRef="#ctx0" brushRef="#br0" timeOffset="6943.79">7634 9922,'0'0,"-18"0,18-18,0-1,0 0,0 0,18 19,0 0,1 0,0 0,0 0,-1 0,19 19,-18 0,18 18,-18-19,18 20,0-1,0 19,19-19,-19 0,19 19,-19-19,19 1,-19 17,19-17,-19-20,1 19,-1 1,19-20,-38 0,20 20,-1-19,0-19,0 18,0-18</inkml:trace>
  <inkml:trace contextRef="#ctx0" brushRef="#br0" timeOffset="7243.65">8509 9661,'0'0,"-19"0,19-18,19 18,-1 18,1-18,18 19,0-19,0 19,1-19,17 19,1-1,0 0,0 1,0-19,18 19,-18 0,18-1,1 0,-1-18,-18 19,19-19,-1 19,-19 0,20-19,-19 18,-1-18,-17 18,17-18,-17 0,-1 19,0-19</inkml:trace>
  <inkml:trace contextRef="#ctx0" brushRef="#br0" timeOffset="7531.08">9569 9773,'18'0,"1"0,19 19,-20-19,19 0,19 19,-19-19,19 18,0-18,-1 18,2-18,17 0,-19 0,20 0,-19 19,-1-19,20 0,-19 0,-1 0,2 0,-2 0,19 0,-36 0,17 0,2 0,-2 0,-17 0,-1-19,19 19,-19-18,-19 18</inkml:trace>
  <inkml:trace contextRef="#ctx0" brushRef="#br0" timeOffset="7964">10257 8210,'19'19,"0"-19,-1 0,0 19,20-19,-1 0,0 18,19-18,0 0,-1 0,20 0,-19 0,18-18,-18 18,19-19,-1 19,-18-19,18 19,-18-18,18-1,-18 1,0 18,0-19,18 0,-18 1,-19-1,19 1,0-1,-19 19,0-19</inkml:trace>
  <inkml:trace contextRef="#ctx0" brushRef="#br0" timeOffset="8263.76">10462 7094,'0'0,"0"-19,19 1,-1 18,19-18,-18 18,18-19,0 19,1-19,17 0,1 1,0 0,0-1,0 19,-1-19,20 0,-19 1,18 0,0-1,-18-19,19 20,-20 0,1-1,0 0</inkml:trace>
  <inkml:trace contextRef="#ctx0" brushRef="#br0" timeOffset="8975.8599">9959 5997,'0'-19,"19"0,0 19,18 0,-19-18,20-1,17 19,-17-18,17-1,2 0,-2 1,19-1,-17 1,-2-1,19-18,-17 18,-2 1,1-1,19 0,-20 1,1-1,0 0,0 1,0-19,-1 37,1-19,-19 0,19 1,-37-1,18 1,-18 18,18-19</inkml:trace>
  <inkml:trace contextRef="#ctx0" brushRef="#br0" timeOffset="9291.99">10071 5085,'0'0,"38"-19,-2 19,2-18,17-1,-17 1,17-1,-17 0,17 1,2-1,-2 1,1-1,0 0,18 0,-18 1,0 0,18-20,-18 19,19 1,-20-19,20 18,-19 0,-1-17,1 17,0 0,-19 0</inkml:trace>
  <inkml:trace contextRef="#ctx0" brushRef="#br0" timeOffset="9615.9599">10090 4489,'0'0,"37"-18,-19 0,20 18,-1-19,0 0,19 0,-19-17,19 17,0 0,-1-18,20 19,-19-20,-1 1,20 19,0-20,-20 1,20 0,-19-1,-1 20,1-19,-19 18,1-18,-1 19,-19-1,1 0,0 19</inkml:trace>
  <inkml:trace contextRef="#ctx0" brushRef="#br0" timeOffset="10099.83">9551 2574,'0'0,"-19"0,19 18,-19 1,0-1,1 1,0 0,-20 18,19 0,-17 0,-2 19,1 0,0 0,-1-1,1 1,0 19,-19-20,38-17,-20 17,1-17,19-1</inkml:trace>
  <inkml:trace contextRef="#ctx0" brushRef="#br0" timeOffset="10423.64">8434 2555,'-19'0,"1"19,18-1,-19 1,19-1,-18 1,-1 18,0 0,-18 19,19-19,-20 38,20-19,-19 18,-1-18,20 18,-19-18,18 0,-18 19,18-39,1 21,-1-2,0-17</inkml:trace>
  <inkml:trace contextRef="#ctx0" brushRef="#br0" timeOffset="10703.75">7727 2704,'-18'0,"18"18,-19 1,19 0,-19-1,19 19,-19 1,1-1,0 19,-1-1,0 20,0-19,1 18,0 0,-1 1,-19 18,20-37,0 18,-1 0,0-17,0-2,1 1,18-19</inkml:trace>
  <inkml:trace contextRef="#ctx0" brushRef="#br0" timeOffset="10927.97">6704 2834,'-18'0,"18"-19,-19 19,0 19,19 18,-19-18,19 18,-18 0,18 19,-18 0,-1 0,0-1,0 20,1-19,18 18,-18 0</inkml:trace>
  <inkml:trace contextRef="#ctx0" brushRef="#br0" timeOffset="12099.3699">6053 7299,'0'-19,"0"38,18-19,1 0,0 0,0 0,-1 0,0 0,1 0,-19-19,19 19,0 0,-1 0,0 0,1-19,0 19,18 0,-19 0,1-18,0 18,0 0,-1 0,19 0,-18 0,18 0,-19-18,20 18,-19 0,17 0,2-19,-1 19,0 0,1-19,-2 19,2-19,-1 19,0 0,1-18,-2 18,2 0,-1-18,0 18,-18 0,18-19,-19 19,1 0,0 0,0 0,-1 0,0 0,-18-19,-18 19</inkml:trace>
  <inkml:trace contextRef="#ctx0" brushRef="#br0" timeOffset="13231.71">8378 7020,'-18'0,"-1"0,38 0,-1 0,1 0,-1 0,1 0,0-19,-1 19,1 0,0 0,18 0,-19-19,1 19,18 0,-18-18,18 18,0 0,-18 0,18-18,0 18,0 0,19-19,-19 19,1-19,-1 19,19 0,-19-19,0 19,0-18,19 18,-18 0,-2-18,2 18,-1-19,0 19,-18 0,18-19,0 19,-18-19,18 19,-19 0,20 0,-19-18,-1 18,0 0,1 0,0-18,0 18,-1 0,0 0,1 0,0 0,-19-19,19 19,-1 0,0-19,1 19,0 0,0-19,-1 19,0 0,1 0,-19-18,19 18,0 0,-1 0,-18-18</inkml:trace>
  <inkml:trace contextRef="#ctx0" brushRef="#br0" timeOffset="13683.6">7094 8099,'0'0,"-18"0,18-19,0 1,0-1,18 0</inkml:trace>
  <inkml:trace contextRef="#ctx0" brushRef="#br0" timeOffset="13827.94">7337 7857,'0'0,"0"19,-19-19,0 0,19-19,19 0</inkml:trace>
  <inkml:trace contextRef="#ctx0" brushRef="#br0" timeOffset="13966.94">7764 7597,'0'18,"0"-36</inkml:trace>
  <inkml:trace contextRef="#ctx0" brushRef="#br0" timeOffset="14107.64">8397 7392,'18'0,"-18"19,0-38,19 19,0 0</inkml:trace>
  <inkml:trace contextRef="#ctx0" brushRef="#br0" timeOffset="14242.82">8974 7522,'0'0,"0"18,0 1</inkml:trace>
  <inkml:trace contextRef="#ctx0" brushRef="#br0" timeOffset="14371.94">9011 8155,'0'0,"-19"18,1 19,-20 1,20-20,-1 1,1-1,-1 1</inkml:trace>
  <inkml:trace contextRef="#ctx0" brushRef="#br0" timeOffset="14511.69">8657 8582,'0'0,"-18"19,-1 0,-18-19,18 18,1-18,-1 0,1 0,-1 19,0-19</inkml:trace>
  <inkml:trace contextRef="#ctx0" brushRef="#br0" timeOffset="14635.57">8248 8880,'0'0,"-37"37,-19-18,19 0,-19-1,0 1,19-1,-19 1,19 0,-19-1</inkml:trace>
  <inkml:trace contextRef="#ctx0" brushRef="#br0" timeOffset="14779.6">6815 9327,'0'0,"-36"18,-2 1,19-19,1 0,-19 0,18 0</inkml:trace>
  <inkml:trace contextRef="#ctx0" brushRef="#br0" timeOffset="14915.54">6648 8731,'0'0,"0"-18,-19-1,1 0,0 1</inkml:trace>
  <inkml:trace contextRef="#ctx0" brushRef="#br0" timeOffset="15059.74">6834 8062,'0'-19,"-19"0,1 19,0-19,-1 1</inkml:trace>
  <inkml:trace contextRef="#ctx0" brushRef="#br0" timeOffset="15195.93">6593 7708,'0'0,"-19"0,0 18,0-18,1 0,0 0,18-18,-19 18,19-18</inkml:trace>
  <inkml:trace contextRef="#ctx0" brushRef="#br0" timeOffset="15335.71">7132 7504,'0'0,"19"0,-1 0</inkml:trace>
  <inkml:trace contextRef="#ctx0" brushRef="#br0" timeOffset="15479.97">7820 7466,'0'0,"0"19,0 0,19-19</inkml:trace>
  <inkml:trace contextRef="#ctx0" brushRef="#br0" timeOffset="15614.74">7839 8266,'0'0,"0"37,0 1,0-20</inkml:trace>
  <inkml:trace contextRef="#ctx0" brushRef="#br0" timeOffset="15755.25">8248 8341,'0'0,"0"-19</inkml:trace>
  <inkml:trace contextRef="#ctx0" brushRef="#br0" timeOffset="15903.65">8806 7819,'0'0,"-18"0,18-18</inkml:trace>
  <inkml:trace contextRef="#ctx0" brushRef="#br0" timeOffset="16035.22">9141 7485,'0'-19,"0"0,0 1</inkml:trace>
  <inkml:trace contextRef="#ctx0" brushRef="#br0" timeOffset="16171.61">9420 7354,'0'19,"0"0,0 0,19-19,0 18</inkml:trace>
  <inkml:trace contextRef="#ctx0" brushRef="#br0" timeOffset="16291.6">9513 8545,'0'0,"0"19,0-1</inkml:trace>
  <inkml:trace contextRef="#ctx0" brushRef="#br0" timeOffset="16427.91">9494 8936,'0'0,"-18"19,0-19,-1 0,0 0</inkml:trace>
  <inkml:trace contextRef="#ctx0" brushRef="#br0" timeOffset="16566.91">8862 9010,'0'0,"-37"0,18 0,1 19,-1-19,0-19</inkml:trace>
  <inkml:trace contextRef="#ctx0" brushRef="#br0" timeOffset="16703.91">8136 8452,'0'0,"-37"-18,0-1,0 0,18 1</inkml:trace>
  <inkml:trace contextRef="#ctx0" brushRef="#br0" timeOffset="16843.52">7671 7726,'0'0,"-19"0,1-18,18 0,0-1,0 0</inkml:trace>
  <inkml:trace contextRef="#ctx0" brushRef="#br0" timeOffset="16975.53">7559 7132,'0'0,"-18"0,0-19,18 0,-19 0,19 1,-19 0,19-1,0 0,0 0</inkml:trace>
  <inkml:trace contextRef="#ctx0" brushRef="#br0" timeOffset="17102.9">7802 6667,'0'-19,"0"0</inkml:trace>
  <inkml:trace contextRef="#ctx0" brushRef="#br0" timeOffset="17235.24">7839 6499,'-19'0,"1"0,-1-19,0 1</inkml:trace>
  <inkml:trace contextRef="#ctx0" brushRef="#br0" timeOffset="17383.92">7504 6183,'0'0,"-19"-19,0 19,19-19,-18 19,0-18,18-1,-19 19</inkml:trace>
  <inkml:trace contextRef="#ctx0" brushRef="#br0" timeOffset="17523.55">7244 5941,'0'0,"-19"0,0 0,-18 0,19 0,-1 0,-19 0</inkml:trace>
  <inkml:trace contextRef="#ctx0" brushRef="#br0" timeOffset="17663.7">6834 6387,'0'0,"-19"19,19-1</inkml:trace>
  <inkml:trace contextRef="#ctx0" brushRef="#br0" timeOffset="17943.3299">7244 6741,'-19'-19,"19"0,0 1</inkml:trace>
  <inkml:trace contextRef="#ctx0" brushRef="#br0" timeOffset="18091.19">7895 6443,'0'-19</inkml:trace>
  <inkml:trace contextRef="#ctx0" brushRef="#br0" timeOffset="18230.66">8471 6276,'0'0</inkml:trace>
  <inkml:trace contextRef="#ctx0" brushRef="#br0" timeOffset="18383.89">8695 6071,'0'0,"-19"0,19-19,-19 19,1-18,-1 18,1-19</inkml:trace>
  <inkml:trace contextRef="#ctx0" brushRef="#br0" timeOffset="18523.5099">7895 5792,'0'0,"-56"0,19-19,-19 19,37-18,-18-1,18 1,0-1</inkml:trace>
  <inkml:trace contextRef="#ctx0" brushRef="#br0" timeOffset="18658.88">7634 5476,'0'0,"-18"0,-1 0,0 0,0 0,1-19</inkml:trace>
  <inkml:trace contextRef="#ctx0" brushRef="#br0" timeOffset="18803.84">7541 5234,'0'0,"-18"0,-1-19,0 1,19-1,0 0</inkml:trace>
  <inkml:trace contextRef="#ctx0" brushRef="#br0" timeOffset="18935.66">7169 4936,'0'0,"-37"0,18 0,-18 0,0-18</inkml:trace>
  <inkml:trace contextRef="#ctx0" brushRef="#br0" timeOffset="19071.88">6593 4899,'0'0,"-19"0,0 0,0 0,19-19</inkml:trace>
  <inkml:trace contextRef="#ctx0" brushRef="#br0" timeOffset="19219.88">6425 4825,'0'0,"-18"0,-1 0,19-19</inkml:trace>
  <inkml:trace contextRef="#ctx0" brushRef="#br0" timeOffset="19363.76">7244 4285,'18'0,"-18"-18,0-1</inkml:trace>
  <inkml:trace contextRef="#ctx0" brushRef="#br0" timeOffset="19503.56">7746 4229,'0'0,"0"19,18-19,1 0,0 0</inkml:trace>
  <inkml:trace contextRef="#ctx0" brushRef="#br0" timeOffset="19642.87">8248 4341,'0'0,"0"19,0-1,0 0</inkml:trace>
  <inkml:trace contextRef="#ctx0" brushRef="#br0" timeOffset="19775.39">8490 4880,'0'0,"0"19,0 0,0-1,-19-18,19 19</inkml:trace>
  <inkml:trace contextRef="#ctx0" brushRef="#br0" timeOffset="19907.12">8453 5383,'0'0,"-19"37,0-19,19 1,-18-19,18 19</inkml:trace>
  <inkml:trace contextRef="#ctx0" brushRef="#br0" timeOffset="20034.87">8434 5848,'0'0,"0"18,0 1,-19-19</inkml:trace>
  <inkml:trace contextRef="#ctx0" brushRef="#br0" timeOffset="20171.7">8509 6201,'0'0,"-19"19,0-19,1 18,-1-18</inkml:trace>
  <inkml:trace contextRef="#ctx0" brushRef="#br0" timeOffset="20303.86">8304 6536,'0'0,"0"19,0 0,18-19</inkml:trace>
  <inkml:trace contextRef="#ctx0" brushRef="#br0" timeOffset="20435.1699">8843 6610,'0'0</inkml:trace>
  <inkml:trace contextRef="#ctx0" brushRef="#br0" timeOffset="20571.16">9178 6574,'0'0</inkml:trace>
  <inkml:trace contextRef="#ctx0" brushRef="#br0" timeOffset="20719.18">9215 6276,'0'0,"0"-19,-18 19,18-19,-19 19,19-18</inkml:trace>
  <inkml:trace contextRef="#ctx0" brushRef="#br0" timeOffset="20859.1699">9085 6090,'0'0,"-18"18,-1-18,0 0,19-18</inkml:trace>
  <inkml:trace contextRef="#ctx0" brushRef="#br0" timeOffset="21171.1699">8211 7912,'0'0,"0"19,-19 0,1-19,-1 0</inkml:trace>
  <inkml:trace contextRef="#ctx0" brushRef="#br0" timeOffset="21311.48">8304 7931,'0'0,"-19"0,1 0,-1 0,0-19,1 19</inkml:trace>
  <inkml:trace contextRef="#ctx0" brushRef="#br0" timeOffset="21834.78">8155 7912,'0'-18,"0"0</inkml:trace>
  <inkml:trace contextRef="#ctx0" brushRef="#br0" timeOffset="22183.18">8155 7950</inkml:trace>
  <inkml:trace contextRef="#ctx0" brushRef="#br0" timeOffset="23395.18">7392 8768,'0'-18,"0"-1,0 1,19 18,0-19,-19 0,18 19,-18-18,18 18,-18-19,19 1,0-1,-19 0,19 1,-19-1,18 1,-18-1,18 0,-18 1,19-1,-19 1,19-1,-19 0,0 1,19-19,-19 18,18 0,-18 1,0-19,0 18,18 0,-18-18,0 19,0-20,19 20,-19-1,0 1,0-20,0 19,19 1,-19-19,19 18,-19 0,18-17,-18 17,19-19,-19 20,0-19,18-1,-18 20,19-19,-19-1,19 20,-19-19,0 18,0-18,18 19,-18-20,0 19,0 1,0 0,0-1,0 0,19 0,-19 1,0 0,0-1,0 0,0 0,0 1,0 0,0-1,0 0,0 0,0 1,0 0,0-1,0 0,0 0,0 1,-19 18,19-18,-18 18,-1 18,0 0,1 1,-1 0,1 0,-1-19,19 18,0-36,19 18,-19-19,18 19,-18-19,19 19,-19-19,18 19,-18-18,19 18,-19-18,19 18,-1 0,1 0,-1 0,-18 18,19 0,-19 1,19 0,-19 0,18-1,1 0,-19 1,18-19,1 19</inkml:trace>
  <inkml:trace contextRef="#ctx0" brushRef="#br0" timeOffset="26250.79">9308 4192,'0'-18,"19"18,-19-19,0 38,0-1,0 0,0 1,0 0,-19-19,19 19,0-1,-18 0,18 1,-18 0,18 0,-19-1,19 0,0 1,-19-19,19 19,0 0,19-19,-19 18,19-18,-1 0,0 0,1 18,0-18,0 0,-1 0,0 0,1 0,0 0,0 0,-1 0,0 0</inkml:trace>
  <inkml:trace contextRef="#ctx0" brushRef="#br0" timeOffset="26775.2">9327 4396,'0'0,"19"0,0-18,-1 18,0-18,20-1,-1 0,0 0,1 1,-2 0,21-1,-21-19,21 2,-2 17,1-19,19 2,-1-2,0 1,0 0,1-1,0 2,18-2,-19 1,19 0,0-19,0 19,-19-1,19 2,0-2,0 1,0 0,0-1,0 2,-18-2,18 19,-19-17,1 17,-1 0,-18 0,0 1,18-1,-37 1,19-1,-19 19,1-19,-20 19,19 0,-18 0,0-18,-19 36,-19-18,0 0,19 19,-18-19,-1 0</inkml:trace>
  <inkml:trace contextRef="#ctx0" brushRef="#br0" timeOffset="27668.78">13289 2592,'0'-18,"0"-1,0 38,0-1,19 1,-19-1,19 1,-19 0,0 18,19-19,-19 20,18-1,-18 0,18 0,1 0,-19 1,19 17,0-17,-19-1,18 0,-18 0,18 0,1 1,-19-1,19-19,-19 20,19-19,-19 17,18-17,-18 0,0 0,0-1,0 0,18 1,-18 0</inkml:trace>
  <inkml:trace contextRef="#ctx0" brushRef="#br0" timeOffset="29061.77">13829 3392,'0'19,"0"-38,18 19,-18-19,19 19,-19-18,0 0,19 18,-19-19,19 0,-19 0,18 1,0-1,-18 1,0-1,19 0,-19 1,19-1,-19 1,19-1,-19 0,0 1,0-1,0 1,0-1,0 0,0 1,0-1,0 1,-19 18,0-19,0 0,1 19,0 0,-1 0,0 0,0 0,19 19,-18-19,0 0,18 19,0-1,0 1,0-1,18-18,0 19,1-19,0 0,0 0,-1 0,0 0,1 0,0 0,0 0,-1 0,1-19,-1 19,1 0,0 0,-1-18,1 18,-1 0,-18 18,19-18,-19 19,0 0,0-1,0 1,19-1,-19 1,18 0,-18-1,0 1,19-19,-19 18,18 1,1 0,0-19,-1 0,1 0,-1 0,1-19,0 19,-19-19,18 19,1-18,-19-1,18 19,1-18,-19-1,19 0,-1 1,-18-1,19 1,-19-1,0 0,0 1,0-1,0 1,0-1,0 0,0 1,0-1,-19 1,1 18,18-19,-19 19,0 0,1 0,-1 0,1 0,-1 0,0 19,19-1,19-18,-19 19,19-19,-1 0,1 0,-1 18,1-18,0 0,-1 0,1 19,-1-19,1 0,0 0,-1 19,1-19,-19 18,18-18,-18 19,19-1,-19 1,0 0,19-1,-19 1,0-1,0 1,18 0,-18-1,19 1,-1-19,-18 18,19-18,0 0,-19 19,18-19,1 0,-1 0,-18-19,19 19,0 0,-1-18,1 18,-19-19,19 19,-1-18,1-1,-1 0,-18 1,19-1,0 1,-19-1,18 0,-18 1,0-19,0 18,0 0,0 1,0-19,0 18,-18 0,18 1,-19-1,0 1,1 18,-1 0,19 18,0 1,-18-1,18 1,0 0,0-1,0 19,0-18,0 0,0-1,0 1,0-1,0 1,18 0,-18-1,19 1,-1-1,-18 1,19-19,0 19,-1-19,1 18,-1-18,1 0,18 19,-18-19,-1 0,20 0</inkml:trace>
  <inkml:trace contextRef="#ctx0" brushRef="#br0" timeOffset="30909.75">15299 2853,'-19'-19,"19"0,-18 19,18-18,0 36,18-18,-18 19,19-19,-19 19,0-1,18 1,-18-1,0 1,0 0,0 18,0-19,19 1,-19 18,0-18,0-1,19 1,-19 0,0-1,18 1,-18-1,19 1,-19 0,18-19,-18 18,19-18,0 0,-19-18,0-1,18 19,-18-19,0 1,0-1,0 1,0-1,19 0,-19 1,0-1,0 1,0-1,0 0,0 1,0-1,0 1,0-1,0 0,0 1,0-1,0 1,0-1,0 0,0 38,18-19,-18 19,19-1,-19 1,19-19,-19 18,18 1,-18 0,19-1,-1 1,-18-1,19-18,0 19,0-19,-1 19,0-19,1 0,0 0,0 18,-1-18,0 0,1-18,0 18,0 0,-1-19,0 19,1-19,0 1,0 18,-19-19,18 1,-18-1,18 0,-18 1,0-1,0 1,0-1,0 0,0 1,0-1,-18 1,0-1,-1 0,0 19,0-18,1 18,18 18,-18-18,18 19,-19 0,19-1,0 1,0-1,0 1,0 0,0-1,0 1,0-1,0 1,0 0,0-1,0 1,0-1,19 1,-19 0,18-1,-18 1,18-19,-18 18,19-18,0 0,0 0,-1 0,0 0,1 0,-19-18,19 18,0 0,-1-19,0 19,1-18,0-1,0 19,-1-19,-18 1,18-1,1 19,-19-18,19-1,0 0,-19 1,18-1,-18 1,0-1,0 0,0 1,0-1,0 1,0-1,-18 0,18 1,-19 18,0-19,0 19,1 0,18-18,-18 18,18 18,0 1,18-19,0 18,1-18,0 0,-19 19,19-19,-1 0,0 19,1-19,-19 18,0 1,0-1,0 1,0 0,0-1,19-18,-19 19,0-1,0 1,0 0,19-1,-19 1,18-19,-18 18,18-18,1 0,-19 19,19-19,0 0,-1-19,0 19,1 0,0 0,0-18,-1 18,0-19,1 1,0-1,0 19,-1-19,-18 1,18-1,1 1,-19-1,0-18,0 18,0 1,0-1,0 0,-19 1,1-1,18 38,0-1,18-18,1 19,0 0,0-1,-1 1,0-1,1 1,0 0,0-1,-1-18,19 19,-18-1,0 1,-19 0,18-1,0 1,-18-1,0 1,0 0,0-1,0 1,-18-1,0-18,-1 0,0 19,0-19,1 0,0 0,-1 0,19-19,-19 19,0 0,19-18,19 18,0 0,0-19,-1 1,0 18,1-19,0 19,18-19,-19 1,1 18,0-19,0 1,17-1,-17 0,0 1,0-1,-1 1,0-1,1 0,-19 1,19-1,-19 1,0-1,0 0,0 1,0-1,0 1,-19 18,19 18,0 1,-19-19,19 18,0 1,0 0,0-1,0 1,0-1,0 1,0 0,0-1,0 1,0-1,19-18,-19 19,19 0,-19-1,19-18,-1 19,0-1,1-18,0 0,0 0,-1 0,19 0,-18 0,0 0,-1 0,1 0,-1-18,1 18,0-19</inkml:trace>
  <inkml:trace contextRef="#ctx0" brushRef="#br0" timeOffset="31065.51">17084 2443,'0'0</inkml:trace>
  <inkml:trace contextRef="#ctx0" brushRef="#br0" timeOffset="32245.73">17382 2183,'0'0,"0"-19,0 1,0-1,0 38,19-1,-19 1,0-1,19 1,-19 0,18 18,-18-19,19 20,-19-1,0 0,0 0,0 0,0 1,0-1,0 0,0 0,0 1,0-1,0 0,0 0,18-18,-18 18,0-18,19-1,-19 1,0-1,0 1,0 0,0-1,0-36,0-1,0 0,0 1,0-1,0 1,0-1,19 0,-1 1,1 18,-1-19,1 19,0-18,18 18,-19 0,1 0,0 0,-1 0,1 0,-1 0,-18 18,19-18,-19 19,0-1,0 1,-19 0,1-1,-1 1,-18-1,18 1,1 0,-1-1,-18 1,18-19,1 18,-1-18,19 19,19-19,-1-19,1 19,0 0,-1-18,1 18,-1-19,20 19,-20-18,19-1,-18 19,0-19,18-18,0 19,-18-1,18 0,-19-18,1 19,18-20,-18 20,0-19,-1-1,1 20,-1-19,1-1,-19 1,0 0,0 0,0 18,0-18,0 0,0-1,0 1,-19 0,19 18,-18 1,18-1,-19 1,1-1,-1 0,0 19,19 19,0 0,-18-19,18 18,-19 1,19 18,0-18,0 18,0-19,0 20,0-1,0 0,19 0,-19 0,18 1,-18-1,19 0,-19 0,19 1,-19-20,18 19,-18 1,19-1,-1 0,-18-18,19 18,0-19,-1 1,1 0,18-1,-18 1,-1-19,19 0,-18 18,18-18,-18-18,18 18,-18 0,18-19,0 1,-18-1,18 0,-19 1,1-1,18 1,-18-20,-1 20,1-19,-19 18,19 0,-19-18,0 19,0-20,0 20,0-1,0 1,0-1,-19 0,19 1,-19 18,1 0,-1 0,1 0,-1 18,0 1,1 0,18-1,-19 1,1 18,18-18,0 18,-19-19,19 20,0-20,0 19,19-18,-1 0,1 18,-1-19,1 1,18 0,-18-1,18 1,0-1,0-18,1 19,17-19,-17 19,-1-19,19 0,-19 0,0 0,1 0</inkml:trace>
  <inkml:trace contextRef="#ctx0" brushRef="#br0" timeOffset="35604.47">13271 5066,'0'19,"0"0,0-1,0 1,0-1,0 20,0-20,0 1,0 18,0-18,0 18,0-19,0 20,0-20,18 19,-18-18,0 0,19-1,-19 1,19-1,-19 1,0 0,19-1,-19 1,18-1,-18 1,18 0,-18-1,19-18,-19 19</inkml:trace>
  <inkml:trace contextRef="#ctx0" brushRef="#br0" timeOffset="36029.53">13141 5048,'19'-19,"-1"19,0-18,1 18,0-19,0 0,-1 19,0 0,1-18,0 18,0 0,-1 0,0 0,1 0,-19 18,19 1,-19 0,0-1,0 1,0-1,0 1,-19 0,19-1,-19 1,1-1,0 1,18 0,-19-19,0 18,0 1,1-1,0-18,-1 19,0-19,19 19</inkml:trace>
  <inkml:trace contextRef="#ctx0" brushRef="#br0" timeOffset="36440.6">13904 5457,'0'0,"0"-19,-19 19,19-18,0 36,19 1,-1 0,-18-1,0 1,18-1,-18 1,19 0,-19-1,0 1,0-1,19 1,-19 0,0 18,19-18,-19-1,0 1,18-1,-18 1,0 0,0-1,0 1,19-19,-19 18</inkml:trace>
  <inkml:trace contextRef="#ctx0" brushRef="#br0" timeOffset="36992.5">14015 5011,'0'18,"19"-18,-19 19,18-1,-18 1,19 0,0-1,-19 1,18 18,1 0,-1-18,1 18,0 0,-1 0,1 1,-1-1,1-19,0 20,-1-20,1 19,-1-18,1 0,0-1,-1 1,1-19,-1 18,1 1,0-19,-1 0,-18-19,19 19,-19-18,0-1,0 1,0-1,0 0,0 1,0-19,0 18,0-18,0 18,0-18,0 0,0 0,0 18,0-18,0 0,0-1,0 1,-19 19,19-20,0 20,0-1,0 1,0-1,-18 19,18-19</inkml:trace>
  <inkml:trace contextRef="#ctx0" brushRef="#br0" timeOffset="37773.2899">14183 5848,'18'0,"-18"-19,19 19,-1 0,1 0,0 0,-1 0,-18 19,19-19,-19 18,18-18,-18 19,0 0,0-1,0 1,0 18,0-18,0-1,-18 19,18-18,-19 18</inkml:trace>
  <inkml:trace contextRef="#ctx0" brushRef="#br0" timeOffset="38932.6599">14741 5513,'0'18,"0"1,18 0,-18-1,0 1,19-1,-19 1,0 0,18-1,-18 1,0 0,19-1,-19 1,0-1,19 1,-19 0,18-1,-18 1</inkml:trace>
  <inkml:trace contextRef="#ctx0" brushRef="#br0" timeOffset="39309.25">15150 5587,'19'0,"-1"0,1 0,-1 19,1-19,0 18,-1 1,1 0,-19-1,18 1,-18 0,0-1,0 19,0-18,0 0,0 18,0-19,0 20,-18-20,18 1,-19 18,19-18,-18-1,-1 1,0-1,1 1,18 0</inkml:trace>
  <inkml:trace contextRef="#ctx0" brushRef="#br0" timeOffset="39973.17">15317 4843,'19'0,"0"18,-1-18,1 0,-1 0,1-18,0 18,-1 0,1 0,18 0,-18-18,-1 18,19 0,-18 0,19-19,-20 19,19 0,1-19,-20 19,19-19,1 19,-20 0,19-18,1 18,-2-18,-17 18,19 0,-2-19,-17 19,0 0,0-19,-1 19,0 0,1 0,-19-19</inkml:trace>
  <inkml:trace contextRef="#ctx0" brushRef="#br0" timeOffset="40296.97">15689 4806,'0'19,"0"-1,19-18,-19 18,0 1,19 0,-19 0,19 18,-19-19,18 20,-18-1,0 0,0 0,18 0,-18 1,0 17,19-17,-19-1,19 0,-19 0,19-18,-19 18,18-18,-18-1,18 1,-18-1,19 1</inkml:trace>
  <inkml:trace contextRef="#ctx0" brushRef="#br0" timeOffset="41341.33">17084 4527,'0'0,"0"-19,-18 19,18-19,-18 19,18 19,0 0,0 0,0-1,0 0,-19 1,19 19,0-20,0 19,0 1,0-20,-19 19,19 1,0-2,0-17,-19 19,19-1,0 0,0-18,0 18,0 0,0-18,19-1,0 19,-19-18,19 0,-19-1,18-18,0 19,1-1,0-18,0 0,-1 0,0 0,1 0,0-18,0 18,-1-19,1 1,-1 18,-18-19,19 0,0 1,-19-1,18 1,-18-1,19 0,-19 1,0-1,0 1,0-1,0 0,0 1,0-1,0 1,0-1,0 38,-19-19,19 18,0 1,0-1,0 1,0 0,0-1,0 1,0-1,19 1,-19 0,18-1,1 1,0-1,-1-18,1 19,-1-19,1 0,0 0,-1 0,1 0,-1 0,1 0,0-19,-1 19,-18-18,19 18,-19-19,18 19,-18-18,0-1,0 0,0 1,-18-1,18 1,-19 18,1-19,-1 0,-18 1,18 18,1-19,-1 19,0-18,-18 18,19-19,-1 19,0 0</inkml:trace>
  <inkml:trace contextRef="#ctx0" brushRef="#br0" timeOffset="41637.6199">16619 4843,'19'0,"0"0,0 0,-1-18,19 18,-18 0,18 0,0 0,19-19,-19 19,1 0,17-19,1 19,-19 0,19-19,0 19,0-18,-19 18,19-18,-19 18,0 0,0-19,1 19,-20 0</inkml:trace>
  <inkml:trace contextRef="#ctx0" brushRef="#br0" timeOffset="42750.61">13420 7411,'0'-19,"0"0,0 0,19 19,-19 19,18-19,-18 19,0 0,18-1,-18 0,19 1,-19 19,19-20,-19 19,19 1,-1-2,0-17,-18 19,19-2,0 2,0-1,-1 0,0 1,1-20,0 19,-19 1,19-20,-1 0,0 20,-18-19,19 18,-19-19,19 1,-19 0,0-1,19 1,-19-1,0 1</inkml:trace>
  <inkml:trace contextRef="#ctx0" brushRef="#br0" timeOffset="43158.97">13532 7485,'0'0,"0"-19,0 0,0 1,0 0,18-1,-18 0,18 0,1 1,0 0,0-1,-1 19,0-19,1 0,0 19,0-18,-1 18,0 0,1 0,0 0,0 0,-1 18,0-18,1 19,0 0,-19 0,19-1,-19 0,0 1,18 19,-18-20,0 0,0 1,0 19,-18-20,-1 0,0 20,0-19,1-1,-19 0,18 1,0 0,-17 0,17-1,-19-18,20 18,0-18,-1 0,0 19,0-19,1 0,0 0</inkml:trace>
  <inkml:trace contextRef="#ctx0" brushRef="#br0" timeOffset="43863.32">14443 7969,'0'0,"-19"0,19-19,0 0,19 19,-19-19,19 19,-19-18,18 18,1-18,-1 18,1-19,0 19,-1 0,1-19,-1 19,1 0,0 0,-1 0,-18 19,19-19,-1 19,1-1,-19 0,0 1,0 0,0 18,-19-19,1 20,-1-19,19 18,-37 0,18 0,1 0,-1-18,1 18,-1-18,0-1,1 20,-1-20,1 1,-1-1,0 1,1-19,18 19,18-19,1-19,0 19,18 0,-19-19,20 19,-20-18,19 18,1-19,-1 19,0-18,-18 18,18-19,0 19</inkml:trace>
  <inkml:trace contextRef="#ctx0" brushRef="#br0" timeOffset="44399.41">14834 7373,'0'19</inkml:trace>
  <inkml:trace contextRef="#ctx0" brushRef="#br0" timeOffset="44967.18">15150 8210,'0'0,"0"-18,19 18,-1 0,1 0,-1 18,1-18,-19 19,19 0,-1-1,-18 1,19-1,-1 20,-18-1,0-19,0 20,0-1,0 0,0 0,-18 0,18 1,-19 17,1-17,-20-1,20 0,-1-18,-18 18,18 0,1-18,-19-1,18-18,0 19</inkml:trace>
  <inkml:trace contextRef="#ctx0" brushRef="#br0" timeOffset="45610.58">15243 7336,'0'0,"0"-18,19 36,-1-18,-18 18,19-18,-1 19,1 0,0 0,-1 17,1-17,-1 19,1-2,0 2,18-1,-19 19,1-19,0 0,-1 1,1-2,-1 2,1-19,0 17,0-17,-19 0,18 0,0-1,-18 0,19-18,0 19,-19-38,19 1,-19 0,0-1,0 0,0 0,0-17,0-2,0 1,0 0,0-19,0 19,0-19,-19 0,19 19,0-19,0 1,0 17,0-17,0 17,0-17,0 17,0 1,0 0,0-1,0 2,0 17,0-19,0 20,0 0,0-1,19 19</inkml:trace>
  <inkml:trace contextRef="#ctx0" brushRef="#br0" timeOffset="46159.34">15950 7950,'0'-19,"0"0,0 1,18 0,1 18,-19-19,19 19,0 0,-1 0,0 0,-18 19,19-19,-19 18,0 0,0 1,0 0,0 0,0-1,0 0,-19 1,19 0,-18 18,0-18,18 18,-19-18,0-1,0 19,1-18,18 0,-18-1,-1 1,0-1,19 1,0 0,0-38,19 19,0 0,-1-19,0 19,1 0,19-18,-20 18,0 0,20-19,-19 19,17-18,2 18,-19-19,17 19,2 0</inkml:trace>
  <inkml:trace contextRef="#ctx0" brushRef="#br0" timeOffset="46899.5899">16471 7894,'19'-18,"-1"18,0 18,1-18,0 0,0 18,-1 1,19 0,-37 0,19-1,0 19,-1-18,0 0,1 18,-19-19,19 20,-19-20,0 19,0 1,0-1,-19-19,0 20,1-1,0-19,-20 20,19-20,-17 19,-2-18,1 0,0-1,18 1,-18-1,19-18,-20 0,19 0</inkml:trace>
  <inkml:trace contextRef="#ctx0" brushRef="#br0" timeOffset="47486.93">16638 7057,'19'0,"0"0,-1 0,0 0,1-18,0 18,0 0,-1 0,19 0,-18 0,18 0,0 0,1-19,17 19,-17 0,-2-19,21 19,-21 0,21-19,-20 19,19-18,-19 18,0-18,0 18,0-19,-18 19,18-19,-18 19,-1 0,1 0,-19-19</inkml:trace>
  <inkml:trace contextRef="#ctx0" brushRef="#br0" timeOffset="47791.2599">17122 6982,'-19'0,"19"19,0 0,0 0,0 17,0-17,0 19,0-20,0 19,19 1,-19-2,0 2,0-1,0 19,19-19,-19 19,0-19,0 19,0-19,18 19,-18-19,0 0,0 1,18-2,-18 2,0-1,0-19,0 1,0 0,0 0</inkml:trace>
  <inkml:trace contextRef="#ctx0" brushRef="#br0" timeOffset="47990.55">17736 7671,'0'-19,"0"0,18 19,-18-18</inkml:trace>
  <inkml:trace contextRef="#ctx0" brushRef="#br0" timeOffset="52538.33">2853 12601,'0'-19,"0"1,19 18</inkml:trace>
  <inkml:trace contextRef="#ctx0" brushRef="#br0" timeOffset="53475.49">3467 11726,'-18'-18,"18"36,0 1,18 0,-18-1,18 19,1-18,-19 18,19 0,18 1,-19-1,1 0,0 19,18-19,-19 0,20 19,-19-19,-1 1,0-20,20 19,-19-18,-1 0,0-1,1 1,0-19,-38 0,0-19,1 19,0 0,-1-18,0 18,0 0,-17 0,17 0,0 18,-18-18,19 0,-1 19,0-19,0 18,1 1,0-19,-1 19,0-1,0 19,1-18,0 0,-1 18,19-19,-19 20,19-20,-19 19,19-18,0 0,0 18,0-19,0 20,19-19,-19-1,19 0,-19 1,19 0,-1 0,0-1,1-18,0 18,0-18,17 0,-17-18,0 18,0-18,-1-1,19 0,-18 0,0 1,17-19,-17 18,0-18,0 18,-1-18,0 18,1-18,0 19,-19-20,19 20,-19-1,0 1,0-1,0 0,0 1,0-1,-19 19,19-18,-19-1,0 19,19 19,0-1,0 1,0-1,0 1,19 0,-19-1,19-18,-19 19,19-1,-19 1,18-19,-18 19,18-1,1-18,-19 19,19-19,0 18,-1-18,0 0,1 0,0 0,0 0,-19-18,18 18,0 0,1-19,0 19,0-18,-19-1,18 19,0-19</inkml:trace>
  <inkml:trace contextRef="#ctx0" brushRef="#br0" timeOffset="54211.48">4341 12043,'0'-19,"-19"19,19-19,-18 19,18-18,-18 18,18-19,-19 19,0 0,0 0,1 0,0 0,-1 0,19 19,-19-19,19 18,0 1,0 0,0-1,0 1,0 0,0-1,0 1,0-1,0 1,0 18,19-18,-19-1,0 1,19 0,-19-1,18 1,-18-1,0 1,18-19,1 19,0-38,0 19,-19-19,18 1,-18-1,18 19,-18-18,0-1,19 0,-19 1,0-1,0 1,0-1,0 0,0 1,0-1,0 1,0-1,0 0,0 1,0-1,-19 19,19 19,0-1,19 1,-19 0,19-1,-19 1,0-1,19 1,-1 18,-18 0,18 1,1-1,0 0,0 0,-1 19,1 0,-1-19,1 19,0 0,-1-1,1 20,-1-19,1-1,0 2,-1-2,1 1,-1-19,-18 19,19-19,0-18,-19 18,18-19,1 1,-19 0,18 0,-18-1,0 0,19-18,-19 19,0 0,19-19,-19-19,18 0,1 1,-1 0,1-1,0 0,-1-18,1 19,18-1,0-19</inkml:trace>
  <inkml:trace contextRef="#ctx0" brushRef="#br0" timeOffset="54687.2899">5160 12247,'18'0,"1"0,-19-18,19 18,-1 0,19-19,-18 19,18-18,1 18,-20-19,38 0,-19 19,0-18,19-1,-19 1,19-1,0 0,0 19,-19-18,19-1,-19 0,0 19,0-18,1-1,-20 19,19 0,-18-18,0 18,0 0,-1-19,-18 38</inkml:trace>
  <inkml:trace contextRef="#ctx0" brushRef="#br0" timeOffset="54959.04">5420 12452,'0'0,"-18"19,-1-1,19 1,19-19,-1 0,1-19,0 19,-1 0,19-18,1 18,-1-19,0 0,0 19,0-18,19-1,-19 1,19-1,0 0,0 1,0 18,-1-19,2 1,-2-1,1 0,0 1,-1-1,2 1,-2 18,-17-19,-2 0,2 19,-1-18,-19 18,20 0,-19 0</inkml:trace>
  <inkml:trace contextRef="#ctx0" brushRef="#br0" timeOffset="55563.46">6983 11633,'0'0,"-18"0,-1 0,0 0,0-18,1 18,0 0,18 18,-19-18,0 19,0-19,19 19,-18-19,18 18,-18 1,18-1,-19 1,19 0,-19-1,19 19,-19-18,19 18,0-18,0 18,0 0,0 0,0-18,0 18,0 1,0 17,0-17,19-1,0 0,0 0,-1 0,0 1,1-1,0 0,0 0,17 0,-17-18,19 0,-2-1,2 1,-19-1,17-18,2 19,-1-19,-19 0,20 0,-1 0,-19-19,20 19,-1-18,0-1,-18 1,18-1,0 0,-18-18,18 19,-19-20,1 1,19 19,-20-20,-18 1,18 0,-18 18,0-18,0 0,0 0,0 18,0-18,-18 0,0-1,-1 1,0 0,0 0,-17 0,17 18,-19-18,2 0,-2 18,1 0,-19-18,19 19,0-1,-19 19,19-19,-19 19,19 0,-1 0,-17 0,17 0,2 19,-2-19,1 19,19-1</inkml:trace>
  <inkml:trace contextRef="#ctx0" brushRef="#br0" timeOffset="56303.5">8453 12266,'0'-19,"-19"19,38 0,-1 0,1 0,0 19,-19 0,18-19,1 18,-1 19,1-18,-19 18,19-18,-19 18,18 0,-18 19,0-19,0 0,0 19,0 0,-18-19,-1 19,0 0,1 0,-1-1,-18-17,18 17,1-17</inkml:trace>
  <inkml:trace contextRef="#ctx0" brushRef="#br0" timeOffset="64985.36">11020 11522,'0'-19,"19"19,-19-18,0-1,18 19,-18-19,19 19,-19-18,18 18,-18-19,19 19,-19-18,19 18,-19-19,18 19,1-19,-1 1,1 18,-19 18,0 1,19-19,-19 19,0-1,18 1,-18-1,0 1,0 0,19-1,-19 19,18-18,-18 18,0-18,19 18,-19-18,0 18,19 0,-19-18,0 18,18-19,-18 20,0-20,19 1,-19 18,0-18,18-1,-18 1,19-19,-19 18,19-18,-1 0,-18-18,19 18,-19-19,18 19,-18-18,0-1,19 19,-19-19,19 1,-19-1,0 1,0-1,18 0,-18 1,0-1,0 1,0-1,0 0,0 1,0-1,0 1,0-1,0 0,0 1,0 36,0 1,0 0,0-1,0 1,0-1,19 20,-19-20,18 1,-18-1,19 1,-19 0,19-1,-1 1,-18-1,19-18,-19 19,19-19,-1 0,1 0,-19-19,18 19,-18-18,19-1,-19 1,0-1,19 0,-19 1,0-1,0 1,0-1,0 0,0 1,0-1,0 1,0-1,0 0,0 1,0-1,-19 19,19 19,0-1,0 1,0 0,0-1,19 1,-19-1,18 1,-18 0,19-19,-1 18,-18 1,19-19,0 18,-1-18,1 19,-1-19,1 0,-19-19,19 19,-1-18,-18-1,19 1,-19-1,0-18,0 18,0 1,0-1,0-18,0 18,0 1,0-20,0 20,-19-19,19 18,-18-18,18 18,-19-18,0 18,19-18,-18 19,18-20,-19 19,1 1,18 0,-19-1,19 0,-19 19,19-19,-18 19,18 19,0 0,0 0,18-1,-18 0,19 1,-19 19,19-20,-1 19,-18 1,19-1,-1 0,1-18,-19 18,19 0,-1 0,-18 0,19 1,-19-20,18 19,-18-18,19 0,-19-1,0 1,19-1,-19-36,0-1,0 1,0-1,0 0,0 1,18-1,-18 1,0-1,0 0,19 1,-19-1,18 1,-18-1,19 0,-19 1,19 18,-1-19,1 1,-1 18,1 18,0 1,-1-1,-18 1,19 0,-19-1,18 1,-18-1,19 1,-19 0,19-1,-19 1,18-19,1 18,-19 1,18-19,1 19,0-19,-1 18,1-18</inkml:trace>
  <inkml:trace contextRef="#ctx0" brushRef="#br0" timeOffset="65769.62">12620 11410,'0'0,"-18"0,-1 0,0-18,0 18,1 0,18 18,-18-18,-1 19,0-1,19 1,0 0,-19-1,19 1,0-1,0 1,0 0,0-1,0 1,0-1,0 1,0 0,19-1,0 1,-19-1,19-18,-1 0,0 0,-18-18,19 18,-19-19,19 1,0 18,-19-19,18 0,0 1,-18-1,19 1,-19-1,19 0,-19 1,0-1,0 1,0-1,0 0,0 1,0-1,0 38,0-1,0 1,0 0,0-1,0 1,0-1,0 1,19 0,-19-1,18 1,-18-1,18 1,1 0,0-1,-19 1,19-19,-1 18,0-18,1 19,0-19,0-19,-1 1,0 18,-18-19,19 1,0-1,-19-18,19 18,-19 1,18-20,-18 1,0 19,0-20,18 1,-18 0,0 0,0 0,0-1,0 1,0 0,0-1,0 2,0-2,0 19,-18-17,18 17,-18 0,-1 0,19 1,-19 0,0 18,19-19,-18 19,0 0,-1 0,0 0,19 19,-19-19,19 18,0 0,0 1,0 0,0 18,0-19,19 20,0-1,-19 0,19 1,-1-2,0 21,1-20,0 0,0 0,-1 0,0 1,1-1,-19 0,19-18,0 18,-1-19,0 1,1 0,0-1,0-18,-1 19,0-19,1 0,0 0,0 0,-1 0,0-19,1 19,-19-18,19 18</inkml:trace>
  <inkml:trace contextRef="#ctx0" brushRef="#br0" timeOffset="66024.9399">12620 11392,'0'-19,"18"19,1 0,0-19,0 19,17-18,-17 18,19-19,-2 19,2-18,-1-1,0 19,1-19</inkml:trace>
  <inkml:trace contextRef="#ctx0" brushRef="#br0" timeOffset="66769.7099">13922 11131,'0'-18,"-18"18,18 18,0 0,-19-18,19 19,0 0,-19-19,19 19,0-1,0 0,-19 20,19-19,0-1,0 1,0-1,0 1,0 0,0-1,0 1,0-1,0 1,19 0,0-1,0-18,-1 0,0 0,1 0,0 0,18 0,-18-18,-1 18,1-19,0 0,-1 1,1-1,-1 1,1-1,0 0,-1 1,1-1,-1-18,1 18,-19 0,19-17,-19 17,0-19,0 20,0 0,0-1,0 0,0 0,-19 19,19-18,-19 18,1 0,-1 0,1 0,-1 0,19 18,-19-18,19 19,0 0,19 0,-19-1,19 0,-1 1,1-19,-1 19,1 0,18-1,-18 0,-1 1,1-19,0 19,-1 0,1-1,-1 1,1-1,-19 1,19-19,-19 19,0-1,0 1,0-1,-19 1,0-19,1 0,-1 19,1-19,-1 0,0 0,-18 0,19 0,-1-19,0 19,1 0,-1-19</inkml:trace>
  <inkml:trace contextRef="#ctx0" brushRef="#br0" timeOffset="66933.33">13792 10759,'0'0,"-19"0,19-18,-19 18,19-19,0 0,19 19</inkml:trace>
  <inkml:trace contextRef="#ctx0" brushRef="#br0" timeOffset="67973.26">15746 10424,'0'0,"0"-19,18 19,-18-18,18 36,-18 1,0 0,0 0,0-1,0 0,0 1,0 19,0-2,-18 2,18-1,-18 0,-1 1,0 17,-18-17,19 17,-20-17,1 17,0 1,18 0,-18-19,0 0,-1 1,20-2,-19 2,18-19,0-1,1 1,-1-1,1 1,-1 0,38-19,-1 0,1 0,-1 0,20 0,-1-19,0 19,0 0,19-19,-19 19,19 0,0-18,0 18,-1-19,2 19,-2 0,1 0,19 0,-20 0,1 0,-19 0,19 0,0 0,-19 19,0-19,1 0,-2 18,-17-18,19 0,-20 19,0-19,1 0,0 0,-19 19,0-38,0 0,-19 19,19-18,-19-1,1 19,18-37,-18 18,-1 0,-19 1,20-19,0 18,-20-18,19 0,-17 18,17-18,-19 19,2-20,17 19,-19-17,20-2,-19 19,18-17,-18 17,19-19,-20 2,19 17,1-19,-19 20,18 0,0-1,1-19,0 38,18-18,-19 0,19-1,-19 19</inkml:trace>
  <inkml:trace contextRef="#ctx0" brushRef="#br0" timeOffset="68609.32">16843 10387,'0'0,"0"-18,0-1,0 0,-19 19,19-19,-19 19,1 0,0 0,-1 0,0 19,-18-19,19 0,-1 19,-19-19,20 19,0-1,-1-18,0 18,0 1,1 0,0 0,-1-1,19 0,-19 1,19 0,0 0,0-1,0 0,0 1,0 0,19 0,0-1,-19 0,36 1,-17 0,0 0,0-1,17 0,-17-18,19 19,-2 0,2-19,-1 19,0-19,1 18,-2-18,2 18,-1 1,0-19,1 19,-20 0,19-1,1 0,-20 1,0 0,1 0,0-1,0 0,-19 1,0 0,0 0,0-1,-19 19,19-18,-38 0,20-1,0 0,-20 1,1 0,0 0,18-1,-18-18,0 19,-1-19,2 0,-2 0,1 0,0 0,-1 0,20 0,-19 0,18 0,-18-19,19 19,-1-18</inkml:trace>
  <inkml:trace contextRef="#ctx0" brushRef="#br0" timeOffset="69036.64">17382 10591,'19'0,"0"0,-1 0,-18-18,19 18,-1 0,20-18,-20 18,1 0,18-19,0 19,-18-19,18 19,0 0,-18-19,18 19,0-18,-18 18,18-18,-18 18,-1 0,1-19,-1 19,1 0,0 0</inkml:trace>
  <inkml:trace contextRef="#ctx0" brushRef="#br0" timeOffset="69261.66">17401 10852,'0'0,"19"0,-1 0,1 0,-1 0,20-18,-20 18,19-19,-18 19,18 0,0-19,1 19,-1-19,0 19,0-18,-18 18</inkml:trace>
  <inkml:trace contextRef="#ctx0" brushRef="#br0" timeOffset="69957.1">17996 10052,'0'0,"-18"-19,18 1,0 0,0-1,0 0,18 19,1-19,-19 1,19 18,-1-18,1 18,-1-19,1 19,0-19,18 19,-19-19,20 19,-20 0,19-18,1 18,-20 0,19 0,-18 0,0 0,-1 0,1 18,-1-18,1 19,-19 0,19 0,-19-1,0 0,0 1,0 19,0-20,0 19,0 1,0-20,-19 19,19 1,-19-2,1 2,18-1,-19 0,1 1,18-2,-19 2,0-1,19 0,-18 1,18-2,0 2,0-19,0 17,0-17,0 0,0 0,0-1,18-18,-18 18,19-18,-19 19,19-19,-1 0,1 0,-1 0,20 0,-20 0,19 0,-18 0,18-19,-18 19,18 0,-18-18</inkml:trace>
  <inkml:trace contextRef="#ctx0" brushRef="#br0" timeOffset="70548.47">18592 11615,'0'-19,"-19"19,0 0,1 19,-1-19,19 18,-18 1,18 0,0-1,18-18,1-18,-1 18,1 0,-19-19,19 19,-1-19,1 19,-1-18,1-1,0 1,-19-1,0 0,-19 19,0 0,38 0,0 0,-1 0</inkml:trace>
  <inkml:trace contextRef="#ctx0" brushRef="#br0" timeOffset="73393.26">9551 13420,'-19'0,"0"0,19-19,-19 19,19-19,0 0,19 1,0 0,0-1,-1 0,0 0,1 19,0-18,0 18,-1 18,0-18,-18 19,19 0,0 18,-19-19,19 1,-19 19,0-20,18 19,-18 1,18-2,-18 2,19-1,-19-19,19 20,-19-19,0 17,19-17,-19 0,0 0,18-1,-18 0,18-18,-18 19,19 0,0-19,0 0,-1-19,-18 0,18 19,-18-18,19 0,-19-1,19 0,-19 0,19-17,-19 17,0 0,18-18,-18 19,0-1,0 0,0 0,0 1,-18 0,18-1,-19 0,19 0,-19 19,19 19,19-19,-19 19,0 0,19-1,-19 0,0 1,18 0,0 0,-18-1,19 0,0 1,0 0,-19 0,18-19,0 18,1-18,0 18,0-18,-1 0,0 0,-18-18,19 18,-19-18,19 18,-19-19,19 0,-19 0,18 1,-18 0,0-1,18 0,-18 0,0 1,0 0,-18-1,18 0,0 0,-18 19,18 19,0 0,0 0,0-1,18 0,-18 1,18 0,-18 0,19-19,-19 18,19 0,0-18,-19 19,18-19,0 0,1 0,0-19,0 19,-19-18,18 0,-18-1,18 0,-18 0,19 1,-19 0,19-1,-19 0,0 0,0 1,0 0,0-1,0 0,0 0,-19 19,19-18,-19 0,1 18,18-19,0 38,0-1,0 0,0 1,0 0,0 0,0-1,0 0,18 1,-18 19,19-20,-19 0,19 1,0 0,-1 0,0-1,-18 0,19-18,0 19,0-19,-1 19,0-19,1 0,0 0,0-19,-1 19,0-19,1 1,0 18,-19-37,19 18,-1 0,-18 1,19-19,-19 18,0-18,18 19,-18-1,0-19,0 20,0-19,0 18,-18-18,18 19,-19-20,1 19,18-17,-19 17,0 0,0-18,1 19,0-1,-1 0,0 19,0-19,1 1,0 18,-1 0,19 18,0 1,0 0,0 0,0 17,19-17,-19 19,18-20,0 19,1-18,0 18,0 0,-1-18,0 18,1-19,0 20,0-19,-1 17,1-17,-1 0,1 0,0-1,-1 0,-18 1,19-19,-1 0,-18 19,19-19,0 0,-1 0,-18-19,19 19,-19-19,0 1,18 18,-18-18,19-20,-19 19,19 1,-19 0,0-20,0 19,18-17,-18 17,0-19,0 2,0-2,0 19,-18-17,18-2,-19 1,19 0,-19-1,19 20,-18-19,-1-1,19 20,-18 0,-1-20,19 19,-19 1,1 18,-1-19,1 19,-1 0,0 0,19 19,-18-19,18 18,0 1,0 0,0 0,0-1,0 0,18 1,-18 19,19-20,0 19,-19-18,18 18,1 0,-1 1,1-20,18 19,-18 1,-1-2,1-17,0 19,-1-20,1 19,18-18,-18 0,-1-1,1 0,-1 1,20 0,-20-19,1 19,-1-19,1 0,0 0,-1 0,1 0,18-19,-18 19,-1-19,1 0,-1 1</inkml:trace>
  <inkml:trace contextRef="#ctx0" brushRef="#br0" timeOffset="73568.26">10350 13103,'0'0,"-19"0,19-19</inkml:trace>
  <inkml:trace contextRef="#ctx0" brushRef="#br0" timeOffset="74365.07">11894 12917,'0'19,"0"0,0-1,0 0,19 1,0 0,-19 0,18 17,-18-17,19 0,-1 18,-18-19,19 20,0-19,-1 17,1-17,-1 0,1 18,0-19,-1 1,19 0,-18 0,0-1,-1 0,1 1,-1-19,1 0,0 0,-1-19,1 1,-1 0,1-1,-19 0,19 0,-1-17,1 17,-19-19,18 2,-18 17,19-19,-19 2,0-2,0 1,0 0,0-1,0-17,-19 17,1 2,18-2,-19 1,1 0,-1-1,19 20,-19-19,1 18,-1 0,1 1,18-1,-19 1,0 18,19-19,-18 19,18 19,0-1,0 1,0-1,0 1,18 18,-18-18,19-1,0 20,-19-1,18-19,1 20,-1-1,1 0,0 1,18-2,-19 2,1-1,0 0,0 1,17-2,-17-17,0 0,0 0,-1-1,19 0,-18-18,0 0,-1 0,0 0,1 0,0 0,0 0,-1-18,0 18,1-18,0-1,0 0,-1 0,0 1</inkml:trace>
  <inkml:trace contextRef="#ctx0" brushRef="#br0" timeOffset="74601.25">12248 12991,'18'0,"1"0,18-18,-18 18,-1-18,20 18,-20-19,19 0,1 19,-1-19,0 1,1 0,-2 18,2-19,-1 0,-19 19</inkml:trace>
  <inkml:trace contextRef="#ctx0" brushRef="#br0" timeOffset="74793.25">11541 12750,'0'0,"-19"0,19-19,19 19,-1-19,1 1,0 18,18-19</inkml:trace>
  <inkml:trace contextRef="#ctx0" brushRef="#br0" timeOffset="75816.9299">13532 12322,'18'-19,"-18"1,0-1,0 0,0 38,0 0,18-1,-18 1,0 18,19-18,-19 18,0 0,19 0,-19 0,19 19,-19 0,18 0,0 0,-18 18,19-18,0 0,0 18,-1-18,0 0,1-1,0-17,18 17,-19-17,1-19,0-1,0 0,-1 1,0 0,1-19,0 19,0-19,-1-19,1 0,-1 0,-18 1,19-19,-19 18,0 0,19-17,-19 17,0-19,0 20,0-19,0-1,0 20,-19-19,19 18,-19-18,19 19,-18-1,18 0,-19 0,1 1,-1 18,19 18,-19-18,19 19,0 0,0 0,0-1,19 0,-19 1,19 0,-1 0,-18-1,19-18,-1 18,1-18,0 0,-1 0,1 0,-1 0,1 0,0 0,-1-18,1 0,-1-1,1 0,18 0,-18 1,-19 0,18-1,1 0,-19 0,19 1,-19 0,0-1,0 0,-19 0,19 1,-19 18,19-19,-18 19,-1 0,1 0,-1 0,0 0,19 19,-18-1,-1-18,19 19,-18 0,18 0,0-1,-19 19,19-18,0 0,0 17,0-17,0 0,0 18,19-19,-19 1,18 0,-18 0,19 17,-19-17,18-19,1 19,-19 0,19-1,-1-18,1 18,-1-18,1 0,0 0,-1 0,19 0,-18-18,0 18,18-18,-19-1,20 19</inkml:trace>
  <inkml:trace contextRef="#ctx0" brushRef="#br0" timeOffset="76565.16">15076 12545,'0'0,"-19"0,19-19,-19 38,19 0,0-1,-18 1,18-1,0 1,0 18,0-18,0-1,0 20,0-20,0 19,0-18,18 19,-18-2,19-17,-19 19,19-2,-1 2,-18-1,19-19,-1 20,1-19,0-1,-1 0,1 1,-1 0,1-19,0 19,-1-19,1 0,-1 0,20 0,-20-19,1 19,18-19,-18 0,-1 1,19-19,-18 18,0-18,-1 19,19-20,-37 1,19 19,0-20,-19 1,0 19,0-20,0 1,0 0,-19 18,0-18,1 18,-1-18,1 0,-20 18,20-18,-19 18,-1 1,1-1,0 1,0-1,-19 0,19 1,0 18,-1 0,1 0,19 0,-20 0,20 0</inkml:trace>
  <inkml:trace contextRef="#ctx0" brushRef="#br0" timeOffset="77632.2">14517 12936,'19'-19,"0"19,-1 0,1-19,-1 19,1 0,-19-18,19 18,-1 0,1 0,-1-18,1 18,0-19,-1 19,1-19,-1 19,1 0,0-19,-1 19,1 0</inkml:trace>
  <inkml:trace contextRef="#ctx0" brushRef="#br0" timeOffset="77820.97">14573 13048,'0'0,"-18"18,36-36,1 18,-1 0,1-19,0 19,-1-19,19 0,1 19,-20-18,19 0</inkml:trace>
  <inkml:trace contextRef="#ctx0" brushRef="#br0" timeOffset="78601.2">16043 12378,'0'0,"0"-19,0 0,0 1,0-1,0 1,0-1,0 0,18 19,1-18,0-1,0 1,-1 18,-18-19,18 19,1-19,0 19,0 0,-1-18,0 18,1 0,0 0,0 0,-1 0,0 0,1 0,0 18,-19 1,0 0,19-1,-19 1,0-1,0 20,0-1,0 0,-19 19,0-19,19 19,-19-19,1 19,18 0,-18-19,-1 0,0 19,19-19,-19 1,19-2,-18-17,18 19,0-20,0 0,0 1,0 0,18-19,1 0,0-19,0 19,-1 0,19-19,-18 19,18-18,-19 18,20-18,-19 18</inkml:trace>
  <inkml:trace contextRef="#ctx0" brushRef="#br0" timeOffset="79560.52">16769 13345,'-19'0,"0"0,0 18,19 1,-18-19,18 19,-18 0,18-1,0 0,0 1,-19 0,19 0,0-1,19 0,-19 1,18-19,-18 19,18-19,1-19,0 0,0 19,-19-18,18 0,0 18,-18-19,19 0,-19 0,19 1,-19 0,0-1,19 0,-19 0,0 1,0 0,-19-1,0 19,0 0,1 0,0 0,-1 19,0-1,0-18,19 18,-18 1,18 0,0 0,0-1,0 0,18-18,-18-18,19 18,0-18,0-1,-1 0,0 0,-18 1,0 0,-18 18,18 18,-18-18,18 18,-19-18,19 19,0 0,0 0,0-1,19-18,-1 0,-18-18,18 18,1 0,-19-19,19 19,-19-19,-19 38,19 0,-19-19,19 18,0 0,0 1,19-19,0 0,0-19,-1 19,-18-18,18 18,-18-18,19 18,0-19,-19 0,0 0,-19 19,0 0,1 0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3:52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61 2940,'0'-19,"19"19,0-19,0 19,-1-19,0 19,1-18,0 18,18-18,-19-1,20 0,-1 19,0-19,1 1,-2 0,21-1,-21 19,2-19,-1 0,0 1,1 18,-2-18,2 18,-1-19,-19 0,20 19,-19-19,17 19,-17 0,0-18,0 18,-1-18</inkml:trace>
  <inkml:trace contextRef="#ctx0" brushRef="#br0" timeOffset="348.15">4552 2847,'0'0,"-19"0,19 18,0 0,0 1,19 0,-19 0,19-1,-19 19,19-18,-19 18,18 0,0-18,-18 18,19 0,-19 1,19-2,0 2,-19-1,18 0,-18 1,18-1,-18-19,19 20,-19-1,19-19,-19 20,19-20,-19 1,0-1,0 1,18 0,-18-1,0 1,18-19,-18 18</inkml:trace>
  <inkml:trace contextRef="#ctx0" brushRef="#br0" timeOffset="1509.1399">4869 2790,'0'0,"0"-18,-19 18,19-18,0 36,0 0,0 1,0 0,0 0,0-1,0 0,0 1,0 19,0-20,0 19,19-18,-19 18,18 0,-18-18,18 18,-18 0,19 1,0-20,-19 19,19 1,-19-20,18 19,0 1,-18-20,19 19,-19-18,0 18,0-18,19-1,-19 1,0 0,0-1,0 1,0-1,0 1,0-38,0 1,0-1,0 1,0-1,0 0,0 1,0-1,0 1,19-1,-19-18,18 18,-18 1,18-1,1 0,0 1,-19-1,19 1,-1 18,0 0,1 18,-19 1,19-19,-19 18,19-18,-19 19,18 0,0-1,-18 1,19-1,0 1,0 0,-1-19,0 0,1 0,0 0,0 0,-1-19,0 19,1-19,-19 1,19 18,0-19,-19 1,18-1,-18 0,18 1,-18-1,0 1,0-1,19 0,-19 0,0 1,0 0,0-1,-19 0,19 0,-18 19,18-18,0 36,0 1,0 0,0 0,0-1,0 0,0 1,18-19,-18 19,0 0,0-1,19 1,-19-1,0 1,19-19,-19 19,19-1,-1 1,1-19,-1 0,1 0,0 0,-1-19,1 1,-1 18,1-19,0 0,-1 19,1-18,-1-1,1 1,0-1,-1 0,-18 0,19 1,-1 0,1-1,-19-19,19 20,-19 0,0-1,0 0,-19 19,19-19,-19 19,1 0,-1 0,1 0,-1 0,0 0,1 19,-1-19,19 19,-18-19,18 19,0-1,0 0,18-18,1 19,-1-19,20 19,-20-19,19 19,1-19,-1 18,-19-18,20 18,-1 1,-19-19,20 19,-20 0,1-19,-1 18,-18 1,19-1,-19 1,0 0,-19-1,1 1,-1-19,1 18,-1 1,0-19,-18 0,0 19,18-19</inkml:trace>
  <inkml:trace contextRef="#ctx0" brushRef="#br0" timeOffset="1696.8">5482 2902,'0'-19,"0"1,0 0</inkml:trace>
  <inkml:trace contextRef="#ctx0" brushRef="#br0" timeOffset="2729.12">7026 3088,'-18'0,"-1"0,19 19,0 0,-18-1,18 0,0 1,0 0,0 0,0-1,0 0,0 1,0 0,0 0,0-1,0 1,18-19,-18 18,19 1,-1 0,1-19,0 0,-1 0,1 0,-1 0,1 0,0-19,-1 19,1-19,-1 1,1-1,-19 1,19-1,0 0,-1 0,0 1,-18 0,19-1,0 0,-19 0,0 1,0 0,0-1,0 0,-19 0,19 1,-19 18,1-18,0 18,-1 0,0 0,0 0,1 18,-1-18,19 18,0 1,0 0,19-19,-1 19,20-19,-19 18,17-18,-17 18,19-18,-20 19,0-19,20 19,-19 0,-1-19,0 18,1 0,-19 1,0 0,0 0,-19-1,1-18,0 19,-1-19,0 0,-18 18,19-18</inkml:trace>
  <inkml:trace contextRef="#ctx0" brushRef="#br0" timeOffset="2901.65">6729 2976,'0'0,"0"-18,-19 18,1-18,18-1,18 19</inkml:trace>
  <inkml:trace contextRef="#ctx0" brushRef="#br0" timeOffset="4024.79">8235 2902,'-18'0,"0"19,-1 0,0-19,0 18,19 0,-18-18,18 19,-18 0,18 0,-19-1,19 0,-19 1,19 0,0 18,0-19,0 1,0 0,0 0,0-1,0 0,0 1,19 0,0-19,-19 19,18-19,0 0,1 0,-19-19,19 19,0 0,-1-19,0 19,1-19,0 1,0 18,-19-18,18-1,-18 0,0 0,0 1,0 0,0-1,0 0,0 0,0 1,-18 18,18-18,-19 18,0 0,19 18,-19-18,19 18,0 1,0 0,0 0,0-1,0 0,19-18,-19 19,19 0,0 0,-19-1,18 0,0 1,1 0,0-19,-19 19,19-19,-1 0,0 18,1-18,-19-18,19-1,-19 0,0 0,0 1,0 0,0-1,19 19,-19-19,0 0,0 1,18 0,-18-1,18 19,1 0,0 0,0 19,-1-19,0 18,-18 0,19-18,-19 19,19-19,0 19,-1 0,-18-1,18-18,-18 18,0-36,-18 18,18-18,0-1,0 0,0 0,0 1,0 0,0-1,0 0,18 0,1 1,0 0,0-1,-1 19,1-19,-1 19,1 19,0-19,-19 19,18-19,-18 18,19-18,-19 18,0 1,0 0,18 0,-18-1,0 0,19-18,-19 19,19 0,-19 0,18-1,1 0,-19 1,18-19,-18 19,19-19,0 19,-1-19,1 0,-1 0,20 18,-20-18</inkml:trace>
  <inkml:trace contextRef="#ctx0" brushRef="#br0" timeOffset="5792.84">9891 2995,'0'-19,"-18"19,-1 0,19 19,0 0,0 0,0-1,0 0,19 1,-19 0,0 0,0-1,18 0,-18 1,19 0,-19 0,0-1,19 0,-19 1,0 0,18-19,-18 19,19-1,-1 1,1-19,0 18,-1-18,1 0,-1-18,1 18,0-19,-1 19,1-18,-19-1,18 19,1-19,0 0,-1 1,-18 0,19-1,-1 0,-18-18,19 19,0-1,-19-19,0 20,0 0,0-1,0-19,0 20,-19 0,0-1,1 19,-1-19,1 19,-1 0,0 0,1 19,-19-19,18 19,0-19,1 18,-1-18,1 18,18 1,-19-19,19 19,0 0,19-1,-1-18,1 0,-1 0,1 0,0 0,-1 0,1 0,-1 0,20 0,-20-18,1 18,-1 0,1-19,0 19,-1 0,-18-19,19 19,-1 0,-18-19,0 38,0 0,0 0,0-1,19-18,-19 18,0 1,0 0,19 0,-19-1,19-18,-19 18,0 1,18 0,-18 0,18-19,-18 18,19-18,0 0,0 0,-1 0,-18-18,18 18,-18-19,19 19,-19-19,0 0,19 19,-19-18,0 0,19-1,-19 0,0 0,0 1,18 18,-18-37,0 18,0 0,0 1,0 0,0-1,-18 19,-1-19,0 19,0 0,1 0,0 0,-1 0,0 0,19 19,-19-19,19 19,19-19,0 0,-19 18,19-18,-1 0,0 0,1 0,0 0,0 0,-1 0,0 0,1 0,0 0,0 0,-1 18,-18 1,0 0,0 0,0-1,0 0,0 1,0 0,0 0,0-1,18-18,-18 18,19-18,-19 19,19-19,0 19,-1-19,0 19,1-19,0 0,0 0,-1-19,19 19,-18 0,0 0,-1-19,0 19,-18-19,19 19,0-18,0 0,-1-1,-18 0,18 0,1 1,-19 0,0-1,19 0,-19 0,0-17,0 17,0 0,0 0,0 1,0 0,0-1,0 0,-19 19,0 0,19 19,0 0,-18-19,18 18,0 0,0 1,0 0,0 0,0-1,0 0,0 1,0 0,0 0,0-1,18 0,-18 1,19-19,0 19,0 0,-1-1,0-18,20 0,-19 0,-1 0,0 0,20 0,-19 0,-1 0,19-18,-18 18,0-19,-1 19,0-19,1 19,-19-19</inkml:trace>
  <inkml:trace contextRef="#ctx0" brushRef="#br0" timeOffset="6025.09">9687 2809,'-19'-19,"19"1,0 0,19 18,-1 0</inkml:trace>
  <inkml:trace contextRef="#ctx0" brushRef="#br0" timeOffset="7860.42">11361 2847,'0'-19,"0"0,18 19,1 0,0 0,0 0,-19 19,18-19,-18 19,18-19,-18 18,19 0,-19 1,19 0,-19 0,19-1,-19 0,18 1,-18 0,18 0,-18-1,19 0,-19 20,19-19,-19-1,19-18,-19 18,18 1,-18 0,18 0,1-1,0-18,0 0,-19-18,18 18,-18-19,0 0,0 0,0 1,0 0,0-1,0 0,0 0,0 1,0 0,0-20,0 19,0 1,0 0,0-1,0 0,0 0,0 38,0 0,0 0,0-1,18 0,-18 1,19-19,-19 19,19-19,0 19,-1-19,0 18,1-18,0 0,0 0,-1-18,0 18,1 0,0-19,0 0,-1 19,1-19,-1 1,1 0,0 18,-19-19,18 0,-18 0,0 1,0 0,0-1,0 0,0 0,0 1,-18 0,-1 18,0-19,1 19,-1 0,1 0,18 19,-19-19,19 18,0 0,0 1,-19-19,19 19,0 0,0-1,0 0,0 1,0 0,0 0,0-1,0 0,19 1,0 0,-19 0,18-1,1-18,-19 18,18-18,1 19,0-19,-1 0,-18-19,19 19,-1 0,1-18,0 18,-1-18,1-1,-1 0,1 0,0 1,-1 18,1-18,-19-1,18 0,1 0,-19 1,19 0,-19-1,0 0,18 19,-18-19,0 1,0 0,0-1,0 0,-18 0,-1 19,0 0,1 19,-1-19,19 19,0 0,0-1,19-18,-19 18,18-18,1 0,0 0,-1 0,1 0,-19-18,18 18,-18 18,0 1,0 0,0 0,0-1,19 0,-19 1,19 0,-19 0,18-1,1 0,-1-18,1 19,0-19,-1 0,1 0,-1-19,1 19,0 0,-1-18,1 0,-1 18,1-19,0 0,-1 0,-18 1,0 0,0-1,0 0,0 0,-18 19,-1-18,0 0,1 18,-1 0,19-19,-18 19,-1 0,0 0,1 0,18 19,0-1,18-18,1 18,0 1,-1-19,1 19,-1 0,1-19,0 18,-1 0,1-18,18 19,-37 0,19-19,-1 19,1-1,-19 0,19-18,-19 19,-19 0,0-19,1 19,-1-19,1 0,-1 0,0 0,1 0,-1 0,0 0,1 0,-1 0</inkml:trace>
  <inkml:trace contextRef="#ctx0" brushRef="#br0" timeOffset="8188.78">12980 2735,'-19'0,"19"-19,0 38,0 0,0-1,0 0,0 1,0 0,0 0,19-1,-19 0,18-18,-18 19,19 0,-1 0,-18-1,19-18,-19 18,19-18,-1 0,1 19,-1-19,1 0,0-19,-1 19,1 0,-19-18,18 18,1 0,0-18,-1-1,1 0</inkml:trace>
  <inkml:trace contextRef="#ctx0" brushRef="#br0" timeOffset="8372.07">12980 2530,'0'0,"-19"0,0 0,19-19</inkml:trace>
  <inkml:trace contextRef="#ctx0" brushRef="#br0" timeOffset="9468.92">13166 2307,'0'-18,"-19"18,19 18,19-18,-19 18,18 1,-18 0,19 0,-19-1,18 19,1-18,-19 18,19-19,-1 20,-18-1,19-19,-1 20,-18-1,19 0,0-18,-19 18,18 0,-18-18,19 18,-19-19,0 20,0-19,0-1,18-18,-18 18,0 1,0-38,-18 19,18-18,0 0,-19-1,19 0,0 0,0 1,0 0,0-1,0 0,19 0,-19 1,18 18,1 0,0-18,-1 18,1 0,-1 18,1-18,0 0,-19 18,0 1,0 0,0 0,0-1,0 0,-19 1,0 0,19 0,-18-19,-1 18,1 0,-1-18,0 19,1-19,-1 0,19 19,0-38,19 19,-19-19,18 19,1-18,0 0,18-1,-19 19,1-19,0 0,18 1,-19-19,1 18,19 0,-20-17,0 17,1 0,0-18,0 19,-19-20,18 1,-18 0,0 18,0-18,0 0,0-1,0 2,0-2,0 1,-18 19,-1-20,19 19,-19-17,0 36,1-19,18 0,-18 19,-1 0,0 0,19 19,-19 0,19-1,0 0,0 1,-18 0,18 18,0 0,0-18,0 18,0 0,0-18,18 18,-18 0,19-18,-19 18,19 0,-19-18,19 18,-1 0,-18-18,18 18,1-19,0 1,0 0,-1 0,0-1,20 0,-19-18,17 0,-17 0,19 0,-2 0,-17 0,19-18,-2 0,2 18,-19-19,17 0,-17 0,19 1,-20 0,0-1,20 0,-38-18,19 19,-1-1,-18 0,18 0,-18 1,0 0,0-1,0 0,-18 19,0 0,-1 0,0 19,0-19,1 19,0-1,18 0,-19 1,0 0,19 0,0-1,0 0,0 20,0-19,0-1,19 0,0 1,-1 0,19-19,-18 19,36-1,-17-18,17 18,2-18,-2 0,1 0,0 0,18 0,-18 0,0 0,18 0,-18 0,-19 0,19-18</inkml:trace>
  <inkml:trace contextRef="#ctx0" brushRef="#br0" timeOffset="11141.03">1687 5730,'0'-18,"19"18,0-19,-1 19,-18-19,18 19,1-19,0 1,0 0,-1-1,0 0,1-18,0 19,0-1,-1-19,0 20,1 0,0-20,0 19,-19 1,18 0,-18-1,0 0,0 0,0 1,0 0,-18-1,-1 19,0-19,0 19,1 0,0 0,-1 0,-19 0,20 19,0-19,-20 19,19-1,1-18,0 18,-1-18,19 19,19-19,-1 0,19 0,-18 0,18 0,-19 0,20 0,17 0,-17 0,-1 0,0 0,1 0,-2 0,2 0,-1 19,-19-19,20 0,-19 19,-1-1,-18 0,0 1,0 0,0 0,-18-1,-1 0,0-18,0 19,-17 0,17 0,0-19,-18 18,19 0,-1-18,-19 0,20 19,0-19,-1 0,0 0,0 0,19-19</inkml:trace>
  <inkml:trace contextRef="#ctx0" brushRef="#br0" timeOffset="11484.9599">2338 5172,'-19'0,"19"-18,-18 18,18 18,18-18,-18 18,19 1,0 0,0 0,-1-1,0 19,1-18,19 0,-20 17,19-17,-18 19,18-20,-18 19,18-18,-18 0,18 17,-19-17,20 0,-20 0,19-1,-18 0,0 1,-1 0,1-19,-19 19,18-19,-18 18,19-18,-19 18,0-36</inkml:trace>
  <inkml:trace contextRef="#ctx0" brushRef="#br0" timeOffset="11777.02">2543 5488,'0'0,"-37"-19,18 1,1 18,-1-18,0 18,0-19,1 0,0 19,18-19,-19 1,19 0,0-1,0 0,0 0,0 1,0 0,19-1,-1 0,0 0,1 1,0 0,18-1,-18 0,18 0,-18 1,-1 18,1 0,-1 0,1 0,0 0,-1 0,1 18,-1 1,-18 0,0 0,0-1,0 0,0 20,0-19,-18-1,-1 0,19 20,-18-19,-1-1,0 0,1 1,18 0,-19 0,1-1,-1 0,0 1,1-19,18 19</inkml:trace>
  <inkml:trace contextRef="#ctx0" brushRef="#br0" timeOffset="12733.01">2971 5116,'0'0,"-19"0,1 0,18 19,0 0,-19-1,19 0,0 1,0 0,19 0,-1-1,-18 0,19 1,-19 0,18 0,1-19,0 18,-1 0,1 1,-1-19,1 0,0 0,-1 0,1 0,-1 0,1-19,0 19,-19-18,18 18,1-18,-19-1,19 0,-19 0,0 1,0 0,0-1,0 0,0 0,-19 1,0 0,1-1,-1 19,0-19,1 0,-1 19,-18 0,18-18,-18 18,19 0,-20 0,20 18,-1-18,-18 19,18-19,1 19,-1-19,1 19,-1-1,19 0,0 1,19 0,-1-19,1 0,-1 19,1-19,0 0,18-19,-19 19,1 0,0-19,-1 19,19 0,-18-19,0 1,-1 18,1-18,18-1,-18 19,-1-19,1 0,0 19,-1-18,1 0,-1 18,1-19,0 19,-1-19,1 19,-1 0,-18 19,19-19,0 19,-1-1,-18 0,19-18,-19 19,18 0,-18 0,19-1,-19 0,0 1,19-19,-19 19,0 0,0-38,-19 19,19-19,0 0,-19 19,19-18,0 0,0-1,0 0,0 0,0 1,0 0,0-1,0 0,0 0,19 1,0 0,-19-1,18 19,1-19,-1 19,-18-19,19 19,0 0,-1 0,-18 19,19-19,-1 0,1 19,-19 0,19-1,-1-18,1 18,-19 1,18 0,1 0,0-1,-1 19,1-18,-1 0,-18-1,19 0,0-18,-1 19,1 0,-1-19,1 19,0-19,0 18,-1-18,0 0,1-18,0 18,0-19</inkml:trace>
  <inkml:trace contextRef="#ctx0" brushRef="#br0" timeOffset="13025.01">4032 4614,'-19'-19,"0"19,19 19,0-1,0 1,0 18,19-18,-19-1,19 1,-1 18,-18-18,18 18,1-18,0 18,0-19,-1 20,0-19,1 17,0-17,0 0,-1 0,0-1,1 0,19 1,-20 0,0 0,1-19,0 18,0-18,-1 0,0 0,1 0,0 0,-19-18</inkml:trace>
  <inkml:trace contextRef="#ctx0" brushRef="#br0" timeOffset="13220.7">3957 4968,'0'0,"-19"0,38 0,-1 0,1-19,0 19,0 0,-1-19,19 19,1-19,-20 19,19-18,1-1,-2 19,2-18</inkml:trace>
  <inkml:trace contextRef="#ctx0" brushRef="#br0" timeOffset="13637">4664 4725,'0'0,"-19"19,0-19,1 19,-19-19,18 18,0-18,1 19,0-1,-1 1,0-19,0 19,19-1,-18 1,18-1,0 1,0 0,0 0,18-19,-18 18,19-18,0 18,0-18,-1 0,0 0,1 0,0-18,0 18,-1 0,0-18,1 18,0-19,0 0,-1 19,0-19,-18 1,0-1,0 1,0-1,0 0,-18 19,18-18,-18 18,-1 0,0-19,19 38,0-1,0 1,0 0,0-1,0 1,19-19,0 18,-19 1,18 0,0-19,1 19,0-19,0 18,17-18,-17 18,0-18,18 0,-19 0,20 0,-19 0</inkml:trace>
  <inkml:trace contextRef="#ctx0" brushRef="#br0" timeOffset="14360.99">4905 4818,'0'0,"-18"0,18-18,18 18,1 0,0 0,-19 18,19-18,-1 0,0 19,1 0,0-1,0 1,-1-1,-18 1,18-19,1 19,-19 0,19-1,-19 0,-19-36,0 0,1-1,18 0,0 0,0 1,0-1,0 1,0-1,0 0,0 1,18-1,-18 1,19 18,-19-19,19 0,0 19,-1 0,0 0,1 0,0 19,0-19,-1 19,0-19,-18 18,19-18,0 19,0-1,-19 1,18-19,0 19,1-19,0 18,-19 1,19-19,-1 0,0 18,1-18,0 0,0 19,-1-19,0 0,1 0,0-19,0 19,-1 0,-18-18,19 18,-1 0,-18-19,19 1,-19-1,0 0,0 1,0-1,0 1,0-1,0 0,-19 1,1-1,-1 19,19-18,-18 18,18-19,-19 19,0 0,0 0,1 0,18 19,-18-19,18 18,0 1,0-1,0 1,0 0,0-1,0 1,0-1,0 1,18 0,-18-1,18-18,1 19,-19-1,19-18,0 19,-1-19,1 0,-1 0,20 0,-20 0,1 0,18 0,-18-19,18 19,0-18</inkml:trace>
  <inkml:trace contextRef="#ctx0" brushRef="#br0" timeOffset="15452.98">6003 4595,'0'0,"-18"0,-1 19,0-1,19 1,0 0,-18-1,18 1,0-1,0 1,18 0,1-1,0 1,-1-1,1-18,-1 19,1-19,0 0,-1 0,1 0,-1 0,1 0,0 0,-1-19,1 19,-1-18,1 18,0-19,-1 1,-18-1,0 0,-18 1,-1 18,0-19,1 19,-1-18,1 18,-1 0,0-19,1 19,-1 0,1 0,-1 0,0 0,1 0,18-19,18 19,1 0,0 0,-19-18,18 18,1 0,-1-19,1 19,0-18,-1 18,1 0,-1-19,1 19,-19-19,19 19,-19-18,18 18,-18 18,0 1,0 0,0-1,19-18,-19 19,18-1,-18 1,19 0,-19-1,19 1,-1-1,-18 1,19-19,0 19,-1-19,1 0,-1 0,1 0,0 0,-1-19,1 19,-1 0,-18-19,19 19,0-18,-1-1,-18 1,0-1,0 0,0 1,0-1,0 1,0-1,0 0,0 1,-18-1,-1 1,0-1,1 19,18-19,-19 19,19 19,0 0,0-1,0 1,0-1,0 1,0 0,0-1,0 1,19-1,-19 1,18-19,1 19,0-19,-1 18,1-18,-1 0,1-18,0 18,-1 0,1-19,-1 0,1 19,18-18,-18-1,-1 1,1-1,-19 0,19 1,-19-1,18 1,-18-1,0 0,0 1,0-1,-18 19,-1-18,0-1,1 19,-1 0,19 19,-18-19,18 18,0 1,18-1,1 1,-19 0,18-1,1 1,0-19,-1 18,19 1,-18 0,0-1,-1 1,1-19,-19 18,18-18,-18 19,0 0,0-1,-18-18,-1 19,1-19,-1 0,0 18,1-18,-1 0,1 0,-1 0,0 0,1 0</inkml:trace>
  <inkml:trace contextRef="#ctx0" brushRef="#br0" timeOffset="16267.97">7696 4353,'-19'0,"19"-18,-18 18,18 18,0 1,18 0,1-1,-19 1,19-1,0 20,-1-20,0 19,1 1,0-1,0 0,-1 0,0 0,1 1,0 17,0-17,-1-1,0-19,1 20,0-1,0 0,-1 1,0-20,1 19,-19-18,19 18,0-19,-19 1,18 0,-18 0</inkml:trace>
  <inkml:trace contextRef="#ctx0" brushRef="#br0" timeOffset="16588.2">7603 4502,'0'0,"0"-18,0-1,0 0,0 1,0-1,0 1,19-1,0 0,-1 1,0 18,20-19,-19 19,17-18,-17 18,19 0,-2 0,2 0,-19 0,17 0,-17 18,0 1,0-1,-1 1,0 0,-18 18,0 0,0-18,0 18,0 0,0 0,-18 0,0 1,-1-20,0 19,0-18,1 18,0-18,-20-1,19 1,1-19,18 19,-18-1,-1-18</inkml:trace>
  <inkml:trace contextRef="#ctx0" brushRef="#br0" timeOffset="17128.96">8199 4800,'0'0,"-19"0,19 18,0-36,0-1,19 19,-19-18,18-1,0 0,1 1,-19-1,19 1,0-1,-1 0,-18 1,18-19,-18 18,0 0,0 1,0-19,0 18,0 0,0 1,0-1,0 1,-18 18,0-19,-1 19,0 0,0 0,1 0,0 0,-1 19,0-19,0 0,1 18,36-18,1 0,0 0,0 0,-1 0,0 0,1 0,0 0,0 0,-1 0,0 0,1 0,0 0,0 19,-1-19,0 18,-18 1,19 0,-19-1,0 1,0-1,0 1,0 0,0-1,19 1,-19-1,19 1,-19 0,18-19,-18 18,18-18,1 0,0 0,0 0,-1 0</inkml:trace>
  <inkml:trace contextRef="#ctx0" brushRef="#br0" timeOffset="17576.96">8664 4409,'0'0,"-19"0,0 0,0 0,1 0,18 19,0-1,0 1,0 0,0-1,0 1,0-1,0 1,18 0,-18-1,19 1,0-1,0 1,-1 0,0-19,1 18,0-18,0 0,-1 19,1-19,-1 0,1-19,0 19,-1-18,1 18,-1-19,-18 0,19 1,-19-1,0 1,0-1,0 0,0 1,0-1,-19 1,1 18,-1-19,1 0,-20 1,20 18,-19-19,18 19,-19-18,20 18,-19 0,18 0,-18 0,19 0,-1 18,0-18,0 0,19 19,0-1,19-18,0 0,0 0,17 0,-17 0,0 0,18 0,-19-18,20 18,-1-19,-18 19,18 0,0-18,0-1,1 19,-1-19,-19 1</inkml:trace>
  <inkml:trace contextRef="#ctx0" brushRef="#br0" timeOffset="18751.94">9184 4223,'0'0,"0"19,-18-19,-1 0,1 0,18 18,-19-18,0 19,1-19,18 19,-19-1,19 1,-18-1,-1 1,19 0,0-1,0 1,-19-1,19 1,0 0,0-1,0 1,19-19,0 18,-19 1,18 0,1-19,-19 18,18-18,1 0,0 0,-1 0,19 0,-18 0,0 0,18-18,-19 18,1-19,18 0,0 19,-18-18,18-1,-18 1,-1-1,20 0,-20 1,1-1,-19 1,18-1,1 19,-19-19,0 1,0-1,0 1,0-1,-19 19,1-19,-1 19,1 0,-1 0,0 0,1 0,-1 0,1 19,-1-19,19 19,0-1,-19-18,19 19,0-1,0 1,0 0,0-1,0 1,0-1,0 1,0 0,19-1,0-18,-19 19,18-19,1 0,-19-19,18 19,1 0,0-18,-1-1,1 19,-1-19,1 19,0-18,-1-1,1 1,0-1,-1 19,1-19,-1 1,1-1,-19 1,19-1,-1 0,1 1,-19-1,18 1,-18-1,0 0,0 1,0-1,0 0,-18 19,18-18,-19 18,1 0,-1 0,0 0,1 18,-1-18,19 19,0 0,0-1,19-18,-1 19,1 0,0-19,-1 18,1 1,-1-19,1 18,-19 1,19-19,-19 19,18-1,-18 1,0-1,0 1,0 0,0-1,0 1,19-38,-1 1,1 18,-19-19,19 0,-19 1,18 18,1-19,-19 1,18-1,-18 0,0 1,19-1,-19 1,0-1,0 0,0 1,0-1,0 0,0 1,-19 18,1 0,-1 0,1 18,-1-18,0 19,1 0,18-1,0 1,18-19,1 19,0-1,-1-18,1 19,-1-19,1 0,0 18,18-18,-19 19,1-19,0 19,-1-19,1 18,-1-18,1 19,0-19,-1 18,1 1,-19 0,0-1,0 1,-19-19,19 18,-18-18,-20 0,20 19,-1-19,-18 0,18 0,-18 19,19-19,-20 0,20 0,-1 0,1 0,-1 0,0 0</inkml:trace>
  <inkml:trace contextRef="#ctx0" brushRef="#br0" timeOffset="21221.0099">10580 4502,'19'0,"-19"19,0-1,18-18,-18 19,0 0,0-1,0 1,0-1,0 1,0 0,-18 18,18-19,-19 1,0 0</inkml:trace>
  <inkml:trace contextRef="#ctx0" brushRef="#br0" timeOffset="22304.9">11250 3795,'-19'0,"0"0,19-18,-19 18,1 0,18 18,0 1,0-1,18 1,-18 18,19-18,-19-1,19 20,-19-1,19-19,-19 20,18-1,-18 0,18 0,-18 1,0-20,0 19,0 1,19-20,-19 19,0-18,0 0,19-1,-19 1,0-1,0 1,0 0,0-1,0-36,-19-1,19 0,-19 1,19-1,0 1,-18-1,18 0,0 1,0-1,-18 19,18-18,0-1,0 0,0 1,0 36,18 1,-18 0,18-19,-18 18,19 1,-19-1,19-18,0 19,-1 0,0-19,1 18,0-18,0 0,-1 0,0 0,1 0,0 0,0 0,-1 0,0 0,1-18,0 18,-19-19,19 19,-1-19,-18 1,18-1,-18 1,19 18,-19-19,0 0,0 1,0-1,0 1,0-1,0 0,-19 1,1-1,0 19,18-19,-19 19,0 0,0 0,1 0,0 0,18 19,-19-19,19 19,0-1,0 1,0 0,0-1,19 1,-19-1,18 1,0 0,-18-1,19-18,0 19,0-1,-1-18,0 19,1-19,0 0,0 0,-19 19,18-19,0 0,1 0,0-19,0 19,-1 0,0 0,1-19,0 19,0-18,-1 18,0-19,1 19,-19-18,19 18</inkml:trace>
  <inkml:trace contextRef="#ctx0" brushRef="#br0" timeOffset="22835.8099">11882 4167,'0'-18,"0"-1,19 19,-1 0,-18 19,18-19,-18 18,19 1,0 0,-19-1,19 1,-19-1,0 1,18-19,-18 19,0-1,19 1,-19-1,0 1,0 0,0-38,0 0,-19 19,19-18,-18-1,18 1,0-1,0 0,0 1,0-1,0 1,0-1,0 0,0 1,0-1,18 19,-18-19,19 1,-1 18,1-19,0 19,-1 19,1-1,-1 1,1-19,-19 19,19-1,-19 1,18 0,-18-1,19-18,-19 19,18-1,-18 1,19-19,-19 19,19-19,-19 18,18-18,1 19,-1-19</inkml:trace>
  <inkml:trace contextRef="#ctx0" brushRef="#br0" timeOffset="23344.89">12607 4018,'-18'0,"-1"0,1 0,-1 0,0 19,1 0,-1-1,19 1,0-1,0 1,0 0,0-1,0 1,0 0,0-1,0 1,19-1,-19 1,18-19,-18 19,19-19,0 0,-19 18,18-18,1 0,-1 0,1 0,0 0,18-18,-19 18,1 0,0-19,-1 0,20 19,-20-18,1-1,-1 1,1-1,0 0,-1 19,-18-18,19-1,-19 0,0 1,0-1,0 1,0-1,0 0,-19 1,1 18,18-19,-19 19,0 0,1 0,-1 0,19 19,-18-19,-1 18,0 1,1 0,18-1,0 1,-19-1,19 1,0 0,0-1,0 1,0 0,0-1,19 1,-1-19,-18 18,19 1,0-19,-1 0,1 19,18-19,-18 0,18 0,-19 0,20 0,-1 0,0 0,-18-19,18 19,0 0,0-19,0 19</inkml:trace>
  <inkml:trace contextRef="#ctx0" brushRef="#br0" timeOffset="25192.6499">11286 4242,'0'18,"19"-18,-19 19,0 0,19-19,-19 18,0 1,0-1,19 1,-19 0,0-1,0 1,0-1,18 1,-18 0,0-1,0 1,0-1,0 1,18-19,-18 19,0-1,0-36,0-1,0 0,0 1,0-1,0 1,0-1,0 0,0 1,19-1,0 1,-19-1,19 19,-1 0,-18 19,18-19,1 18,0-18,0 19,-1-19,-18 18,18-18</inkml:trace>
  <inkml:trace contextRef="#ctx0" brushRef="#br0" timeOffset="26021.03">14208 3944,'18'0,"0"-19,1 19,-19-18,19 18,0-19,-1 19,-18-18,18 18,-18-19,19 19,-19-19,19 19,-19-18,-19 18,0 0,1 0,18 18,-18-18,-1 19,0-19,0 19,1-1,0-18,-1 19,19-1,-19 1,19 0,0-1,-19 1,19-1,0 1,0 0,0-1,0 1,19-1,-19 1,19-19,0 19,-19-1,18 1,0-19,1 19,19-19,-20 0,0 0,20 0,-19 0,17 0,2-19,-19 19,17-19,2 19,-19-18,17 18,-17-19,19 0</inkml:trace>
  <inkml:trace contextRef="#ctx0" brushRef="#br0" timeOffset="26536.68">14616 3832,'19'0,"-19"19,19 0,0-1,-19 1,0-1,18 1,-18 0,0-1,18 1,-18-1,0 1,0 0,0-1,0-36,-18 18,18-19,0 0,0 1,0-1,0 1,0-1,0 0,0 1,18 18,1-19,-19 1,19 18,-19-19,19 19,-1-19,0 19,1 0,-19 19,19-19,-19 19,19-1,-19 1,18-19,-18 18,18 1,-18 0,19-1,-19 1,19-1,-19 1,19 0,-1-1,-18 1,18-19,1 0,-19 18,19-18,0 0,-1 0,0-18,1 18,0 0,0-19,-1 1,1 18</inkml:trace>
  <inkml:trace contextRef="#ctx0" brushRef="#br0" timeOffset="26840.85">15138 3405,'0'0,"0"-19,-19 19,19 19,0-1,0 1,0-1,0 1,19 0,-19 18,18-19,-18 20,19-1,-1-19,1 20,0-1,-19-19,18 20,1-20,-1 19,-18-18,19 18,0-18,-1-1,1 1,-1 0,-18-1,19 1,0-1,-1-18,1 19,-1-19,1 0,-19-19,19 19</inkml:trace>
  <inkml:trace contextRef="#ctx0" brushRef="#br0" timeOffset="27040.65">14988 3758,'0'19,"-18"-19,36 0,1 0,-19-19,19 19,18 0,-19 0,1-19,19 19,-1 0,0-18,0 18,0-19,1 19</inkml:trace>
  <inkml:trace contextRef="#ctx0" brushRef="#br0" timeOffset="29288.82">15621 4093,'0'0,"0"18,0-36,19 18,-19-19,18 19,-18-18,19 18,-19-19,19 19,-1-19,-18 1,19-1,-1 1,1-1,-19 0,19 1,-19-1,0 1,18-1,-18 0,0 1,0-1,-18 1,-1-1,0 19,1-19,-1 19,1 0,-1 0,0 0,-18 0,19 0,-1 0,0 0,19 19,19-19,0 0,-1 0,1 0,-1 0,20 0,-20 0,1 0,18 0,-18 0,-1-19,1 19,-1 0,1 0,0 0,-1 0,1 0,-19 19,0 0,0-1,0 1,0-1,0 1,0 0,0-1,0 1,19-19,-1 18,1-18,-1 19,1-19,0 0,18-19,-19 19,1 0,0-18,-1 18,1-19,-1 1,1 18,18-19,-37 0,19 19,-1-18,1-1,-19 1,19-1,-19 0,0 1,0-1,-19 19,0 0,1 19,18-1,-19 1,19 0,0-1,0 1,0-1,0 1,0 0,0-1,0 1,19-1,-1-18,-18 19,19-19,0 19,-1-19,1 0,-1 0,1 0,0 0,-1 0,1 0,-1-19,1 19,0 0,-19-19,18 19,-18-18,0-1,-18 1,18-1,-19 19,0-19,-18 19,19-18,-1 18,-18-19,18 19,-18 0,18 0,1 0,-1 0,1 0,18-18,18 18,1 0,-1 0,1-19,0 19,-1 0,1 0,-1-19,1 19,0-18,-1 18,1-19,-1 19,-18-18,19-1,0 19,-19-19,18 19,-18-18,0-1,0 38,0-1,0 1,0 0,19-19,-19 18,0 1,18-1,-18 1,0 0,0-1,19 1,-19-1,0 1,0 0,0-1,19 1,-19-1,18 1,-18 0,0-1,19 1,-19-1,0 1,18 0,-18-1,19-18,-19 19,0-1,19-18,-19 19,0 0,18-19,-18 18,19 1,-19 0,0-1,0 1,18-1,-18 1,0 0,0-1,19-18,-19 19,0-1,19-18,-19 19,0-38,0 1,0-1,0 1,-19-1,19 0,0 1,-19-19,19 18,0 0,-18-18,18 18,0-18,-19 0,19 0,-18 18,18-18,0 0,-19 0,19 18,-19-18,19 0,-18 18,18 0,0-18,-19 19,19-1,0 0,0 1,0-1,0 1,19-1,-1 19,1-19,0 19,-1 0,1 0,-1 0,1 19,0-19,0 19,-1-1,0-18,1 19,0-1,-19 1,19 0,-19 18,0-19,0 1,0 0,0 18,-19-19,0 1,0 0,1-1,0 1,-1-1,0-18,0 19,-18 0,19-19,18 18,-19-18,0 0,1 0,36 0,1 0,0-18,-1 18,19 0,-18-19,0 0,18 19,-19-18,20-1,-19 1,17-1,-17 19,0-19,18 1,-19-1,1 1,-19-1,19 19,-19-19,0 1,0-1,0 1,0-1,0 0,-19 19,0 0,1 19,18 0,0-1,0 1,0-1,0 1,0 0,0-1,18-18,-18 19,19-19,-19 18,19-18,0 0,-1 0,0 0,1 0,0 0,0-18,-1 18,0-19,1 1,0-1,0 0,-19 1,18-1,-18 1,18-1,-18 0,0 1,0-19,0 18,0 0,0 1,0-19,0 18,0 0,0 1,0-1,0 38,0-1,0 20,0-20,0 1,0 18,19 0,0 0,0 1,-1-1,0 0,1 0,0 0,0-18,-1 37,19-19,-18 0,-19 0,19 1,-1-20,-18 19,0 1,0-1,0-18,0-1,0 19,0-18,-18-19,-1 19,0-19,0 0,-17 0,17-19,0 19,0-19,1 1,-19-1,18 1,19-1,-19 0,19 1,0-1,0 0,0 1,0-19,19 18,0 0,0 1,-1-1,0 1,20-1,-1 0,-19 1,20 18,-1-19,-19 19</inkml:trace>
  <inkml:trace contextRef="#ctx0" brushRef="#br0" timeOffset="31844.62">1260 6492,'0'0,"0"-18,0 0,0-1,18 19,-18-19,18 19,1 0,0 0,-19 19,19-19,-1 19,0-19,1 18,0 0,0 1,-1 0,0 18,1-18,0-1,-19 1,19 18,-1-18,0-1,1 1,-19 0,19-1,-19 1,0-1,19 1,-19 0,0-1,-19-36,0-1,0 0,19 1,-18 18,18-19,-18 1,18-1,-19 0,19 1,-19-1,19 1,0-1,0 0,0 1,0-1,0 1,19 18,0 0,-1 0,0 0,1 18,0-18,0 19,-1-19,-18 18,18 1,1-19,-19 19,19-1,0-18,-19 19,18-19,-18 18,18 1,-18 0,0-38,0 0,0 1,0-1,0 1,0-1,0 0,0 1,19-1,-19 1,0-1,0 0,0 0,19 1,-19 0,19 18,-19 18,18-18,0 18,-18 1,19-19,0 19,0 0,-1-1,0 1,1-1,0-18,0 19,-1-19,0 19,1-19,0 0,0 0,-1 0,0 0,1 0,0 0,0-19,-1 0,-18 1,18 18,-18-19,0 1,0-1,0 0,0 0,0 1,-18 0,18-1,-18 19,18-19,-19 0,19 38,0 0,19 0,-19-1,0 0,18 1,-18 0,18 0,-18-1,19 1,0-1,0 1,-1-19,-18 19,18-19,1 0,0-19,0 19,-1 0,-18-19,18 19,1-18,0-1,-19 1,19-1,-19 0,0 0,0 1,0 0,0-1,0 0,0 0,0 1,-19 18,19-18,-19 18,19-19,-19 19,19 19,19-19,-19 18,0 0,19 1,-19 0,0 0,19-19,-19 18,18 0,-18 1,19 0,-1 0,1-19,-19 18,19-18,-1 0,1 19,-1-19,1 0,-19-19,19 19,-1 0,1-18,-1 18,1-19,0 19,-19-19,18 0,-18 1,19 18,-19-18,0-1,0 0,0 0,0 1,0 0,-19-1,1 0,18 0,0 38,18-19,1 19,-1-19,1 19,18-19,-18 18,-1-18,1 18,0-18,-1 19,1 0,-1 0,1-1,-19 19,0-18,0 0,0-1,0 1,-19-1,1 1,-1 0,1-1,-1 1,0-1,1-18,-19 0,18 19,0-19,1 0,-1-19</inkml:trace>
  <inkml:trace contextRef="#ctx0" brushRef="#br0" timeOffset="32176.22">2952 6084,'-18'-19,"-1"19,38 19,-1-1,-18 0,19 1,-1 0,1 0,-19-1,19 0,-1 20,1-19,-1-1,1 19,0-18,18 0,-19 17,1-17,0 0,-1 18,1-19,0 1,-1-19,19 19,-18 0,0-19,-1 18,1-18,-1 0,-18-18,19 18,0-19</inkml:trace>
  <inkml:trace contextRef="#ctx0" brushRef="#br0" timeOffset="32368.48">2971 6232,'0'19,"-19"-19,19-19,19 19,-19-19,18 19,1 0,0-18,-1 18,19-18,-18-1,18 19,0-19,1 19,-20-19</inkml:trace>
  <inkml:trace contextRef="#ctx0" brushRef="#br0" timeOffset="33356.18">4143 6120,'-18'0,"-1"19,19 0,0 0,0-1,0 0,0 1,0 0,0 0,0-1,0 0,0 1,19 0,-19 0,0-1,0 0,18 1,0 0,-18 0,19-1,0-18,0 0,-1 0,0-18,1-1,-19 0,19 19,-19-19,19 1,-19 0,0-1,18 0,-18 0,0 1,18 0,1-1,-19 0,19 19,0-19,-1 19,0 0,1 19,0 0,0-19,-19 19,18-19,-18 18,18-18,1 18,-19 1,19-19,-19 19,0 0,19-19,-19 18,0-36,-19-1,0 0,19 0,0 1,0 0,0-1,0 0,0 0,0 1,0 0,19-1,0 0,-1 19,-18-19,18 1,1 18,0 0,0 0,-1 0,0 0,1 0,0 18,0-18,-19 19,18 0,0-19,1 19,0-19,0 18,-1 0,0 1,1-19,0 0,0 19,-1-19,0 0,1 0,0 0,0 0,-19-19</inkml:trace>
  <inkml:trace contextRef="#ctx0" brushRef="#br0" timeOffset="33527.88">4161 5860,'0'0,"-18"0,0 0,-1 0</inkml:trace>
  <inkml:trace contextRef="#ctx0" brushRef="#br0" timeOffset="34672.7599">5631 5823,'0'-18,"-18"18,-1 0,0 0,0 18,1-18,0 18,-1-18,0 19,0-19,19 19,-18 0,0-1,-1 0,0 1,19 0,-19 0,1-1,0 0,18 1,-19 0,19 0,-19-1,19 0,0 1,0 0,0 0,0-1,0 0,19 1,-19 0,19 0,-19-1,18 0,0-18,-18 19,19-19,0 19,0-19,-1 19,0-19,1 0,0 0,0 0,-1-19,0 19,1 0,0-19,0 19,-1-19,19 1,-18 18,0-18,-19-1,18 0,1 0,-1 1,1 18,-19-18,19-1,-1-19,1 20,-19 0,18-1,1 0,-19 0,19-17,-19 17,0 0,0 0,0 1,0 0,0-1,-19 19,0-19,1 19,-1 19,1-19,-1 0,19 19,-19-19,19 18,0 0,19-18,-19 19,19-19,-1 0,1 0,18 0,-18 0,-1 0,1 0,18 0,-18 0,-1-19,1 19,-1 0,-18 19,19-19,-19 19,0 0,0-1,19 0,-19 1,18 0,-18 0,19-19,-1 18,1-18,0 0,-1 18,1-18,-1 0,1 0,0-18,-1 18,1 0,-1 0,1-18,0 18,-1-19,1 0,0 19,-1-19,1 1,-1 0,1-1,-19 0,19 19,-19-19,0 1,0 0,0-1,0 0,0 0,-19 19,0-18,1 18,-1 0,1 18,-1-18,0 19,19 0,-18-19,-1 19,19-1,-19 0,19 1,0 0,0 0,0-1,0 0,0 1,0 0,19 0,0-1,-19 0,18-18,1 19,0-19,-1 0,19 0,-18 0,0 0,18 0,-19 0,20 0,-20-19,19 19</inkml:trace>
  <inkml:trace contextRef="#ctx0" brushRef="#br0" timeOffset="35644.47">6840 5841,'0'0,"-18"0,18 19,-19-19,1 0,-1 19,0-19,1 19,-1-19,19 18,-18-18,18 18,0 1,0 0,0 0,0-1,0 0,0 1,18 0,1 0,-1-19,1 0,0 0,-1-19,1 19,-19-19,18 19,-18-19,19 1,-19 0,0-1,0 0,0 0,0 1,0 0,0-1,-19 19,1 0,18 19,0-1,-19-18,19 18,0 1,0 0,0 0,0-1,0 0,0 1,19 0,-19 0,18-19,-18 18,19-18,0 0,-1 0,1 0,-1 0,1 0,0 0,-1 0,1-18,-1 18,1-19,18 0,-37 0,19 1,-1 18,1-18,0-1,-1 0,-18 0,0 1,0 0,0-1,0 0,0 0,0 1,-18 0,-1-1,0 0,1 0,-1 19,1 0,18-18,-19 18,19 18,19-18,-1 19,1-19,-1 19,1-19,0 19,-1-1,1-18,-1 18,1 1,-19 0,19 0,-19-1,0 0,0 1,0 0,0 0,0-1,0 0,-19 1,19 0,-19-19,19 19,-18-19,36 0,1-19,0 19,0-19,-1 19,19-19,-18 1,0 0,-1-1,19 19,-18-19,0 0,-1 1,0 0,1-1,-19 0,19 0,0 19,-19-18,0 0,0-1,0 0,0 0,-19 19,0-18,0 18,1 0,0 0,-1 18,0 1,0 0,19 0,0-1,0 0,0 1,0 0,0 0,0-1,0 0,0 1,0 0,19 0,0-1,0-18,-1 18,0-18,1 0,19 19,-20-19,0 0,20 0,-1 0,0-19,1 19,-2 0,2-18</inkml:trace>
  <inkml:trace contextRef="#ctx0" brushRef="#br0" timeOffset="36684.74">8161 5823,'0'18,"-19"-18,19 19,0 0,-18 0,18-1,0 0,0 1,0 0,0 0,0-1,0 0,0 1,0 0,18-19,1 19,-19-1,19-18,0 0,17 18,-17-18,0 0,18-18,-19 18,20 0,-19-18,17 18,-17-19,0 0,18 19,-19-19,1 1,-19 0,19-1,-19 0,0 0,0 1,-19 0,19-1,-19 0,1 0,-19 19,18-18,0 0,-17 18,17-19,0 19,0 0,1-19,0 19,-1 0,0 0,0 0,19 19,-18-19,18 19,0-1,0 0,0 1,18 0,-18 0,19-19,-19 18,19-18,-19 18,19 1,-1-19,-18 19,18-19,1 0,-19 19,19-19,0 0,-1 0,0 0,1-19,0 19,0-19,-1 19,0-19,1 1,0 0,0-1,-1 0,-18 0,18 1,-18 0,19-1,-19 0,0 0,0 1,0 0,0-1,0 0,-19 0,1 19,18-18,-18 18,-1 0,0 0,0 0,1 0,0 0,18 18,18-18,0 0,1 0,19 0,-20 0,19 0,-18 0,0 0,17 0,-17-18,19 18,-20 0,1 0,-1 0,1 18,0-18,-19 19,18 0,-18 0,0-1,0 0,0 1,0 19,0-20,19 0,-19 1,0 0,0 0,18-1,1 0,-19 1,19-19,-1 19,1-19,-1 19,1-19,18 0,-18-19,18 19,0 0</inkml:trace>
  <inkml:trace contextRef="#ctx0" brushRef="#br0" timeOffset="37496.9">9966 5526,'0'0,"0"18,0 0,-19-18,19 19,-18 0,18 0,-19-1,0 0,19 1,-18 19,-1-20,1 19,-1-18,0 18,1 0,-1 1,-18-20,18 19,1-18,-1 0,1 17,-1-17,0 0,19 0,0-1,19-18,0 0,-1 0,19 0,-18 0,18 0,0 0,-18 0,18 0,0-18,1 18,-1 0,0 0,0 0,0-19,1 19,-1 0,0 0,0-19,0 19,-18-19,18 19,0 0,-18-18,0 18,0 0,-19-18,18 18,-18-19,0 0,-18 0,-1 19,0-18,0 0,1 18,-19-19,18 0,0 0,-18 1,19 0,-20-1,20 0,-19 0,18 1,0 0,1-1,-1 0,1 0,-1 1,0 0,1-1,18 0,0 38</inkml:trace>
  <inkml:trace contextRef="#ctx0" brushRef="#br0" timeOffset="38009.51">10617 5451,'0'0,"0"-18,-18 18,-1 0,0 0,0 0,1 18,0-18,-1 18,0 1,0-19,19 19,-18 0,0-1,18 0,0 1,0 0,0 0,0-1,18 0,-18 1,18-19,1 19,0-19,0 19,-1-1,0-18,20 18,-19-18,-1 19,19-19,1 19,-2-19,2 19,-19-19,17 18,2 0,-1-18,0 19,-18-19,0 19,17-19,-36 19,19-19,0 18,-19 0,-19 1,0-19,1 19,0-19,-1 19,-19-19,2 18,17-18,-19 18,2-18,-2 0,1 0,0 19,18-19,-18 0,19 0,-1 0,0 0,0 0,19-19</inkml:trace>
  <inkml:trace contextRef="#ctx0" brushRef="#br0" timeOffset="38627.54">11268 5395,'0'0,"-18"0,-1 0,0 0,19 19,19-19,0 0,-1 0,0 0,20 19,-19-19,-1 0,19 0,-18 0,18-19,-19 19,20 0,-1 0,-19 0,20 0,-1-19,-19 19,20 0,-19 0,17 0,-17 0,0 0,0 0,-1 0,0 0,-18 19,0 0,0-1,-18 0,18 1,-18 0,-1 0,19 17,-19-17,0 0,1 18,0-19,-20 1,19 19,1-2,0-17,-1 0,0 18,0-19,1 1,0 0,18 0,-19-1,0-18,19 18,-19 1,19 0,-18-19,18 19</inkml:trace>
  <inkml:trace contextRef="#ctx0" brushRef="#br0" timeOffset="39728.7">12384 5228,'-18'0,"-1"0,0 0,1 0,-1 0,1 19,-1-19,0 0,1 18,-1-18,1 18,-1 1,19 0,-19 0,1-1,18 0,0 1,-19 0,19 0,0-1,0 0,0 1,0 0,0 0,0-1,0 0,0 1,0 0,0 0,0-1,19 0,-19 1,18 0,1 0,0-1,-1-18,1 18,-1-18,1 0,0 0,-1 0,19 0,-18 0,0 0,18-18,-19 18,20-18,-20 18,19-19,-18 19,18-19,-18 0,18 1,-18 18,-1-18,19-1,-18 0,0 0,-19 1,18 0,-18-1,0 0,0 0,0 1,0 0,0-1,0 0,0 0,0-17,-18 17,18 0,-19 0,0 1,19 0,-18-1,-1 0,-18 0,18 1,1 0,-1 18,-18-19,0 19,18 0,-18 0,0 0,18 0,-18 0,0 19,18-19,1 18,-1-18</inkml:trace>
  <inkml:trace contextRef="#ctx0" brushRef="#br0" timeOffset="43636.6599">13557 5004,'0'-18,"-19"18,0 0,0 0,19 18,-18-18,-1 0,19 19,-18-19,18 19,-19 0,19-1,-19 0,19 20,-18-19,18-1,0 19,0 1,0-2,0 2,-19-1,19 0,0 1,0-2,0 21,0-21,0 2,0-1,19 0,-19 1,18-2,1 2,0-19,-1 17,1-17,18 0,-18 0,0-1,17-18,-17 18,19-18,-20 19,0-19,20 0,-19 0,17 0,-17 0,19-19,-20 19</inkml:trace>
  <inkml:trace contextRef="#ctx0" brushRef="#br0" timeOffset="45180.49">13817 5469,'0'-18,"-19"18,19-18,0-1,0 0,0 0,19 19,-19-18,19 18,-1 0,0 0,1 0,0 18,0 1,-1-19,0 19,-18 0,19-1,0 0,-19 1,19 0,-19 0,18-1,-18 0,0 1,0 0,18 0,-18-1,0 0,0 1,19-19,-19 19,0 0,0-38,0 0,0 0,-19 1,19 0,0-1,0 0,0 0,0 1,0 0,0-1,0 0,19 0,-19 1,19 0,0-1,-1 0,0 19,1 0,-19 19,19-19,-19 19,19-19,-19 18,0 0,18 1,-18 0,0 0,0-1,0 0,0 1,0 0,0-38,0 0,0 1,0 0,18-1,-18 0,19 0,-19 1,19 18,-19-18,19-1,-1 19,-18-19,18 19,1 0,-19 19,0 0,19-1,-19 0,0 1,0 0,19 0,-19-1,0 0,18-18,-18 19,18 0,1 0,0-19,0 0,-1 0,0 0,-18-19,19 19,-19-19,19 19,-19-19,0 1,19 0,-19-1,0 0,0 0,0 1,0 0,0-1,0 0,0 0,0 1,0 36,0 1,0 0,0 0,0-1,0 0,0 1,18 0,0 0,-18-1,19-18,-19 18,19-18,0 19,-1-19,0 0,1 0,0 0,0-19,-1 19,0-18,1 0,-19-1,19 0,-19 0,0 1,0 0,0-1,0 0,0 0,0 1,0 0,0-1,0 0,0 38,-19-19,19 19,0-1,0 0,0 1,0 0,0 0,0-1,0 0,0 1,0 0,19 0,0-19,-19 18,18-18,0 0,1 0,0 0,0-18,-1 18,0-19,1 19,-19-19,19 19,0-19,-19 1,18 18,-18-18,0-1,0 0,0 0,0 1,0 0,0-1,0 0,-18 19,18-19,0 38,18-19,-18 19,18 0,1-19,0 18,0 0,-19 1,18-19,1 19,-1 0,1-1,0-18,-1 18,1 1,-19 0,0 0,0-1,-19-18,1 0,-1 18,0-18,1 0,-1 0,1 0,-1 0,0 0,0 0,1 0,0-18,18 0</inkml:trace>
  <inkml:trace contextRef="#ctx0" brushRef="#br0" timeOffset="45511.5899">15305 5061,'0'-19,"0"38,0-1,0 0,0 1,0 0,0 18,0-19,0 1,0 19,0-20,0 0,0 20,0-19,0-1,0 19,0-18,19 0,-19-1,18 0,1 1,-19 0,18-19,-18 19,19-19,0 0,-1 0,1 0,-1 0,1 0,0-19</inkml:trace>
  <inkml:trace contextRef="#ctx0" brushRef="#br0" timeOffset="45712.54">15119 5321,'-19'0,"38"0,0-19,-1 19,19-19,-18 19,0 0,18-18,0 18,0 0,-18 0,37-18</inkml:trace>
  <inkml:trace contextRef="#ctx0" brushRef="#br0" timeOffset="46664.57">16049 4911,'-18'0,"18"-18,0 36,0 1,0 0,0 0,0-1,0 0,0 1,0 19,0-20,0 19,0-18,18 18,-18 0,0 1,19-20,-19 19,0-18,18 18,-18-19,0 1,19 19,-19-20,0 0,19 1,-19 0,0-38,-19 19,19-19,0 1,-19 0,19-1,0 0,0 0,0 1,0 0,0-1,0 0,19 0,0 19,-19-18,18 18,1-18,-1 18,1 0,0 18,-1-18,1 0,-19 18,18 1,-18 0,0 0,0-1,-18 0,-1 1,1 0,-1 0,0-19,1 18,-1-18,1 0,-1 18,0-18,1 0,18-18,18 18,1 0,0-18,-1 18,1 0,-1-19,1 19,18-19,-18 19,18-19,0 19,-18-18,18 18,0-18,-18-1,18 0,0 19,-18-19,-1 1,20 0,-20-1,1 19,-1-19,-18 0,19 1,-19 0,0-1,0 0,-19 19,1-19,-1 19,1-18,-1 18,0 0,1 18,-1-18,1 19,-1 0,0-19,19 19,-18-1,18 0,-19 1,19 0,0 0,0-1,0 0,0 1,0 0,0 0,19-19,-19 18,18-18,1 18,0-18,-1 0,1 0,18 0,-18 0,-1 0,19-18,-18 18,18 0,-18 0,18-18,-18 18,18-19,-19 19</inkml:trace>
  <inkml:trace contextRef="#ctx0" brushRef="#br0" timeOffset="47131.91">16254 4763,'0'-19,"18"19,1 0,0 0,-1 0,1 0,18 0,0 0,0 0,1 19,-1-19,19 18,-19 1,0-1,19 1,-19 0,1-1,-2 19,2-18,-1 19,-19-20,20 19,-19 1,-1-2,-18 2,18 17,-18-17,0-1,0 0,0 19,0-19,0 1,-18-2,0 2,-1-19,0 17,-18-17,0 19,-1-20,2 0,-2 1,1 0,0 0,-1-1,1 0,0-18,18 19,1-19,-1 19,1-19,-1 19</inkml:trace>
  <inkml:trace contextRef="#ctx0" brushRef="#br0" timeOffset="47348.44">17445 5321,'-19'0,"0"0,19-19,0 0</inkml:trace>
  <inkml:trace contextRef="#ctx0" brushRef="#br0" timeOffset="49687.5899">1371 9488,'0'-19,"0"0,0 38,0 0,18 0,1-1,-19 0,19 1,-19 0,19 0,-19 17,18-17,-18 0,18 0,-18 18,19-19,-19 1,19 18,-19-18,0-1,19 20,-19-20,0 1,18 18,-18-18,0-1,0 1,18 18,-18-18,0-1,19 1,-19-1,19-18</inkml:trace>
  <inkml:trace contextRef="#ctx0" brushRef="#br0" timeOffset="50504.58">1371 9562,'0'-19,"0"1,0 0,18-1,-18 0,19 0,0 1,0 18,-1-18,0-1,1 0,0 0,18 1,-19 0,1 18,19-19,-20 19,0 0,1 0,0 19,0-19,-1 18,0 0,1 20,-19-19,0 17,19 2,-19-1,0 19,0-19,-19 0,0 1,1-1,0 0,18 0,-19-18,0-1,0 1,1-19,18 19,-18-19,18 18,-19-18,19-18,0-1,0 0,19 1,-1-1,-18 1,18-1,1 0,0 19,0 0,-1 0,-18 19,18-19,1 19,0-19,-19 18,19 1,17-1,-17 1,0 0,0-19,-1 18,0 1,20-1,-19-18,-1 19,19-19,-18 19,0-19,17 0,-17 0,0 0,0 0,-1-19,0 19,1-19,0 1,0-1,-1 1,-18-1,18 0,1-18,-19 19,19-1,-19-18,0 18,0 1,0-1,0 0,0 0,0 1,-19 18,19-18,-19 18,1 0,0 0,-1 0,0 18,0 0,1 1,18 0,-18 0,18-1,0 1,0-1,0 1,0 0,0-1,18 1,-18-1,18 1,-18 0,19-19,0 18,0 1,-1-19,-18 18,18-18,1 0,19 0,-20 0,0 0,1-18,0 18,18 0,-18-19,-1 1</inkml:trace>
  <inkml:trace contextRef="#ctx0" brushRef="#br0" timeOffset="51463.9">2524 9711,'-18'0,"-1"-18,19-1,0 0,19 19,-1 0,-18 19,19-19,0 19,-1-1,-18 1,19-1,-1 1,-18 0,19-1,-19 1,19-1,-19 1,18 0,-18-1,19 1,-19-1,0-36,-19-1,19 1,0-1,0 0,0 1,0-1,0 1,0-1,0 0,0 1,19-1,-1 19,-18-18,19 18,0 18,-1-18,1 19,-19-1,18-18,-18 19,19 0,-19-1,19 1,-19-1,18 1,-18 0,0-38,0 0,0 1,0-1,0 1,0-1,0 0,0 1,19-1,-19 1,18 18,1 0,0 0,-19 18,18-18,-18 19,19-19,-19 18,18-18,-18 19,19 0,0-1,-1-18,1 19,-1-19,1 0,0 0,-1 0,1 0,-1 0,1 0,0-19,-1 19,1 0,0-18,-19-1,18 19,1-19,-19 1,18-1,-18 1,0-1,0 0,0 0,0 1,0 0,-18-1,-1 19,19-19,-18 19,-1 19,0 0,1-1,18 0,0 1,0 0,0 0,0-1,0 1,0-1,18 1,1-19,-19 19,19-19,-1 18,1-18,-1 19,1-19,0 0,-1 0,1 0,-1 0,20 0,-20 0,1 0,-1-19,20 19,-20-18,1 18,-1-19,1 19,0 0</inkml:trace>
  <inkml:trace contextRef="#ctx0" brushRef="#br0" timeOffset="52103.88">3510 9655,'0'0,"-18"0,18-19,0 1,0 0,18 18,1-19,0 19,-1 0,1 0,-1 0,1 19,0-1,-1-18,1 18,-1 1,1 0,0 0,-1-1,1 1,-19-1,18 1,-18-38,-18 19,18-18,0-1,0 1,0-1,0 0,0 0,18 1,-18 0,19 18,0 0,-1 0,1 0,-19 18,18-18,-18 18,0 1,19 0,0 0,-19-1,18-18,-18 19,0-1,19 1,-19-38,0 1,0-1,0 1,0-1,18 0,1 0,-19 1,19 18,0-18,-1-1,0 19,1 0,0 0,0 0,-1 0,0 19,1-1,0 0,0-18,-1 19,0 0,1-19,0 19,0-1,-1-18,0 19,1-1,0-18,0 19,-1-19,0 0,-18 19,19-19</inkml:trace>
  <inkml:trace contextRef="#ctx0" brushRef="#br0" timeOffset="53116.41">4254 9023,'-18'-19,"0"19,18-19,-19 19,38 19,-1 0,0 0,1-1,0 0,0 1,-1 0,19 0,-18 17,0-17,17 19,-17-2,19 2,-20-19,0 17,20 2,-19 17,-1-17,19-1,-18-19,0 20,-19-1,18-19,0 1,-18 19,19-38,-19 18,0 1,0-1,-19-18,1 0,18-18,-18 18,18-19,-19 1,19-1,0 0,0 0,0 1,0 0,19-1,-1 0,-18 0,18 1,1 18,0-18,0 18,-1 0,0 0,-18 18,0 0,0 1,0 0,0 0,0-1,0 0,-18 1,18 0,-18-19,18 19,-19-1,19 1,-19-19,38 0,0 0,-1 0,0-19,1 19,19 0,-20-18,0 18,1-19,19 19,-20-19,0 0,20 1,-19 0,-1-1,19 0,-18 0,0 1,-1-19,0 18,1 0,-19 1,19 0,-19-1,0 0,0 0,0 1,-19 0,0-1,1 19,0 0,-1 0,0 0,0 0,1 0,0 19,-1-19,0 18,0 0,19 1,0 0,0 0,0-1,0 0,0 1,0 0,0 0,0-1,19 0,0 1,-19 0,19-19,-1 19,0-19,1 0,0 0,0 0,-1 0,0-19,1 19,-19-19,19 0,0 1,-1 18,0-18,-18-1,19 0,-19 0,19 1,-19 0,0-1,0 0,0 0,0 1,0 0,0-1,0 0,0 0,0 1,-19 18,19-18,19 36,0 0,-19 1,18 0,-18 0,18-1,1 0,0 1,0 0,-19 0,18-1,0 0,1 1,0 0,0-19,-1 19,19-1,-18-18,0 0,-1 0,1 18,-1-18,20 0,-20 0,1-18,-1 18</inkml:trace>
  <inkml:trace contextRef="#ctx0" brushRef="#br0" timeOffset="54920.53">6822 11199,'0'-18,"0"-1,0 1,0-1,0 0,0 1,0-1,-19 19,19-18,0-1,0 0,-18 19,18 19,-19-19,0 19,1-1,18 1,0-1,0-36,18 18,-18-19,19 19,-19-18,0 36,-19 1,19-1,0 1,-18-19,18 19,0-1,0 1,0-1,18 1,1-19,0 0,-1 0,1 0,-1 0,1-19,0 19,-19-18,18-1,1 19,-1-18,-18-1,19 19,-19-19,0 1,0-1,-19 19,1 0,18 19,-19-19,1 0,-1 18,0-18,19 19,-18-19,-1 19,19-1,0 1,0-1,19-18,-1 0,1 0,0 0,-1-18,1-1,-1 1,1 18,0-19,-19 0,18 19,-18-18,0-1,0 1,-18 18,-1 0,0 0</inkml:trace>
  <inkml:trace contextRef="#ctx0" brushRef="#br0" timeOffset="55696.08">6859 9972,'-19'0,"19"18,-18-18,-1 19,1-1,18 1,-19-19,19 37,0-18,0-1,-19 1,19 18,0 0,0-18,-18 18,18 0,0 1,0-20,0 19,0-18,0 0,0-1,0 1,0 0,18-19,-18 18,19-18,-19-18,19-1,-19 0,18 1,-18-1,0 0,0-18,19 19,-19-1,0-18,0 18,0-18,18 0,-18 18,0-18,19 0,-19 0,0-1,0 1,0 19,19-20,-19 1,0 0,0 18,0-18,0 19,0-1,0 0,18 1,-18-1,19 19,-19 19,18-1,1 1,0 0,-19-1,18 19,1-18,-1 18,1-18,0 18,-1-18,1 18,18 0,-18 0,-1-18,1 18,18-18,-18 18,0-19,-1 1,0 0,1-1,0 1,0-1,-1 1,0-19,-18 19</inkml:trace>
  <inkml:trace contextRef="#ctx0" brushRef="#br0" timeOffset="55916.34">6859 10176,'0'-18,"19"18,-1-19,1 0,-1 1,1 18,0-19,18 1,0-1,0 0,0 1,-18-1,18 1</inkml:trace>
  <inkml:trace contextRef="#ctx0" brushRef="#br0" timeOffset="57815.81">6971 11069,'18'-18,"1"18,-19-19,18 19,1-19,0 19,-19-18,18 18,1 0,-19-19,18 19,1 0,0 0,-1-18,1 18,-1-19,1 19,0-19,0 19,-1-18,0 18,1 0,19-19,-20 19,0-18,1 18,19-19,-20 19,19-19,1 1,-20 18,19-19,1 1,-20 18,19-19,-18 19,18-19,-19 19,20-18,-19 18,17 0,-17-19,0 19,18 0,-19 0,1 0,19-18,-20 18,19 0,-18 0,18-19,0 19,-18 0,18 0,0-19,1 19,-20 0,19 0,1-18,-2 18,2 0,-19 0,17 0,2-19,-1 19,0 0,1 0,-2 0,21 0,-20 0,0 0,0 0,19 0,-19 0,0 0,19 0,-19 0,19 0,-19 19,1-19,-1 0,19 0,-19 18,0-18,19 19,-19-19,0 0,19 19,-19-1,1-18,17 19,-17-19,-1 18,19-18,-19 19,19-19,-19 19,0-19,19 18,-19-18,0 19,0-1,1-18,-1 19,0-19,0 19,0-1,1-18,-1 19,0-1,1 1,-2 0,-17-19,19 18,-2 1,-17-1,19 1,-20 0,19-1,-18 1,0-1,17 1,-17 0,19-1,-20 1,0-1,20 20,-19-20,-1 1,19-1,-18 1,0 0,17 18,-17-19,0 1,0 0,17 0,-17-1,0 0,18 1,-19 0,20 0,-19-19,17 18,-17 0,0 1,18 0,-19 0,20-1,-19 0,-1 1,19 0,-18 0,0-1,17 0,-17 1,0 0,18 0,-19-1,20-18,-19 18,17 1,-17 0,0 0,18-19,-19 18,1 0,0 1,0-19,-1 19,19 0,-18-19,0 18,-19 0,18 1,1-19,-1 19,1 0,0-19,-19 18,18 0,1-18,-19 19,18-19,1 0,-19 19,19-19,-1 19,1-19,-1 18,1-18,-19 18,19-18,-19-18,0 0,18 18,-18-19,-18 19,18 19,-19-19,19 18,19-18,-19 18,18-18,1 0,-1-18,1 18,0 0,-19-18,18 18,1-19,-19 0,-19 19,1 0,-1 0,0 0,1 0,-1 0,1 19,18 0,18-19,1-19,-1 19,-18-19,0 0,0 1,-18 18,-1 0,1 0,-1 0,0 0,1 0,-1 0,1 0,-1 0</inkml:trace>
  <inkml:trace contextRef="#ctx0" brushRef="#br0" timeOffset="58387.49">12700 11013,'0'0,"0"-18,0-1,0 38,0-1,0 1,19 18,-19-18,0 18,19-18,-19 18,0 19,18-19,1 0,-19 19,19-19,-19 1,18 17,-18-17,19 17,-1-17,-18-2,19 2,-19-1,0 0,0-18,19 18,-19-19,0 1,0 0,0 0,0-1,18-18,-18 18</inkml:trace>
  <inkml:trace contextRef="#ctx0" brushRef="#br0" timeOffset="59060.48">12756 11125,'0'-19,"-18"19,18-18,0-1,0 1,0-1,18 0,1 19,0-18,-1 18,1-19,-1 19,1 0,0-18,-1 18,1 0,18 0,-18 0,-1 0,19 0,-18 0,0 0,-1 18,1-18,-1 19,1-1,-19 1,19 0,-19-1,0 1,0 18,0 0,0-18,-19 18,0 0,1 0,-1 1,1-19,-1 17,0-17,-18 0,37 0,-18-1,-1-18,0 18,1-18,18-18,18 18,-18-18,19 18,0-19,-1 19,1 0,18-19,-18 19,-1 0,19 0,1 0,-20 0,19 0,1 19,-20-19,19 0,1 19,-20-1,19-18,-18 18,18 1,-18 0,-1 0,-18-1,19 0,-19 1,0 0,0 0,0-1,-19 19,1-18,-19 0,18-1,-18 19,0-18,-1 0,1-1,0 0,0-18,0 19,-1-19,1 19,0-19,0 0,0 19,-1-19,20 0,-19 0</inkml:trace>
  <inkml:trace contextRef="#ctx0" brushRef="#br0" timeOffset="59996.32">9389 10455,'0'0,"19"0,-1 19,1-19,-1 19,1-19,0 18,-1-18,19 19,-18-1,0-18,18 19,-18-19,18 19,0-1,0-18,-18 19,18-1,0-18,0 19,-18-19,0 19,18-1,-19 1,1-19,0 18,-19 1,18-19,-18 19,0-1,0 1,0-1,-18 1,-1 0,0-1,1 1,-19-1,-1 1,1 0,0-1,-19 1,0 18,19-18,-19-1,0 1,19-1,-19 1,19 0,0-1,0 1,0-1,18-18</inkml:trace>
  <inkml:trace contextRef="#ctx0" brushRef="#br0" timeOffset="61067.76">9668 9860,'-18'0,"18"19,0-38,-19 19,19-19,0 1,0-1,19 19,-19-18,18-1,1 0,-1 1,-18-1,19 19,0-18,-1-1,1 0,-1 19,20-19,-20 1,19 0,-18-1,18 0,0 0,1 1,-1 0,0-20,0 19,19 1,-19 0,0-1,1-19,-1 20,0 0,1-1,-2 19,2-19,-19 0,17 1,-17 18,0-18,0 18,-1-19,0 19,1 0,-19-19,0 0,-19 19,1 0,-19 19,18-19,0 0,-17 0,-2 19,19-19,-17 19,-2-19,19 0,-18 18,19-18,-1 0,0 0,1 0,36 0,1-18,0 18,-1 0,1 0,18 0,-18 0,0-19,17 19,-17 0,0 0,18 19,-19-19,1 0,0 18,0-18,-19 18,18-18,-18 19,0 0,0 0,0-1,-18 0,18 1,-19 19,-19-20,20 0,0 1,-20 19,19-20,-17 0,17 1,0 0,-18 0,18-1,1-18,-1 18</inkml:trace>
  <inkml:trace contextRef="#ctx0" brushRef="#br0" timeOffset="61868.4">11491 8484,'0'0,"0"-19,0 0,-19 19,1 0,0 0,18 19,-19-19,19 19,-19-1,19 0,-19 1,19 0,0 18,-18-19,18 1,0 19,-18-20,18 19,0 1,-19-2,19 2,0-1,0 0,0 1,0-2,0 2,0-1,0-19,19 20,-19-19,18-1,0 0,1 1,0 0,0 0,-1-19,0 18,1-18,0 0,0 18,17-18,-17-18,0 18,18 0,-19-18,1 18,19-19,-20 0,0 19,1-19</inkml:trace>
  <inkml:trace contextRef="#ctx0" brushRef="#br0" timeOffset="62104.28">11361 8148,'0'-18,"-18"0,18-1,18 19</inkml:trace>
  <inkml:trace contextRef="#ctx0" brushRef="#br0" timeOffset="63546.23">11975 9153,'0'-18,"19"18,-19-19,18 19,-18-19,19 0,-1 1,-18 0,0-1,0 0,0 0,19 19,-19-18,0-19,0 18,0 0,0 1,0-19,0 18,0-18,0 19,0-1,0-19,0 20,0 0,-19-20,19 19,-18 1,-1 18,1-18,-1 18,0-19,0 19,1 0,0 0,-1 0,0 19,0-19,1 0,0 18,-1-18,19 18,0 1,0 0,0 0,19-19,-1 18,0-18,1 0,0 18,0-18,-1 0,0 0,1 0,19 0,-20 0,1 0,-1 0,1 0,0 0,-1-18,1 18,-19 18,0 1,0 0,0 0,18-1,-18 0,0 1,19-19,-19 19,0 0,19-1,-19 0,18 1,-18 0,19-19,-19 19,18-19,1 18,0-18,-1 0,1-18,-1 18,-18-19,19 19,0-19,-1 0,1 19,-19-18,18 0,1-1,0 19,-1-19,1 0,-19 1,18 0,1-1,-19 0,19 0,-19 1,0 0,0-1,0 0,0 0,-19 19,0-18,1 18,-1 0,1 0,-1 0,0 0,-18 0,19 0,-1 0,19 18,19 1,-1-19,1 0,-19 19,18-19,1 0,0 19,-1-19,1 18,-1-18,-18 18,19 1,-19 0,19 0,-19-1,18 0,-18 1,19-19,-19 19,18-19,-18 19,19-19,0 18,-1-18,1 0,-1 0,1 0,0-18,-1 18,1-19,0 19,-19-19,18 19,1-19,-1 1,1 18,-19-18,19-1,-1 0,-18 0,19 19,-19-18,0 0,0-1,0 0,0 0,0 1,0 0,-19 18,1-19,-1 19,0 0,1 0,-1 0,19 19,-18-19,18 18,0 0,-19-18,19 19,0 0,0 0,0 17,0-17,0 0,0 0,0-1,0 0,0 1,19 0,-1 0,-18-1,19 0,-1 1,1-19,0 19,-1-19,1 19,-1-19,1 0,18 0,-18 0,-1 0,1-19,18 19,-18 0</inkml:trace>
  <inkml:trace contextRef="#ctx0" brushRef="#br0" timeOffset="65085.42">13073 8595,'0'0,"0"-18,0-1,0 0,0 38,0 0,0-1,18 0,-18 1,0 0,19 0,-19 17,0-17,18 0,-18 0,19-1,-19 19,19-18,-19 0,18-19,1 18,-19 0,18-18,-18 19,19-19,0 0,-1 0,1 0,-1-19,1 1,-19 0,19 18,-19-19,18 0,-18 0,0 1,0 0,19-20,-19 19,0 1,0 0,0-1,0 0,0 0,0 1,0 0,0-1,0 0,0 38,0 0,0-1,0 0,0 1,0 0,0 0,18-1,-18 0,19-18,-19 19,19-19,-1 19,1 0,-1-19,1 0,0 0,0 0,-1-19,0 19,1-19,0 19,0-19,-1 1,0 0,1-1,-19 0,19 19,-19-19,0 1,0 0,0-1,0 0,-19 0,0 19,19-18,-18 18,0 0,18 18,-19 1,19 0,-19 0,19-1,0 0,0 1,0 0,0 0,0-1,0 0,0 1,0 0,0 0,0-1,0 0,19 1,-19 0,19-19,-19 19,18-19,0 0,1 0,-19-19,19 19,0-19,-1 19,0 0,-18-19,19 1,0 18,-19-18,19-1,-1 19,0-19,-18 0,19 1,0 0,-19-1,19 0,-19 0,0 1,0 0,0-1,0 0,-19 0,0 19,19-18,-19 18,1 0,18 18,0 1,18-19,1 19,0-19,0 0,-1 0,-18-19,18 19,1-19,-19 38,0 0,0 0,0-1,0 0,0 1,0 0,0 0,0-1,0 0,19-18,0 0,-1 0,0-18,1 18,-19-18,19 18,0-19,-1 0,0 19,-18-19,19 1,0 0,-19-1,0 0,19 19,-19-19,0 1,0 0,0-1,-19 19,19-19,-19 19,19-19,-19 19,19 19,0 0,19-19,-19 19,19-19,-19 18,19-18,-1 18,-18 1,18-19,1 19,0 0,-19-1,19-18,-1 18,-18 1,18-19,-18 19,0 0,19-19,-19 18,0 0,-19 1,1-19,0 0,-1 0,0 0,0 0,1 0,0 0,-1 0,0 0,0 0,19-19</inkml:trace>
  <inkml:trace contextRef="#ctx0" brushRef="#br0" timeOffset="65382.41">14430 8484,'0'0,"0"18,0 0,0 1,0 0,0 0,0-1,0 0,0 1,0 0,0 0,19-1,0-18,-19 18,19-18,-1 0,0 0,1 0,0 0,0 0,-1-18,0 18</inkml:trace>
  <inkml:trace contextRef="#ctx0" brushRef="#br0" timeOffset="65533.2199">14542 8353,'-19'-19,"19"1,0 0,0-1,0 0</inkml:trace>
  <inkml:trace contextRef="#ctx0" brushRef="#br0" timeOffset="66554.11">14728 8055,'0'0,"0"-18,-19 18,19-19,0 38,0-1,0 1,0 0,0 0,0 17,0-17,0 19,19-2,-19-17,0 19,19-2,-19 2,0-19,0 17,0 2,19-19,-19 17,0 2,0-19,0-1,0 19,0-18,0 0,18-19,-18 18,0 0,0 1,0-38,0 1,0 0,0-1,0 0,18 19,-18-19,19 19,-19-18,19 0,0 18,-1-19,0 19,1 0,0 0,0 0,-19 19,18-19,-18 18,0 0,0 1,-18-19,18 19,-19-19,19 19,-19-19,38 0,0 0,-1 0,0-19,1 19,0 0,0-19,-1 19,0-19,-18 1,19 18,0-18,0-1,-1 0,1 0,-1 1,-18 0,19-20,-19 19,19-17,-19 17,0-19,0 2,0 17,0-19,0 2,0 17,0-19,0 20,0-19,-19 18,19 0,0 1,0-1,-19 19,1 0,18 19,-19-19,19 18,0 1,0 0,0 18,-18-19,18 20,0-19,0 17,0 2,0-1,0 0,0-18,0 18,0 0,18-18,-18 18,19-19,-19 1,18 0,1 0,0-1,-1 0,1-18,-1 0,1 0,0 0,-1 0,19 0,-18 0,0 0,-1-18,1 18,-1-18,1-1,0 19,-1-19,1 0,-1 19,-18-18,19 0,-19-1,0 0,0 0,0 1,0 0,0-1,-19 0,1 19,18-19,-19 19,1 0,18 19,-19-19,0 19,1-19,18 19,-19-1,19 0,-18 1,18 0,0 18,0-19,0 1,18 0,1 0,18-1,-18 0,-1-18,19 19,1 0,-1-19,0 0,0 0,0 19,19-19,-19 0,1 0,-1 0,0 0,0 0,1 0,-1 0</inkml:trace>
  <inkml:trace contextRef="#ctx0" brushRef="#br0" timeOffset="66701.18">16272 8465,'0'0</inkml:trace>
  <inkml:trace contextRef="#ctx0" brushRef="#br0" timeOffset="69054.37">981 13246,'-19'0,"19"-19,-19 19,19-18,0-1,0 0,0 1,0-1,19 19,-19-18,19-1,-19 0,18 19,-18-18,18-1,-18 1,19 18,0-19,0 19,-1 0,0 0,-18 19,19-1,-19 1,19-1,0 1,-19 0,18-1,0 19,-18-18,19 18,0-18,0-1,-1 20,-18-20,18 19,1-18,-19 0,19 18,0-19,-19 1,18 0,0-1,-18 1,19-19,-19 18,19-18,0 0,-1 0,-18-18,18-1,-18 1,0-1,19 19,-19-19,0 1,0-1,0 1,19-1,-19 0,0 1,0-1,0 1,0-1,0 0,-19 19,19-18,0-1,0 1,-19 18,19 18,19 1,-19-1,19 1,-19 0,19-1,-19 1,18-19,-18 18,18 1,-18 0,19-19,-19 18,19-18,-19 19,19-19,-1 0,-18-19,18 19,-18-18,19-1,-19 0,0 1,19-1,-19 1,0-1,0 0,0 1,0-1,0 1,0-1,0 0,0 1,-19-1,19 38,0-1,19-18,-19 19,19 0,-1-1,0 1,1-1,0-18,0 0,-1 19,0-19,1 0,0 0,0 0,-1 0,0 0,1-19,0 19,0-18,-1-1,0 19,-18-18,19-1,0 0,0 1,-19-19,18 18,-18 0,0 1,0-1,0-18,0 18,0 1,-18-1,-1 1,0-1,0 19,1 0,0 0,-1 0,0 0,19 19,-19-19,19 18,-18-18,18 19,0-1,0 1,0 0,0-1,0 1,18-1,-18 1,19 0,0-1,-19 1,19-19,-1 18,0 1,1 0,0-19,-19 18,19-18,-1 19,0-19,1 0,0 18,0-18,-1 0,0 0,1 0,0 0,0-18,-1 18,0-19,1 19,0-18,18 18,-19-19,1 0</inkml:trace>
  <inkml:trace contextRef="#ctx0" brushRef="#br0" timeOffset="69598.09">3380 12837,'0'-19,"0"0,-18 19,18-19,-19 19,19 19,-19-19,1 19,-1 0,1-1,18 1,-19-1,19 1,-19 0,19-1,-18 1,18-1,0 1,0 0,0-1,0 1,0-1,0 1,18 0,-18-1,19 1,0-1,-1-18,1 19,-1-19,1 19,0-19,-1 0,1 0,-1 0,20 0,-20 0,1-19,-1 19,1 0,18-19,-18 19,-1-18,1 18,0 0,-1-19</inkml:trace>
  <inkml:trace contextRef="#ctx0" brushRef="#br0" timeOffset="70394.32">3808 12911,'-19'0,"1"0,18-19,-19 19,1 0,-1 19,0-19,19 19,-18-19,18 18,-19-18,19 19,-18-1,18 1,0 0,0-1,0 1,0-1,18 1,-18 0,19-19,-1 0,1-19,0 19,-19-19,18 1,-18-1,19 1,-19-1,0 0,0 1,0-1,-19 1,19-1,-18 19,18 19,0-1,18-18,-18 19,19-1,-19 1,18 0,1-1,0 1,-1-19,-18 18,19-18,-1 19,1-19,0-19,-1 1,-18-1,19 1,-19-1,18 0,-18 1,19-1,-19 1,0-1,19 0,-19 1,19 18,-19 18,18 1,-18 0,18-19,-18 18,0 1,19-19,-19 18,0 1,19-19,-19 19,0-1,0-36,0-1,0 0,0 1,0-1,0 1,0-1,0 0,0 1,19 18,-19-19,18 1,-18-1,18 19,-18-19,19 19,0 0,0 0,-1 0,0 19,1 0,0-1,-19 1,19-1,-1 1,0 0,1-1,0 1,0-19,-1 18,0-18,1 0,0 0,0 0,-1 0</inkml:trace>
  <inkml:trace contextRef="#ctx0" brushRef="#br0" timeOffset="73690.32">5724 12762,'-18'0,"-1"0,0 0,1 0,-1 0,19 18,-18-18,-1 19,0-19,19 19,-19 0,1-1,18 1,-18-1,-1 1,0 0,19 18,-19-19,19 1,-18 18,18-18,0-1,0 20,0-20,0 1,18-1,-18 1,19-19,-19 19,19-19,0 0,-1 0,0 0,1 0,0 0,0-19,-1 0,1 19,-1-18,1-1,0-18,-1 18,-18 1,19-1,-19 1,18-1,-18 0,0 1,0-1,0 1,0-1,0 0,-18 1,-1-1,1 19,18-18,-19 18,19 18,0 1,0-1,0 1,0 0,19-1,-19 1,18-1,-18 1,19 0,-1-1,-18 1,19-1,0 1,-1-19,-18 19,19-19,-1 18,1-18,0 0,-1 0,-18-18,19 18,-1-19,-18 0,19 1,-19-1,19 1,-19-20,18 20,-18-19,0 18,19-18,-19 18,0-18,0-1,0 20,0-19,0-1,0 20,0-19,-19-1,19 20,-18-19,18 18,-19-18,0 19,19-1,-18 0,-1 0,1 1,-1 0,0 18,1-19,-1 19,19 19,0-1,0 0,0 1,0 0,0 0,0 17,19-17,-19 0,18 0,-18 17,19-17,-19 19,19-20,-1 19,-18-18,19 18,-19-19,18 20,1-19,-19 18,19-19,-1 1,-18 0,19-1,-19 1,18-1,1 1,-19 0,19-19,-1 18,1 1,-1-19,1 0,0 0,-1 0,-18-19,19 19,-1-18,-18-1,19 19,-19-19,19 1,-19-1,18 19,1-18,-19-1,18 0,-18 1,19-1,-19 1,19-1,-1 0,-18 0,0 1,0 0,0-1,0 0,0 0,0 1,-18 18,-1-18,0 18,1 0,18 18,0 0,0 1,18 0,-18 0,19-1,0 0,-19 1,18 0,1-19,-19 19,19-1,-1 1,-18-1,19 1,-1 0,-18-1,19-18,0 19,-19-1,18-18,1 0,-19 19,18-19,1 0,0 0,-19-19,0 1,0-1,18 19,-18-18,0-1,0 0,0 1,0-1,0 1,0-1,19 0,-19 0,0 1,0 0,-19 18,19 18,0 0,0 1,0 0,19 0,-19-1,0 1,18-1,-18 1,19 0,0-1,-19 1,18-1,1-18,-19 19,18 0,1-19,0 18,-1 1,1-19,-1 0,1 0,0 0,-1 0,-18-19,19 19,-19-18,18-1,1 0,-19 1,0-1,0 1,0-1,0 0,0 1,0-1,0 1,0-1,-19 19,19-19,-18 0,-1 1,1 18,18-18,-19 18,0-19,38 19,0 0,-1 0,-18-19,19 19,-1 0,1 0,0-19,-1 19,1-18,-1 18,20 0,-20-18,1 18,-1-19,20 19,-20-19,1 19,-1-19,1 19,0-18,-38 36,0 1,1 0,-1 0,1-1,18 0,-19 1,19 0,-19 0,19-1,0 0,0 1,0 0,-18 0,18-1,0 1,0-1,18-18,-18 19,19-19,0 0,-19-19,18 19,-18-18,19-1,-19 1,0-1,18 19,-18-19,0 0,0 1,0 0,0-1,0 0,0 0,0 1,0 0,-18 18,18-19,0 38,-19-19,19 18,0 0,0 1,0 0,0 0,0-1,19 0,-1 1,-18 0,19 0,0-1,0-18,-1 19,0-1,1-18,0 0,0 0,-1 0,0-18,1 18,-19-19,19 19,0-18,-1-1,-18 0,0 0,18 1,-18 0,0-1,0 0,0 0,0 1,-18 0,18-1,-18 19,18-19,-19 0,19 38,0 0,0 0,0-1,0 0,19 1,-19 0,18-19,-18 19,18-19,1 0,-19 18,19-18,0 0,-1 0,0 0,1 0,-19-18,19 18,0-19,-1 19,0-19,1 0,0 1,0 0,-1 18,-18-19,18 0,-18 0,0 1,0 0,0-1,0 0,0 0,0 1,-18 0,0-1,18 0,-19 0,0 19,19-18,0 0,-19 18,19 18,0 0,0 1,0 0,19 18,-19-19,19 1,0 0,-1 18,0-19,1 20,19-19,-20 17,0-17,20 19,-19-2,-1 2,19-19,-18 18,0 0,-1 0,0 0,1-18,-19 18,19 0,-19-18,19 0,-19 18,0-19,0 1,0 0,-19-19,19 18,-19-18,0 0,1 0,0 0,-1 0,0-18,0 18,19-19,-18 0,18 1,0-1,0 1,0-1,0 0,0-18,0 19,0-20,0 20,18-19,-18-1,19 1,-19 19,19-20,-19 1,19 0,-1 18,-18-18,18 0,-18 18,19-18,-19 19,0-1,0 0,0 0,0 1,-19 18,1 18,0 1,18 0,-19 0,19-1,0 0,0 1,19 0,-1 0,0-19,1 18,19 0,-20-18,19 19,-18-19,18 19,-19-19,1 19,0-19,0 0,-1 18,-18 0,0 1,0 0,-18 0,-1-19,0 18,0 1,1-19,-19 18,18-18,0 0,1 19,0-19,-1 0</inkml:trace>
  <inkml:trace contextRef="#ctx0" brushRef="#br0" timeOffset="75405.3">9687 12855,'-19'0,"19"-18,-18 18,-1 0,0 0,1 0,18 18,-19-18,0 19,1-1,-1 1,1 0,-1-1,19 1,-19-1,1 1,-1 0,1 18,18-19,-19 20,19-20,-19 1,19 18,0-18,0-1,0 19,0-18,0 0,19-1,0 1,-19-1,18-18,1 0,-1 19,1-19,0 0,18-19,-19 19,1 0,0-18,18-1,-18 19,-1-18,19-1,-18 0,0 1,-1-1,1 1,-1-1,-18 0,19 1,-19-1,0 1,0-1,0 0,0 1,-19 18,1 0,-1 0,19 18,0 1,-18 0,18-1,0 1,0-1,0 1,0 0,18-1,1 1,-19-1,18-18,-18 19,19-19,0 19,-1-19,1 0,-1 0,1 0,0 0,-1 0,1-19,-1 19,1-19,0 1,-1 18,1-19,-1 1,1-1,-19 0,-19 1,1 18,-1-19,1 19,-1 0,0-18,-18 18,19 0,-1 0,0 0,1 0,-1 0,1 0,36 0,-18-19,19 19,-1-19,1 1,0 18,-1-19,1 19,-1 0,1 0,0 0,-1 0,1 0,-1 0,1 19,0-19,-1 18,-18 1,19-19,-19 19,18-1,-18 1,19-1,-19 1,0 0,0-1,0 1,-19-19,19-19,0 1,0-1,0 0,0 1,0-1,0 1,0-1,19 0,-19 1,19-1,-1 1,-18-1,19 0,-1 1,1-1,0 19,-19-18,18 18,1 0,-1 18,-18 1,0-1,19 1,-19 0,0-1,0 1,19-1,-19 1,19 0,-19-1,18-18,0 0,1 0,0 0,0 0,-1-18,0-1,-18 0,19 19,-19-18,19-1,-19 1,0-1,0 0,0 1,0-1,-19 1,19-1,-19 19,1 0,18-19,-18 38,18 0,18-1,-18 1,18-1,1 1,0 0,0-1,-1-18,19 19,-18-1,18 1,-19 0,1-1,0 1,0-19,-1 18,0 1,1-19,-19 19,0-1,-19 1,1-1,0-18,-1 19,0-19,0 0,-17 0,17 19,0-19,0 0,1-19,0 19,-1 0,0 0,0-19</inkml:trace>
  <inkml:trace contextRef="#ctx0" brushRef="#br0" timeOffset="75701.69">10654 12706,'-19'0,"19"-19,0 38,0 0,0 0,19-1,-19 0,19 1,-19 0,19 0,-1 18,0-19,1 1,0 18,0 0,-1-18,0 18,1-18,0-1,0 1,-1 18,0-37,1 19,0-1,0-18,-1 19,0-19,1 0,0 0</inkml:trace>
  <inkml:trace contextRef="#ctx0" brushRef="#br0" timeOffset="75902.2899">10580 13041,'0'0,"-19"0,38 0,0-18,-1-1,0 19,1-19,0 19,18-18,-19 18,20-19,-19 1,17 18</inkml:trace>
  <inkml:trace contextRef="#ctx0" brushRef="#br0" timeOffset="77082.05">11379 13357,'-18'-18,"18"-1,0 1,0-1,0 0,0 1,0-1,0 1,0-1,0 0,0 1,0-1,0 1,0-1,0 0,-18 19,18-18,-19-1,0 19,19-18,-19 18,1 0,0 0,-1 0,0 0,0 18,1-18,0 19,-1-19,0 18,0 1,38-19,0 0,0 0,-1 0,0 0,20-19,-19 19,-1 0,0-18,1-1,0 19,18-18,-19 18,1-19,0 19,0-19,-1 19,-18 19,0 0,0-1,0 1,0-1,0 1,18 0,-18-1,19 1,-19-1,0 1,19-19,-19 19,19-19,-1 18,0-18,1 0,0 0,0 0,-1-18,0-1,1 0,-19 1,19 18,-19-19,19 1,-19-1,18 0,-18 1,0-1,0 1,0-1,0 0,0 1,0 36,0 1,0 0,0-1,0 1,0-1,0 1,18 0,-18-1,19-18,-19 19,19-19,0 0,-1 0,0 0,-18-19,19 19,0-18,-19-1,19 19,-19-19,18 1,-18-1,0 1,0-1,0 0,0 1,0-1,0 1,-18 18,18-19,0 38,0-1,0 1,0-1,0 1,0 0,18-1,-18 1,18-1,-18 1,19-19,0 19,0-1,-1-18,1 0,-1 19,1-19,0 0,-1 0,1 0</inkml:trace>
  <inkml:trace contextRef="#ctx0" brushRef="#br0" timeOffset="77582.27">12235 12930,'0'-19,"-18"0,18 38,-19-19,19 19,0-1,0 1,-18-1,18 1,0 0,0-1,0 1,18-1,-18 1,19 0,-1-1,-18 1,19-19,0 0,-1 0,1 0,-1 0,1 0,0 0,-1-19,1 1,-1-1,1 0,0 1,-19-1,18 19,-18-18,19-1,-19 0,0 1,0-1,0-18,0 18,0 1,0-1,-19 1,19-20,-18 19,18 1,-19 0,0-1,19 0,-18 0,-1 19,19-18,-18 18,18-18,-19 18,19 18,0 0,0 1,0 0,0 0,0-1,19 0,-19 1,18 19,-18-20,19 1,-1-1,-18 20,19-20,0 1,-1-1,1 1,-1 0,1-1,0 1,-1-19,1 18,-1-18,1 19,0-19,-1 0,1 0,-1 0,1-19,0 19,-19-18</inkml:trace>
  <inkml:trace contextRef="#ctx0" brushRef="#br0" timeOffset="77798.27">12310 12911,'0'0,"0"-19,18 1,1-1,0 19,-1-18,1 18,-1 0,1-19,18 19,-18-19,-1 19,20-19</inkml:trace>
  <inkml:trace contextRef="#ctx0" brushRef="#br0" timeOffset="78322.07">13333 12706,'0'0,"-19"0,1 0,-1 0,1-19,-1 19,0 0,1 19,-1-19,1 0,18 19,-19 0,0-19,1 18,18 0,-19 1,19 0,0 0,-18-1,18 1,0 18,0-18,0-1,0 1,0-1,0 1,0 0,18-1,1-18,-1 0,1 0,0 0,-1 0,1-18,-1-1,1 19,0-19,-1 1,1-1,-1 1,1-1,0 0,-19 1,18-1,-18 1,0-1,0 0,0 0,0 1,0 0,0-1,0 38,-18-19,18 18,0 0,0 1,0 0,0 0,18-1,-18 1,19-1,-1 1,1-19,0 0,-1 19,1-19,18 0,-18 0,18-19,-19 19,20 0</inkml:trace>
  <inkml:trace contextRef="#ctx0" brushRef="#br0" timeOffset="79422.22">14468 13078,'0'19,"-19"-19,19-19,19 1,-19-1,19 1,-19-1,18 0,-18 1,18-1,-18 1,0-20,19 20,-19-1,19 1,-19-20,19 19,-19 1,0 0,0-1,0 0,0 0,-19 1,0 0,0 18,1-19,0 19,-1 0,0 19,0-19,1 0,0 18,-1-18,0 18,0-18,19 19,-18-19,18 19,18-19,1 0,0 0,0 0,-1 0,0 0,1-19,0 19,0 0,-1 0,0-19,1 19,0 0,0-18,-1 18,0 0,-18 18,19-18,-19 19,0 0,0 0,0-1,0 0,19 1,-19 0,0 0,19-1,-1 1,-18-1,18-18,1 19,0-19,0 0,-1 19,0-19,1 0,0 0,0-19,-1 19,0-19,1 19,0-18,0-1,-1 1,0 18,1-19,0 0,0 0,-1 1,-18 0,18 18,-18-19,19 0,-19 0,0 1,0 0,-19 18,19-19,-18 19,0 0,-1 0,0 0,19 19,-19-19,19 18,0 0,0 1,0 0,0 0,0-1,0 0,0 1,0 0,0 0,19-1,0 1,-19-1,19-18,-1 19,0-19,1 0,0 0,0 0,-1 0,1 0,-1 0,1-19,0 19,-1 0</inkml:trace>
  <inkml:trace contextRef="#ctx0" brushRef="#br0" timeOffset="80937.9299">15249 12669,'-18'0,"18"-18,0-1,0 0,18 19,1 19,-19 0,18-1,1 0,-19 1,0 0,19 0,-19-1,18 0,-18 1,0 0,19 0,-19-1,18 1,-18-1,19-18,-19 19,19 0,-1-19,-18 18,19-18,-1 0,-18-18,19-1,0 0,-19 1,18-1,-18 1,0-1,0 0,0 0,19 19,-19-18,0 0,0-1,0 0,0 0,0 1,0 0,0 36,0 0,0 1,0 0,18-19,-18 19,19-1,0 0,-1-18,-18 19,19-19,-1 0,1 0,0 0,-1 0,1 0,-1-19,1 19,0-18,-1 18,1-18,-1-1,1 19,0-19,-19 0,18 19,-18-18,0 0,0-1,0 0,0 0,-18 1,-1 0,0 18,1 0,-1 0,1 18,-1 0,19 1,-19-19,19 19,0 0,0-1,0 0,-18 1,18 0,0 0,0-1,18 0,-18 1,19-19,-19 19,19 0,-1-19,1 0,-1 0,1 0,0 0,-19-19,18 19,1 0,-19-19,19 19,-19-19,18 19,-18-18,19 18,-19-18,18 18,1-19,-19 0,19 19,-1-19,-18 1,19 0,-19-1,18 0,-18 0,0 1,0 0,0-1,0 0,-18 0,-1 19,1 0,-1 0,0 0,19 19,-18-19,-1 19,19 0,0-1,19-18,-1 0,1 0,0 0,-1 0,-18-18,19 18,-1 0,1-19,0 19,-19 19,0-1,0 0,-19 1,19 0,0 0,0-1,0 0,0 1,19 0,-1-19,-18 19,19-19,-1 0,1 0,0 0,-1 0,-18-19,19 19,-1-19,1 19,0-19,-1 19,-18-18,19 0,-1-1,1 19,0-19,-19 0,18 1,-18 0,0-1,0 0,0 0,-18 1,-1 18,19 18,-19-18,19 19,0 0,19 0,0-1,-1 0,1 1,-1 0,1-19,0 19,-1-1,1 0,-1-18,1 19,0-19,-1 19,-18 0,19-19,-19 18,-19 0,1-18,-1 0,19 19,-37-19,18 0,1 0,-1 0,0 0,1 0,-1 0,1 0,-1 0,0 0</inkml:trace>
  <inkml:trace contextRef="#ctx0" brushRef="#br0" timeOffset="81210.07">16682 12539,'0'0,"0"-19,0 0,0 38,0 0,0 0,0-1,18 0,-18 1,0 0,19 0,-1-1,-18 0,19 1,0-19,0 19,-1-19,0 0,1 0,0 0,0 0,-1-19</inkml:trace>
  <inkml:trace contextRef="#ctx0" brushRef="#br0" timeOffset="81369.05">16756 12390,'0'0,"-19"0,1-18,18-1,-19 19,19-19,-18 19,18-19</inkml:trace>
  <inkml:trace contextRef="#ctx0" brushRef="#br0" timeOffset="82393.9299">16794 12129,'0'0,"0"-18,-19 18,19-18,0 36,0 0,0 1,19 0,-19 0,18 17,-18-17,18 19,-18-20,19 19,-19 1,19-2,0 2,-19-19,18 17,0 2,-18-19,19-1,-19 19,19-18,-19 0,19-1,-1 0,-18 1,0-38,0 1,0 0,-18-1,18 0,0 0,0 1,0 0,18 18,0-19,1 0,0 19,0 0,-1 19,-18 0,0-1,0 0,0 1,-18 0,18 0,-19-1,0 0,0 1,1-19,18 19,-18-19,-1 19,0-19,19 18,-19-18,38-18,0 18,0 0,-1 0,0-19,1 19,0-19,0 19,-1-19,0 19,1-18,19 0,-20-1,0 0,1 0,0 1,0 0,-1-20,0 19,-18-17,19 17,-19-19,19 2,-19 17,0-19,0 2,0 17,0-19,-19 20,19-19,-19 18,1 0,0 1,18 0,-19 18,0-19,19 38,0-1,0 0,0 1,0 0,0 0,0-1,0 0,0 20,0-1,0-19,19 20,-19-1,19 0,-19-18,18 18,0 0,-18-18,19 0,0-1,-19 0,19 1,-1 0,0-19,1 19,0-19,0 0,-1 0,0 0,1-19,0 19,0-19,17 19,-17-19,0 1,0 0,-1 18,19-19,-18 0,0 0,-19 1,18 0,0-20,-18 19,0 1,0 0,0-1,0 0,0 0,-18 19,0-18,-1 18,0 0,0 18,1-18,-19 19,37 0,-19 0,0-1,1 19,18-18,-18 0,18-1,0 0,0 1,18 0,-18 0,18-19,1 18,0-18,18 18,-19-18,20 0,-1 0,0 0,19 0,-19 0,19 0,-19 0,19 0</inkml:trace>
  <inkml:trace contextRef="#ctx0" brushRef="#br0" timeOffset="83185.2099">14821 13581,'0'-19,"0"0,0 38,19-19,-19 19,19-19,-19 18,18 1,-18-1,18 1,1 0,0-1,-19 20,19-20,-1 19,0-18,1 18,-19 0,19-18,0 18,-1 0,-18-18,18 18,-18-18,19 18,-19-18,19-1,-19 1,19-1,-19 1</inkml:trace>
  <inkml:trace contextRef="#ctx0" brushRef="#br0" timeOffset="83509.2099">14859 13711,'0'0,"-19"-19,0 19,0-18,1-1,18 0,-18 19,18-18,0-1,18 19,0-18,1-1,0 0,18 1,0 18,-18-19,36 1,-17-1,-1 19,0 0,1 0,-1 0,-19 0,1 19,0-1,-1 1,-18-1,0 1,0 18,0-18,-18 18,-1-18,0-1,1 1,-19 18,18-18,-19-1,20-18,0 19,-1-19,0 19,0-19,1 18,0-18</inkml:trace>
  <inkml:trace contextRef="#ctx0" brushRef="#br0" timeOffset="84285.98">15584 13543,'-19'0,"1"-18,-1 18,1 0,-1 18,0 1,19 0,-18-1,-1 1,19-1,0 1,-18 0,18-1,0 1,0 0,0-1,0 1,0-1,18-18,1 0,-1 0,1-18,0 18,-1-19,-18 1,19 18,-1-19,-18 0,19 1,0-1,-19 0,18 1,-18-1,0 1,0-1,0 0,0 1,0 36,0 1,0 0,0-1,0 1,0-1,0 1,0 0,19-19,-19 18,0 1,18 0,1-1,0-18,-1 19,1-19,-1 0,1 0,0 0,-1 0,1-19,-1 19,-18-18,19-1,-19 0,19 1,-19-1,0 0,18 1,-18-1,19-18,-19 18,0-18,0 19,0-1,0-18,0 18,0 1,0-1,0 0,0 1,-19-1,19 1,-18 18,18-19,-19 38,19-1,0 1,0-1,0 1,19 18,-19-18,18-1,-18 20,19-20,0 1,-19 18,18-18,1-1,-19 1,18-1,1 1,-19 0,19-1,-19 1,18-19,1 19,-1-19,1 0,-19-19,19 19,-19-19</inkml:trace>
  <inkml:trace contextRef="#ctx0" brushRef="#br0" timeOffset="84489.87">15658 13488,'0'0,"0"18,0-36,19 18,0 0,-1-19,1 19,-1-19,1 19,18 0,0-18,-18 18,18-19,1 19</inkml:trace>
  <inkml:trace contextRef="#ctx0" brushRef="#br0" timeOffset="84973.95">16086 13246,'0'0,"0"-19,0 1,19 18,0 18,-1 1,-18-1,0 1,19 0,-19-1,18 1,-18-1,19 1,-19 18,19-18,-19 18,18-18,-18-1,0 19,19-18,-19 0,0-1,18 1,-18-1,0 1,0 0,0-38,0 0,0 1,0-1,0 1,0-1,0 0,19 1,-19-1,0 1,19 18,-19-19,18 0,1 1,-1 18,1 0,0 0,-1 18,1-18,-1 19,1 0,0-1,-1 1,1-1,-1 1,1-19,-19 19,19-19,-1 18,1-18,-1 0,1 0,0 0,-1 0,1 0</inkml:trace>
  <inkml:trace contextRef="#ctx0" brushRef="#br0" timeOffset="85213.19">16868 13469,'-19'0,"19"19,-19-19,19 18,19-18,0 0,-19-1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3:52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61 2940,'0'-19,"19"19,0-19,0 19,-1-19,0 19,1-18,0 18,18-18,-19-1,20 0,-1 19,0-19,1 1,-2 0,21-1,-21 19,2-19,-1 0,0 1,1 18,-2-18,2 18,-1-19,-19 0,20 19,-19-19,17 19,-17 0,0-18,0 18,-1-18</inkml:trace>
  <inkml:trace contextRef="#ctx0" brushRef="#br0" timeOffset="348.15">4552 2847,'0'0,"-19"0,19 18,0 0,0 1,19 0,-19 0,19-1,-19 19,19-18,-19 18,18 0,0-18,-18 18,19 0,-19 1,19-2,0 2,-19-1,18 0,-18 1,18-1,-18-19,19 20,-19-1,19-19,-19 20,19-20,-19 1,0-1,0 1,18 0,-18-1,0 1,18-19,-18 18</inkml:trace>
  <inkml:trace contextRef="#ctx0" brushRef="#br0" timeOffset="1509.1399">4869 2790,'0'0,"0"-18,-19 18,19-18,0 36,0 0,0 1,0 0,0 0,0-1,0 0,0 1,0 19,0-20,0 19,19-18,-19 18,18 0,-18-18,18 18,-18 0,19 1,0-20,-19 19,19 1,-19-20,18 19,0 1,-18-20,19 19,-19-18,0 18,0-18,19-1,-19 1,0 0,0-1,0 1,0-1,0 1,0-38,0 1,0-1,0 1,0-1,0 0,0 1,0-1,0 1,19-1,-19-18,18 18,-18 1,18-1,1 0,0 1,-19-1,19 1,-1 18,0 0,1 18,-19 1,19-19,-19 18,19-18,-19 19,18 0,0-1,-18 1,19-1,0 1,0 0,-1-19,0 0,1 0,0 0,0 0,-1-19,0 19,1-19,-19 1,19 18,0-19,-19 1,18-1,-18 0,18 1,-18-1,0 1,0-1,19 0,-19 0,0 1,0 0,0-1,-19 0,19 0,-18 19,18-18,0 36,0 1,0 0,0 0,0-1,0 0,0 1,18-19,-18 19,0 0,0-1,19 1,-19-1,0 1,19-19,-19 19,19-1,-1 1,1-19,-1 0,1 0,0 0,-1-19,1 1,-1 18,1-19,0 0,-1 19,1-18,-1-1,1 1,0-1,-1 0,-18 0,19 1,-1 0,1-1,-19-19,19 20,-19 0,0-1,0 0,-19 19,19-19,-19 19,1 0,-1 0,1 0,-1 0,0 0,1 19,-1-19,19 19,-18-19,18 19,0-1,0 0,18-18,1 19,-1-19,20 19,-20-19,19 19,1-19,-1 18,-19-18,20 18,-1 1,-19-19,20 19,-20 0,1-19,-1 18,-18 1,19-1,-19 1,0 0,-19-1,1 1,-1-19,1 18,-1 1,0-19,-18 0,0 19,18-19</inkml:trace>
  <inkml:trace contextRef="#ctx0" brushRef="#br0" timeOffset="1696.8">5482 2902,'0'-19,"0"1,0 0</inkml:trace>
  <inkml:trace contextRef="#ctx0" brushRef="#br0" timeOffset="2729.12">7026 3088,'-18'0,"-1"0,19 19,0 0,-18-1,18 0,0 1,0 0,0 0,0-1,0 0,0 1,0 0,0 0,0-1,0 1,18-19,-18 18,19 1,-1 0,1-19,0 0,-1 0,1 0,-1 0,1 0,0-19,-1 19,1-19,-1 1,1-1,-19 1,19-1,0 0,-1 0,0 1,-18 0,19-1,0 0,-19 0,0 1,0 0,0-1,0 0,-19 0,19 1,-19 18,1-18,0 18,-1 0,0 0,0 0,1 18,-1-18,19 18,0 1,0 0,19-19,-1 19,20-19,-19 18,17-18,-17 18,19-18,-20 19,0-19,20 19,-19 0,-1-19,0 18,1 0,-19 1,0 0,0 0,-19-1,1-18,0 19,-1-19,0 0,-18 18,19-18</inkml:trace>
  <inkml:trace contextRef="#ctx0" brushRef="#br0" timeOffset="2901.65">6729 2976,'0'0,"0"-18,-19 18,1-18,18-1,18 19</inkml:trace>
  <inkml:trace contextRef="#ctx0" brushRef="#br0" timeOffset="4024.79">8235 2902,'-18'0,"0"19,-1 0,0-19,0 18,19 0,-18-18,18 19,-18 0,18 0,-19-1,19 0,-19 1,19 0,0 18,0-19,0 1,0 0,0 0,0-1,0 0,0 1,19 0,0-19,-19 19,18-19,0 0,1 0,-19-19,19 19,0 0,-1-19,0 19,1-19,0 1,0 18,-19-18,18-1,-18 0,0 0,0 1,0 0,0-1,0 0,0 0,0 1,-18 18,18-18,-19 18,0 0,19 18,-19-18,19 18,0 1,0 0,0 0,0-1,0 0,19-18,-19 19,19 0,0 0,-19-1,18 0,0 1,1 0,0-19,-19 19,19-19,-1 0,0 18,1-18,-19-18,19-1,-19 0,0 0,0 1,0 0,0-1,19 19,-19-19,0 0,0 1,18 0,-18-1,18 19,1 0,0 0,0 19,-1-19,0 18,-18 0,19-18,-19 19,19-19,0 19,-1 0,-18-1,18-18,-18 18,0-36,-18 18,18-18,0-1,0 0,0 0,0 1,0 0,0-1,0 0,18 0,1 1,0 0,0-1,-1 19,1-19,-1 19,1 19,0-19,-19 19,18-19,-18 18,19-18,-19 18,0 1,0 0,18 0,-18-1,0 0,19-18,-19 19,19 0,-19 0,18-1,1 0,-19 1,18-19,-18 19,19-19,0 19,-1-19,1 0,-1 0,20 18,-20-18</inkml:trace>
  <inkml:trace contextRef="#ctx0" brushRef="#br0" timeOffset="5792.84">9891 2995,'0'-19,"-18"19,-1 0,19 19,0 0,0 0,0-1,0 0,19 1,-19 0,0 0,0-1,18 0,-18 1,19 0,-19 0,0-1,19 0,-19 1,0 0,18-19,-18 19,19-1,-1 1,1-19,0 18,-1-18,1 0,-1-18,1 18,0-19,-1 19,1-18,-19-1,18 19,1-19,0 0,-1 1,-18 0,19-1,-1 0,-18-18,19 19,0-1,-19-19,0 20,0 0,0-1,0-19,0 20,-19 0,0-1,1 19,-1-19,1 19,-1 0,0 0,1 19,-19-19,18 19,0-19,1 18,-1-18,1 18,18 1,-19-19,19 19,0 0,19-1,-1-18,1 0,-1 0,1 0,0 0,-1 0,1 0,-1 0,20 0,-20-18,1 18,-1 0,1-19,0 19,-1 0,-18-19,19 19,-1 0,-18-19,0 38,0 0,0 0,0-1,19-18,-19 18,0 1,0 0,19 0,-19-1,19-18,-19 18,0 1,18 0,-18 0,18-19,-18 18,19-18,0 0,0 0,-1 0,-18-18,18 18,-18-19,19 19,-19-19,0 0,19 19,-19-18,0 0,19-1,-19 0,0 0,0 1,18 18,-18-37,0 18,0 0,0 1,0 0,0-1,-18 19,-1-19,0 19,0 0,1 0,0 0,-1 0,0 0,19 19,-19-19,19 19,19-19,0 0,-19 18,19-18,-1 0,0 0,1 0,0 0,0 0,-1 0,0 0,1 0,0 0,0 0,-1 18,-18 1,0 0,0 0,0-1,0 0,0 1,0 0,0 0,0-1,18-18,-18 18,19-18,-19 19,19-19,0 19,-1-19,0 19,1-19,0 0,0 0,-1-19,19 19,-18 0,0 0,-1-19,0 19,-18-19,19 19,0-18,0 0,-1-1,-18 0,18 0,1 1,-19 0,0-1,19 0,-19 0,0-17,0 17,0 0,0 0,0 1,0 0,0-1,0 0,-19 19,0 0,19 19,0 0,-18-19,18 18,0 0,0 1,0 0,0 0,0-1,0 0,0 1,0 0,0 0,0-1,18 0,-18 1,19-19,0 19,0 0,-1-1,0-18,20 0,-19 0,-1 0,0 0,20 0,-19 0,-1 0,19-18,-18 18,0-19,-1 19,0-19,1 19,-19-19</inkml:trace>
  <inkml:trace contextRef="#ctx0" brushRef="#br0" timeOffset="6025.09">9687 2809,'-19'-19,"19"1,0 0,19 18,-1 0</inkml:trace>
  <inkml:trace contextRef="#ctx0" brushRef="#br0" timeOffset="7860.42">11361 2847,'0'-19,"0"0,18 19,1 0,0 0,0 0,-19 19,18-19,-18 19,18-19,-18 18,19 0,-19 1,19 0,-19 0,19-1,-19 0,18 1,-18 0,18 0,-18-1,19 0,-19 20,19-19,-19-1,19-18,-19 18,18 1,-18 0,18 0,1-1,0-18,0 0,-19-18,18 18,-18-19,0 0,0 0,0 1,0 0,0-1,0 0,0 0,0 1,0 0,0-20,0 19,0 1,0 0,0-1,0 0,0 0,0 38,0 0,0 0,0-1,18 0,-18 1,19-19,-19 19,19-19,0 19,-1-19,0 18,1-18,0 0,0 0,-1-18,0 18,1 0,0-19,0 0,-1 19,1-19,-1 1,1 0,0 18,-19-19,18 0,-18 0,0 1,0 0,0-1,0 0,0 0,0 1,-18 0,-1 18,0-19,1 19,-1 0,1 0,18 19,-19-19,19 18,0 0,0 1,-19-19,19 19,0 0,0-1,0 0,0 1,0 0,0 0,0-1,0 0,19 1,0 0,-19 0,18-1,1-18,-19 18,18-18,1 19,0-19,-1 0,-18-19,19 19,-1 0,1-18,0 18,-1-18,1-1,-1 0,1 0,0 1,-1 18,1-18,-19-1,18 0,1 0,-19 1,19 0,-19-1,0 0,18 19,-18-19,0 1,0 0,0-1,0 0,-18 0,-1 19,0 0,1 19,-1-19,19 19,0 0,0-1,19-18,-19 18,18-18,1 0,0 0,-1 0,1 0,-19-18,18 18,-18 18,0 1,0 0,0 0,0-1,19 0,-19 1,19 0,-19 0,18-1,1 0,-1-18,1 19,0-19,-1 0,1 0,-1-19,1 19,0 0,-1-18,1 0,-1 18,1-19,0 0,-1 0,-18 1,0 0,0-1,0 0,0 0,-18 19,-1-18,0 0,1 18,-1 0,19-19,-18 19,-1 0,0 0,1 0,18 19,0-1,18-18,1 18,0 1,-1-19,1 19,-1 0,1-19,0 18,-1 0,1-18,18 19,-37 0,19-19,-1 19,1-1,-19 0,19-18,-19 19,-19 0,0-19,1 19,-1-19,1 0,-1 0,0 0,1 0,-1 0,0 0,1 0,-1 0</inkml:trace>
  <inkml:trace contextRef="#ctx0" brushRef="#br0" timeOffset="8188.78">12980 2735,'-19'0,"19"-19,0 38,0 0,0-1,0 0,0 1,0 0,0 0,19-1,-19 0,18-18,-18 19,19 0,-1 0,-18-1,19-18,-19 18,19-18,-1 0,1 19,-1-19,1 0,0-19,-1 19,1 0,-19-18,18 18,1 0,0-18,-1-1,1 0</inkml:trace>
  <inkml:trace contextRef="#ctx0" brushRef="#br0" timeOffset="8372.07">12980 2530,'0'0,"-19"0,0 0,19-19</inkml:trace>
  <inkml:trace contextRef="#ctx0" brushRef="#br0" timeOffset="9468.92">13166 2307,'0'-18,"-19"18,19 18,19-18,-19 18,18 1,-18 0,19 0,-19-1,18 19,1-18,-19 18,19-19,-1 20,-18-1,19-19,-1 20,-18-1,19 0,0-18,-19 18,18 0,-18-18,19 18,-19-19,0 20,0-19,0-1,18-18,-18 18,0 1,0-38,-18 19,18-18,0 0,-19-1,19 0,0 0,0 1,0 0,0-1,0 0,19 0,-19 1,18 18,1 0,0-18,-1 18,1 0,-1 18,1-18,0 0,-19 18,0 1,0 0,0 0,0-1,0 0,-19 1,0 0,19 0,-18-19,-1 18,1 0,-1-18,0 19,1-19,-1 0,19 19,0-38,19 19,-19-19,18 19,1-18,0 0,18-1,-19 19,1-19,0 0,18 1,-19-19,1 18,19 0,-20-17,0 17,1 0,0-18,0 19,-19-20,18 1,-18 0,0 18,0-18,0 0,0-1,0 2,0-2,0 1,-18 19,-1-20,19 19,-19-17,0 36,1-19,18 0,-18 19,-1 0,0 0,19 19,-19 0,19-1,0 0,0 1,-18 0,18 18,0 0,0-18,0 18,0 0,0-18,18 18,-18 0,19-18,-19 18,19 0,-19-18,19 18,-1 0,-18-18,18 18,1-19,0 1,0 0,-1 0,0-1,20 0,-19-18,17 0,-17 0,19 0,-2 0,-17 0,19-18,-2 0,2 18,-19-19,17 0,-17 0,19 1,-20 0,0-1,20 0,-38-18,19 19,-1-1,-18 0,18 0,-18 1,0 0,0-1,0 0,-18 19,0 0,-1 0,0 19,0-19,1 19,0-1,18 0,-19 1,0 0,19 0,0-1,0 0,0 20,0-19,0-1,19 0,0 1,-1 0,19-19,-18 19,36-1,-17-18,17 18,2-18,-2 0,1 0,0 0,18 0,-18 0,0 0,18 0,-18 0,-19 0,19-18</inkml:trace>
  <inkml:trace contextRef="#ctx0" brushRef="#br0" timeOffset="11141.03">1687 5730,'0'-18,"19"18,0-19,-1 19,-18-19,18 19,1-19,0 1,0 0,-1-1,0 0,1-18,0 19,0-1,-1-19,0 20,1 0,0-20,0 19,-19 1,18 0,-18-1,0 0,0 0,0 1,0 0,-18-1,-1 19,0-19,0 19,1 0,0 0,-1 0,-19 0,20 19,0-19,-20 19,19-1,1-18,0 18,-1-18,19 19,19-19,-1 0,19 0,-18 0,18 0,-19 0,20 0,17 0,-17 0,-1 0,0 0,1 0,-2 0,2 0,-1 19,-19-19,20 0,-19 19,-1-1,-18 0,0 1,0 0,0 0,-18-1,-1 0,0-18,0 19,-17 0,17 0,0-19,-18 18,19 0,-1-18,-19 0,20 19,0-19,-1 0,0 0,0 0,19-19</inkml:trace>
  <inkml:trace contextRef="#ctx0" brushRef="#br0" timeOffset="11484.9599">2338 5172,'-19'0,"19"-18,-18 18,18 18,18-18,-18 18,19 1,0 0,0 0,-1-1,0 19,1-18,19 0,-20 17,19-17,-18 19,18-20,-18 19,18-18,-18 0,18 17,-19-17,20 0,-20 0,19-1,-18 0,0 1,-1 0,1-19,-19 19,18-19,-18 18,19-18,-19 18,0-36</inkml:trace>
  <inkml:trace contextRef="#ctx0" brushRef="#br0" timeOffset="11777.02">2543 5488,'0'0,"-37"-19,18 1,1 18,-1-18,0 18,0-19,1 0,0 19,18-19,-19 1,19 0,0-1,0 0,0 0,0 1,0 0,19-1,-1 0,0 0,1 1,0 0,18-1,-18 0,18 0,-18 1,-1 18,1 0,-1 0,1 0,0 0,-1 0,1 18,-1 1,-18 0,0 0,0-1,0 0,0 20,0-19,-18-1,-1 0,19 20,-18-19,-1-1,0 0,1 1,18 0,-19 0,1-1,-1 0,0 1,1-19,18 19</inkml:trace>
  <inkml:trace contextRef="#ctx0" brushRef="#br0" timeOffset="12733.01">2971 5116,'0'0,"-19"0,1 0,18 19,0 0,-19-1,19 0,0 1,0 0,19 0,-1-1,-18 0,19 1,-19 0,18 0,1-19,0 18,-1 0,1 1,-1-19,1 0,0 0,-1 0,1 0,-1 0,1-19,0 19,-19-18,18 18,1-18,-19-1,19 0,-19 0,0 1,0 0,0-1,0 0,0 0,-19 1,0 0,1-1,-1 19,0-19,1 0,-1 19,-18 0,18-18,-18 18,19 0,-20 0,20 18,-1-18,-18 19,18-19,1 19,-1-19,1 19,-1-1,19 0,0 1,19 0,-1-19,1 0,-1 19,1-19,0 0,18-19,-19 19,1 0,0-19,-1 19,19 0,-18-19,0 1,-1 18,1-18,18-1,-18 19,-1-19,1 0,0 19,-1-18,1 0,-1 18,1-19,0 19,-1-19,1 19,-1 0,-18 19,19-19,0 19,-1-1,-18 0,19-18,-19 19,18 0,-18 0,19-1,-19 0,0 1,19-19,-19 19,0 0,0-38,-19 19,19-19,0 0,-19 19,19-18,0 0,0-1,0 0,0 0,0 1,0 0,0-1,0 0,0 0,19 1,0 0,-19-1,18 19,1-19,-1 19,-18-19,19 19,0 0,-1 0,-18 19,19-19,-1 0,1 19,-19 0,19-1,-1-18,1 18,-19 1,18 0,1 0,0-1,-1 19,1-18,-1 0,-18-1,19 0,0-18,-1 19,1 0,-1-19,1 19,0-19,0 18,-1-18,0 0,1-18,0 18,0-19</inkml:trace>
  <inkml:trace contextRef="#ctx0" brushRef="#br0" timeOffset="13025.01">4032 4614,'-19'-19,"0"19,19 19,0-1,0 1,0 18,19-18,-19-1,19 1,-1 18,-18-18,18 18,1-18,0 18,0-19,-1 20,0-19,1 17,0-17,0 0,-1 0,0-1,1 0,19 1,-20 0,0 0,1-19,0 18,0-18,-1 0,0 0,1 0,0 0,-19-18</inkml:trace>
  <inkml:trace contextRef="#ctx0" brushRef="#br0" timeOffset="13220.7">3957 4968,'0'0,"-19"0,38 0,-1 0,1-19,0 19,0 0,-1-19,19 19,1-19,-20 19,19-18,1-1,-2 19,2-18</inkml:trace>
  <inkml:trace contextRef="#ctx0" brushRef="#br0" timeOffset="13637">4664 4725,'0'0,"-19"19,0-19,1 19,-19-19,18 18,0-18,1 19,0-1,-1 1,0-19,0 19,19-1,-18 1,18-1,0 1,0 0,0 0,18-19,-18 18,19-18,0 18,0-18,-1 0,0 0,1 0,0-18,0 18,-1 0,0-18,1 18,0-19,0 0,-1 19,0-19,-18 1,0-1,0 1,0-1,0 0,-18 19,18-18,-18 18,-1 0,0-19,19 38,0-1,0 1,0 0,0-1,0 1,19-19,0 18,-19 1,18 0,0-19,1 19,0-19,0 18,17-18,-17 18,0-18,18 0,-19 0,20 0,-19 0</inkml:trace>
  <inkml:trace contextRef="#ctx0" brushRef="#br0" timeOffset="14360.99">4905 4818,'0'0,"-18"0,18-18,18 18,1 0,0 0,-19 18,19-18,-1 0,0 19,1 0,0-1,0 1,-1-1,-18 1,18-19,1 19,-19 0,19-1,-19 0,-19-36,0 0,1-1,18 0,0 0,0 1,0-1,0 1,0-1,0 0,0 1,18-1,-18 1,19 18,-19-19,19 0,0 19,-1 0,0 0,1 0,0 19,0-19,-1 19,0-19,-18 18,19-18,0 19,0-1,-19 1,18-19,0 19,1-19,0 18,-19 1,19-19,-1 0,0 18,1-18,0 0,0 19,-1-19,0 0,1 0,0-19,0 19,-1 0,-18-18,19 18,-1 0,-18-19,19 1,-19-1,0 0,0 1,0-1,0 1,0-1,0 0,-19 1,1-1,-1 19,19-18,-18 18,18-19,-19 19,0 0,0 0,1 0,18 19,-18-19,18 18,0 1,0-1,0 1,0 0,0-1,0 1,0-1,0 1,18 0,-18-1,18-18,1 19,-19-1,19-18,0 19,-1-19,1 0,-1 0,20 0,-20 0,1 0,18 0,-18-19,18 19,0-18</inkml:trace>
  <inkml:trace contextRef="#ctx0" brushRef="#br0" timeOffset="15452.98">6003 4595,'0'0,"-18"0,-1 19,0-1,19 1,0 0,-18-1,18 1,0-1,0 1,18 0,1-1,0 1,-1-1,1-18,-1 19,1-19,0 0,-1 0,1 0,-1 0,1 0,0 0,-1-19,1 19,-1-18,1 18,0-19,-1 1,-18-1,0 0,-18 1,-1 18,0-19,1 19,-1-18,1 18,-1 0,0-19,1 19,-1 0,1 0,-1 0,0 0,1 0,18-19,18 19,1 0,0 0,-19-18,18 18,1 0,-1-19,1 19,0-18,-1 18,1 0,-1-19,1 19,-19-19,19 19,-19-18,18 18,-18 18,0 1,0 0,0-1,19-18,-19 19,18-1,-18 1,19 0,-19-1,19 1,-1-1,-18 1,19-19,0 19,-1-19,1 0,-1 0,1 0,0 0,-1-19,1 19,-1 0,-18-19,19 19,0-18,-1-1,-18 1,0-1,0 0,0 1,0-1,0 1,0-1,0 0,0 1,-18-1,-1 1,0-1,1 19,18-19,-19 19,19 19,0 0,0-1,0 1,0-1,0 1,0 0,0-1,0 1,19-1,-19 1,18-19,1 19,0-19,-1 18,1-18,-1 0,1-18,0 18,-1 0,1-19,-1 0,1 19,18-18,-18-1,-1 1,1-1,-19 0,19 1,-19-1,18 1,-18-1,0 0,0 1,0-1,-18 19,-1-18,0-1,1 19,-1 0,19 19,-18-19,18 18,0 1,18-1,1 1,-19 0,18-1,1 1,0-19,-1 18,19 1,-18 0,0-1,-1 1,1-19,-19 18,18-18,-18 19,0 0,0-1,-18-18,-1 19,1-19,-1 0,0 18,1-18,-1 0,1 0,-1 0,0 0,1 0</inkml:trace>
  <inkml:trace contextRef="#ctx0" brushRef="#br0" timeOffset="16267.97">7696 4353,'-19'0,"19"-18,-18 18,18 18,0 1,18 0,1-1,-19 1,19-1,0 20,-1-20,0 19,1 1,0-1,0 0,-1 0,0 0,1 1,0 17,0-17,-1-1,0-19,1 20,0-1,0 0,-1 1,0-20,1 19,-19-18,19 18,0-19,-19 1,18 0,-18 0</inkml:trace>
  <inkml:trace contextRef="#ctx0" brushRef="#br0" timeOffset="16588.2">7603 4502,'0'0,"0"-18,0-1,0 0,0 1,0-1,0 1,19-1,0 0,-1 1,0 18,20-19,-19 19,17-18,-17 18,19 0,-2 0,2 0,-19 0,17 0,-17 18,0 1,0-1,-1 1,0 0,-18 18,0 0,0-18,0 18,0 0,0 0,-18 0,0 1,-1-20,0 19,0-18,1 18,0-18,-20-1,19 1,1-19,18 19,-18-1,-1-18</inkml:trace>
  <inkml:trace contextRef="#ctx0" brushRef="#br0" timeOffset="17128.96">8199 4800,'0'0,"-19"0,19 18,0-36,0-1,19 19,-19-18,18-1,0 0,1 1,-19-1,19 1,0-1,-1 0,-18 1,18-19,-18 18,0 0,0 1,0-19,0 18,0 0,0 1,0-1,0 1,-18 18,0-19,-1 19,0 0,0 0,1 0,0 0,-1 19,0-19,0 0,1 18,36-18,1 0,0 0,0 0,-1 0,0 0,1 0,0 0,0 0,-1 0,0 0,1 0,0 0,0 19,-1-19,0 18,-18 1,19 0,-19-1,0 1,0-1,0 1,0 0,0-1,19 1,-19-1,19 1,-19 0,18-19,-18 18,18-18,1 0,0 0,0 0,-1 0</inkml:trace>
  <inkml:trace contextRef="#ctx0" brushRef="#br0" timeOffset="17576.96">8664 4409,'0'0,"-19"0,0 0,0 0,1 0,18 19,0-1,0 1,0 0,0-1,0 1,0-1,0 1,18 0,-18-1,19 1,0-1,0 1,-1 0,0-19,1 18,0-18,0 0,-1 19,1-19,-1 0,1-19,0 19,-1-18,1 18,-1-19,-18 0,19 1,-19-1,0 1,0-1,0 0,0 1,0-1,-19 1,1 18,-1-19,1 0,-20 1,20 18,-19-19,18 19,-19-18,20 18,-19 0,18 0,-18 0,19 0,-1 18,0-18,0 0,19 19,0-1,19-18,0 0,0 0,17 0,-17 0,0 0,18 0,-19-18,20 18,-1-19,-18 19,18 0,0-18,0-1,1 19,-1-19,-19 1</inkml:trace>
  <inkml:trace contextRef="#ctx0" brushRef="#br0" timeOffset="18751.94">9184 4223,'0'0,"0"19,-18-19,-1 0,1 0,18 18,-19-18,0 19,1-19,18 19,-19-1,19 1,-18-1,-1 1,19 0,0-1,0 1,-19-1,19 1,0 0,0-1,0 1,19-19,0 18,-19 1,18 0,1-19,-19 18,18-18,1 0,0 0,-1 0,19 0,-18 0,0 0,18-18,-19 18,1-19,18 0,0 19,-18-18,18-1,-18 1,-1-1,20 0,-20 1,1-1,-19 1,18-1,1 19,-19-19,0 1,0-1,0 1,0-1,-19 19,1-19,-1 19,1 0,-1 0,0 0,1 0,-1 0,1 19,-1-19,19 19,0-1,-19-18,19 19,0-1,0 1,0 0,0-1,0 1,0-1,0 1,0 0,19-1,0-18,-19 19,18-19,1 0,-19-19,18 19,1 0,0-18,-1-1,1 19,-1-19,1 19,0-18,-1-1,1 1,0-1,-1 19,1-19,-1 1,1-1,-19 1,19-1,-1 0,1 1,-19-1,18 1,-18-1,0 0,0 1,0-1,0 0,-18 19,18-18,-19 18,1 0,-1 0,0 0,1 18,-1-18,19 19,0 0,0-1,19-18,-1 19,1 0,0-19,-1 18,1 1,-1-19,1 18,-19 1,19-19,-19 19,18-1,-18 1,0-1,0 1,0 0,0-1,0 1,19-38,-1 1,1 18,-19-19,19 0,-19 1,18 18,1-19,-19 1,18-1,-18 0,0 1,19-1,-19 1,0-1,0 0,0 1,0-1,0 0,0 1,-19 18,1 0,-1 0,1 18,-1-18,0 19,1 0,18-1,0 1,18-19,1 19,0-1,-1-18,1 19,-1-19,1 0,0 18,18-18,-19 19,1-19,0 19,-1-19,1 18,-1-18,1 19,0-19,-1 18,1 1,-19 0,0-1,0 1,-19-19,19 18,-18-18,-20 0,20 19,-1-19,-18 0,18 0,-18 19,19-19,-20 0,20 0,-1 0,1 0,-1 0,0 0</inkml:trace>
  <inkml:trace contextRef="#ctx0" brushRef="#br0" timeOffset="21221.0099">10580 4502,'19'0,"-19"19,0-1,18-18,-18 19,0 0,0-1,0 1,0-1,0 1,0 0,-18 18,18-19,-19 1,0 0</inkml:trace>
  <inkml:trace contextRef="#ctx0" brushRef="#br0" timeOffset="22304.9">11250 3795,'-19'0,"0"0,19-18,-19 18,1 0,18 18,0 1,0-1,18 1,-18 18,19-18,-19-1,19 20,-19-1,19-19,-19 20,18-1,-18 0,18 0,-18 1,0-20,0 19,0 1,19-20,-19 19,0-18,0 0,19-1,-19 1,0-1,0 1,0 0,0-1,0-36,-19-1,19 0,-19 1,19-1,0 1,-18-1,18 0,0 1,0-1,-18 19,18-18,0-1,0 0,0 1,0 36,18 1,-18 0,18-19,-18 18,19 1,-19-1,19-18,0 19,-1 0,0-19,1 18,0-18,0 0,-1 0,0 0,1 0,0 0,0 0,-1 0,0 0,1-18,0 18,-19-19,19 19,-1-19,-18 1,18-1,-18 1,19 18,-19-19,0 0,0 1,0-1,0 1,0-1,0 0,-19 1,1-1,0 19,18-19,-19 19,0 0,0 0,1 0,0 0,18 19,-19-19,19 19,0-1,0 1,0 0,0-1,19 1,-19-1,18 1,0 0,-18-1,19-18,0 19,0-1,-1-18,0 19,1-19,0 0,0 0,-19 19,18-19,0 0,1 0,0-19,0 19,-1 0,0 0,1-19,0 19,0-18,-1 18,0-19,1 19,-19-18,19 18</inkml:trace>
  <inkml:trace contextRef="#ctx0" brushRef="#br0" timeOffset="22835.8099">11882 4167,'0'-18,"0"-1,19 19,-1 0,-18 19,18-19,-18 18,19 1,0 0,-19-1,19 1,-19-1,0 1,18-19,-18 19,0-1,19 1,-19-1,0 1,0 0,0-38,0 0,-19 19,19-18,-18-1,18 1,0-1,0 0,0 1,0-1,0 1,0-1,0 0,0 1,0-1,18 19,-18-19,19 1,-1 18,1-19,0 19,-1 19,1-1,-1 1,1-19,-19 19,19-1,-19 1,18 0,-18-1,19-18,-19 19,18-1,-18 1,19-19,-19 19,19-19,-19 18,18-18,1 19,-1-19</inkml:trace>
  <inkml:trace contextRef="#ctx0" brushRef="#br0" timeOffset="23344.89">12607 4018,'-18'0,"-1"0,1 0,-1 0,0 19,1 0,-1-1,19 1,0-1,0 1,0 0,0-1,0 1,0 0,0-1,0 1,19-1,-19 1,18-19,-18 19,19-19,0 0,-19 18,18-18,1 0,-1 0,1 0,0 0,18-18,-19 18,1 0,0-19,-1 0,20 19,-20-18,1-1,-1 1,1-1,0 0,-1 19,-18-18,19-1,-19 0,0 1,0-1,0 1,0-1,0 0,-19 1,1 18,18-19,-19 19,0 0,1 0,-1 0,19 19,-18-19,-1 18,0 1,1 0,18-1,0 1,-19-1,19 1,0 0,0-1,0 1,0 0,0-1,19 1,-1-19,-18 18,19 1,0-19,-1 0,1 19,18-19,-18 0,18 0,-19 0,20 0,-1 0,0 0,-18-19,18 19,0 0,0-19,0 19</inkml:trace>
  <inkml:trace contextRef="#ctx0" brushRef="#br0" timeOffset="25192.6499">11286 4242,'0'18,"19"-18,-19 19,0 0,19-19,-19 18,0 1,0-1,19 1,-19 0,0-1,0 1,0-1,18 1,-18 0,0-1,0 1,0-1,0 1,18-19,-18 19,0-1,0-36,0-1,0 0,0 1,0-1,0 1,0-1,0 0,0 1,19-1,0 1,-19-1,19 19,-1 0,-18 19,18-19,1 18,0-18,0 19,-1-19,-18 18,18-18</inkml:trace>
  <inkml:trace contextRef="#ctx0" brushRef="#br0" timeOffset="26021.03">14208 3944,'18'0,"0"-19,1 19,-19-18,19 18,0-19,-1 19,-18-18,18 18,-18-19,19 19,-19-19,19 19,-19-18,-19 18,0 0,1 0,18 18,-18-18,-1 19,0-19,0 19,1-1,0-18,-1 19,19-1,-19 1,19 0,0-1,-19 1,19-1,0 1,0 0,0-1,0 1,19-1,-19 1,19-19,0 19,-19-1,18 1,0-19,1 19,19-19,-20 0,0 0,20 0,-19 0,17 0,2-19,-19 19,17-19,2 19,-19-18,17 18,-17-19,19 0</inkml:trace>
  <inkml:trace contextRef="#ctx0" brushRef="#br0" timeOffset="26536.68">14616 3832,'19'0,"-19"19,19 0,0-1,-19 1,0-1,18 1,-18 0,0-1,18 1,-18-1,0 1,0 0,0-1,0-36,-18 18,18-19,0 0,0 1,0-1,0 1,0-1,0 0,0 1,18 18,1-19,-19 1,19 18,-19-19,19 19,-1-19,0 19,1 0,-19 19,19-19,-19 19,19-1,-19 1,18-19,-18 18,18 1,-18 0,19-1,-19 1,19-1,-19 1,19 0,-1-1,-18 1,18-19,1 0,-19 18,19-18,0 0,-1 0,0-18,1 18,0 0,0-19,-1 1,1 18</inkml:trace>
  <inkml:trace contextRef="#ctx0" brushRef="#br0" timeOffset="26840.85">15138 3405,'0'0,"0"-19,-19 19,19 19,0-1,0 1,0-1,0 1,19 0,-19 18,18-19,-18 20,19-1,-1-19,1 20,0-1,-19-19,18 20,1-20,-1 19,-18-18,19 18,0-18,-1-1,1 1,-1 0,-18-1,19 1,0-1,-1-18,1 19,-1-19,1 0,-19-19,19 19</inkml:trace>
  <inkml:trace contextRef="#ctx0" brushRef="#br0" timeOffset="27040.65">14988 3758,'0'19,"-18"-19,36 0,1 0,-19-19,19 19,18 0,-19 0,1-19,19 19,-1 0,0-18,0 18,0-19,1 19</inkml:trace>
  <inkml:trace contextRef="#ctx0" brushRef="#br0" timeOffset="29288.82">15621 4093,'0'0,"0"18,0-36,19 18,-19-19,18 19,-18-18,19 18,-19-19,19 19,-1-19,-18 1,19-1,-1 1,1-1,-19 0,19 1,-19-1,0 1,18-1,-18 0,0 1,0-1,-18 1,-1-1,0 19,1-19,-1 19,1 0,-1 0,0 0,-18 0,19 0,-1 0,0 0,19 19,19-19,0 0,-1 0,1 0,-1 0,20 0,-20 0,1 0,18 0,-18 0,-1-19,1 19,-1 0,1 0,0 0,-1 0,1 0,-19 19,0 0,0-1,0 1,0-1,0 1,0 0,0-1,0 1,19-19,-1 18,1-18,-1 19,1-19,0 0,18-19,-19 19,1 0,0-18,-1 18,1-19,-1 1,1 18,18-19,-37 0,19 19,-1-18,1-1,-19 1,19-1,-19 0,0 1,0-1,-19 19,0 0,1 19,18-1,-19 1,19 0,0-1,0 1,0-1,0 1,0 0,0-1,0 1,19-1,-1-18,-18 19,19-19,0 19,-1-19,1 0,-1 0,1 0,0 0,-1 0,1 0,-1-19,1 19,0 0,-19-19,18 19,-18-18,0-1,-18 1,18-1,-19 19,0-19,-18 19,19-18,-1 18,-18-19,18 19,-18 0,18 0,1 0,-1 0,1 0,18-18,18 18,1 0,-1 0,1-19,0 19,-1 0,1 0,-1-19,1 19,0-18,-1 18,1-19,-1 19,-18-18,19-1,0 19,-19-19,18 19,-18-18,0-1,0 38,0-1,0 1,0 0,19-19,-19 18,0 1,18-1,-18 1,0 0,0-1,19 1,-19-1,0 1,0 0,0-1,19 1,-19-1,18 1,-18 0,0-1,19 1,-19-1,0 1,18 0,-18-1,19-18,-19 19,0-1,19-18,-19 19,0 0,18-19,-18 18,19 1,-19 0,0-1,0 1,18-1,-18 1,0 0,0-1,19-18,-19 19,0-1,19-18,-19 19,0-38,0 1,0-1,0 1,-19-1,19 0,0 1,-19-19,19 18,0 0,-18-18,18 18,0-18,-19 0,19 0,-18 18,18-18,0 0,-19 0,19 18,-19-18,19 0,-18 18,18 0,0-18,-19 19,19-1,0 0,0 1,0-1,0 1,19-1,-1 19,1-19,0 19,-1 0,1 0,-1 0,1 19,0-19,0 19,-1-1,0-18,1 19,0-1,-19 1,19 0,-19 18,0-19,0 1,0 0,0 18,-19-19,0 1,0 0,1-1,0 1,-1-1,0-18,0 19,-18 0,19-19,18 18,-19-18,0 0,1 0,36 0,1 0,0-18,-1 18,19 0,-18-19,0 0,18 19,-19-18,20-1,-19 1,17-1,-17 19,0-19,18 1,-19-1,1 1,-19-1,19 19,-19-19,0 1,0-1,0 1,0-1,0 0,-19 19,0 0,1 19,18 0,0-1,0 1,0-1,0 1,0 0,0-1,18-18,-18 19,19-19,-19 18,19-18,0 0,-1 0,0 0,1 0,0 0,0-18,-1 18,0-19,1 1,0-1,0 0,-19 1,18-1,-18 1,18-1,-18 0,0 1,0-19,0 18,0 0,0 1,0-19,0 18,0 0,0 1,0-1,0 38,0-1,0 20,0-20,0 1,0 18,19 0,0 0,0 1,-1-1,0 0,1 0,0 0,0-18,-1 37,19-19,-18 0,-19 0,19 1,-1-20,-18 19,0 1,0-1,0-18,0-1,0 19,0-18,-18-19,-1 19,0-19,0 0,-17 0,17-19,0 19,0-19,1 1,-19-1,18 1,19-1,-19 0,19 1,0-1,0 0,0 1,0-19,19 18,0 0,0 1,-1-1,0 1,20-1,-1 0,-19 1,20 18,-1-19,-19 19</inkml:trace>
  <inkml:trace contextRef="#ctx0" brushRef="#br0" timeOffset="31844.62">1260 6492,'0'0,"0"-18,0 0,0-1,18 19,-18-19,18 19,1 0,0 0,-19 19,19-19,-1 19,0-19,1 18,0 0,0 1,-1 0,0 18,1-18,0-1,-19 1,19 18,-1-18,0-1,1 1,-19 0,19-1,-19 1,0-1,19 1,-19 0,0-1,-19-36,0-1,0 0,19 1,-18 18,18-19,-18 1,18-1,-19 0,19 1,-19-1,19 1,0-1,0 0,0 1,0-1,0 1,19 18,0 0,-1 0,0 0,1 18,0-18,0 19,-1-19,-18 18,18 1,1-19,-19 19,19-1,0-18,-19 19,18-19,-18 18,18 1,-18 0,0-38,0 0,0 1,0-1,0 1,0-1,0 0,0 1,19-1,-19 1,0-1,0 0,0 0,19 1,-19 0,19 18,-19 18,18-18,0 18,-18 1,19-19,0 19,0 0,-1-1,0 1,1-1,0-18,0 19,-1-19,0 19,1-19,0 0,0 0,-1 0,0 0,1 0,0 0,0-19,-1 0,-18 1,18 18,-18-19,0 1,0-1,0 0,0 0,0 1,-18 0,18-1,-18 19,18-19,-19 0,19 38,0 0,19 0,-19-1,0 0,18 1,-18 0,18 0,-18-1,19 1,0-1,0 1,-1-19,-18 19,18-19,1 0,0-19,0 19,-1 0,-18-19,18 19,1-18,0-1,-19 1,19-1,-19 0,0 0,0 1,0 0,0-1,0 0,0 0,0 1,-19 18,19-18,-19 18,19-19,-19 19,19 19,19-19,-19 18,0 0,19 1,-19 0,0 0,19-19,-19 18,18 0,-18 1,19 0,-1 0,1-19,-19 18,19-18,-1 0,1 19,-1-19,1 0,-19-19,19 19,-1 0,1-18,-1 18,1-19,0 19,-19-19,18 0,-18 1,19 18,-19-18,0-1,0 0,0 0,0 1,0 0,-19-1,1 0,18 0,0 38,18-19,1 19,-1-19,1 19,18-19,-18 18,-1-18,1 18,0-18,-1 19,1 0,-1 0,1-1,-19 19,0-18,0 0,0-1,0 1,-19-1,1 1,-1 0,1-1,-1 1,0-1,1-18,-19 0,18 19,0-19,1 0,-1-19</inkml:trace>
  <inkml:trace contextRef="#ctx0" brushRef="#br0" timeOffset="32176.22">2952 6084,'-18'-19,"-1"19,38 19,-1-1,-18 0,19 1,-1 0,1 0,-19-1,19 0,-1 20,1-19,-1-1,1 19,0-18,18 0,-19 17,1-17,0 0,-1 18,1-19,0 1,-1-19,19 19,-18 0,0-19,-1 18,1-18,-1 0,-18-18,19 18,0-19</inkml:trace>
  <inkml:trace contextRef="#ctx0" brushRef="#br0" timeOffset="32368.48">2971 6232,'0'19,"-19"-19,19-19,19 19,-19-19,18 19,1 0,0-18,-1 18,19-18,-18-1,18 19,0-19,1 19,-20-19</inkml:trace>
  <inkml:trace contextRef="#ctx0" brushRef="#br0" timeOffset="33356.18">4143 6120,'-18'0,"-1"19,19 0,0 0,0-1,0 0,0 1,0 0,0 0,0-1,0 0,0 1,19 0,-19 0,0-1,0 0,18 1,0 0,-18 0,19-1,0-18,0 0,-1 0,0-18,1-1,-19 0,19 19,-19-19,19 1,-19 0,0-1,18 0,-18 0,0 1,18 0,1-1,-19 0,19 19,0-19,-1 19,0 0,1 19,0 0,0-19,-19 19,18-19,-18 18,18-18,1 18,-19 1,19-19,-19 19,0 0,19-19,-19 18,0-36,-19-1,0 0,19 0,0 1,0 0,0-1,0 0,0 0,0 1,0 0,19-1,0 0,-1 19,-18-19,18 1,1 18,0 0,0 0,-1 0,0 0,1 0,0 18,0-18,-19 19,18 0,0-19,1 19,0-19,0 18,-1 0,0 1,1-19,0 0,0 19,-1-19,0 0,1 0,0 0,0 0,-19-19</inkml:trace>
  <inkml:trace contextRef="#ctx0" brushRef="#br0" timeOffset="33527.88">4161 5860,'0'0,"-18"0,0 0,-1 0</inkml:trace>
  <inkml:trace contextRef="#ctx0" brushRef="#br0" timeOffset="34672.7599">5631 5823,'0'-18,"-18"18,-1 0,0 0,0 18,1-18,0 18,-1-18,0 19,0-19,19 19,-18 0,0-1,-1 0,0 1,19 0,-19 0,1-1,0 0,18 1,-19 0,19 0,-19-1,19 0,0 1,0 0,0 0,0-1,0 0,19 1,-19 0,19 0,-19-1,18 0,0-18,-18 19,19-19,0 19,0-19,-1 19,0-19,1 0,0 0,0 0,-1-19,0 19,1 0,0-19,0 19,-1-19,19 1,-18 18,0-18,-19-1,18 0,1 0,-1 1,1 18,-19-18,19-1,-1-19,1 20,-19 0,18-1,1 0,-19 0,19-17,-19 17,0 0,0 0,0 1,0 0,0-1,-19 19,0-19,1 19,-1 19,1-19,-1 0,19 19,-19-19,19 18,0 0,19-18,-19 19,19-19,-1 0,1 0,18 0,-18 0,-1 0,1 0,18 0,-18 0,-1-19,1 19,-1 0,-18 19,19-19,-19 19,0 0,0-1,19 0,-19 1,18 0,-18 0,19-19,-1 18,1-18,0 0,-1 18,1-18,-1 0,1 0,0-18,-1 18,1 0,-1 0,1-18,0 18,-1-19,1 0,0 19,-1-19,1 1,-1 0,1-1,-19 0,19 19,-19-19,0 1,0 0,0-1,0 0,0 0,-19 19,0-18,1 18,-1 0,1 18,-1-18,0 19,19 0,-18-19,-1 19,19-1,-19 0,19 1,0 0,0 0,0-1,0 0,0 1,0 0,19 0,0-1,-19 0,18-18,1 19,0-19,-1 0,19 0,-18 0,0 0,18 0,-19 0,20 0,-20-19,19 19</inkml:trace>
  <inkml:trace contextRef="#ctx0" brushRef="#br0" timeOffset="35644.47">6840 5841,'0'0,"-18"0,18 19,-19-19,1 0,-1 19,0-19,1 19,-1-19,19 18,-18-18,18 18,0 1,0 0,0 0,0-1,0 0,0 1,18 0,1 0,-1-19,1 0,0 0,-1-19,1 19,-19-19,18 19,-18-19,19 1,-19 0,0-1,0 0,0 0,0 1,0 0,0-1,-19 19,1 0,18 19,0-1,-19-18,19 18,0 1,0 0,0 0,0-1,0 0,0 1,19 0,-19 0,18-19,-18 18,19-18,0 0,-1 0,1 0,-1 0,1 0,0 0,-1 0,1-18,-1 18,1-19,18 0,-37 0,19 1,-1 18,1-18,0-1,-1 0,-18 0,0 1,0 0,0-1,0 0,0 0,0 1,-18 0,-1-1,0 0,1 0,-1 19,1 0,18-18,-19 18,19 18,19-18,-1 19,1-19,-1 19,1-19,0 19,-1-1,1-18,-1 18,1 1,-19 0,19 0,-19-1,0 0,0 1,0 0,0 0,0-1,0 0,-19 1,19 0,-19-19,19 19,-18-19,36 0,1-19,0 19,0-19,-1 19,19-19,-18 1,0 0,-1-1,19 19,-18-19,0 0,-1 1,0 0,1-1,-19 0,19 0,0 19,-19-18,0 0,0-1,0 0,0 0,-19 19,0-18,0 18,1 0,0 0,-1 18,0 1,0 0,19 0,0-1,0 0,0 1,0 0,0 0,0-1,0 0,0 1,0 0,19 0,0-1,0-18,-1 18,0-18,1 0,19 19,-20-19,0 0,20 0,-1 0,0-19,1 19,-2 0,2-18</inkml:trace>
  <inkml:trace contextRef="#ctx0" brushRef="#br0" timeOffset="36684.74">8161 5823,'0'18,"-19"-18,19 19,0 0,-18 0,18-1,0 0,0 1,0 0,0 0,0-1,0 0,0 1,0 0,18-19,1 19,-19-1,19-18,0 0,17 18,-17-18,0 0,18-18,-19 18,20 0,-19-18,17 18,-17-19,0 0,18 19,-19-19,1 1,-19 0,19-1,-19 0,0 0,0 1,-19 0,19-1,-19 0,1 0,-19 19,18-18,0 0,-17 18,17-19,0 19,0 0,1-19,0 19,-1 0,0 0,0 0,19 19,-18-19,18 19,0-1,0 0,0 1,18 0,-18 0,19-19,-19 18,19-18,-19 18,19 1,-1-19,-18 19,18-19,1 0,-19 19,19-19,0 0,-1 0,0 0,1-19,0 19,0-19,-1 19,0-19,1 1,0 0,0-1,-1 0,-18 0,18 1,-18 0,19-1,-19 0,0 0,0 1,0 0,0-1,0 0,-19 0,1 19,18-18,-18 18,-1 0,0 0,0 0,1 0,0 0,18 18,18-18,0 0,1 0,19 0,-20 0,19 0,-18 0,0 0,17 0,-17-18,19 18,-20 0,1 0,-1 0,1 18,0-18,-19 19,18 0,-18 0,0-1,0 0,0 1,0 19,0-20,19 0,-19 1,0 0,0 0,18-1,1 0,-19 1,19-19,-1 19,1-19,-1 19,1-19,18 0,-18-19,18 19,0 0</inkml:trace>
  <inkml:trace contextRef="#ctx0" brushRef="#br0" timeOffset="37496.9">9966 5526,'0'0,"0"18,0 0,-19-18,19 19,-18 0,18 0,-19-1,0 0,19 1,-18 19,-1-20,1 19,-1-18,0 18,1 0,-1 1,-18-20,18 19,1-18,-1 0,1 17,-1-17,0 0,19 0,0-1,19-18,0 0,-1 0,19 0,-18 0,18 0,0 0,-18 0,18 0,0-18,1 18,-1 0,0 0,0 0,0-19,1 19,-1 0,0 0,0-19,0 19,-18-19,18 19,0 0,-18-18,0 18,0 0,-19-18,18 18,-18-19,0 0,-18 0,-1 19,0-18,0 0,1 18,-19-19,18 0,0 0,-18 1,19 0,-20-1,20 0,-19 0,18 1,0 0,1-1,-1 0,1 0,-1 1,0 0,1-1,18 0,0 38</inkml:trace>
  <inkml:trace contextRef="#ctx0" brushRef="#br0" timeOffset="38009.51">10617 5451,'0'0,"0"-18,-18 18,-1 0,0 0,0 0,1 18,0-18,-1 18,0 1,0-19,19 19,-18 0,0-1,18 0,0 1,0 0,0 0,0-1,18 0,-18 1,18-19,1 19,0-19,0 19,-1-1,0-18,20 18,-19-18,-1 19,19-19,1 19,-2-19,2 19,-19-19,17 18,2 0,-1-18,0 19,-18-19,0 19,17-19,-36 19,19-19,0 18,-19 0,-19 1,0-19,1 19,0-19,-1 19,-19-19,2 18,17-18,-19 18,2-18,-2 0,1 0,0 19,18-19,-18 0,19 0,-1 0,0 0,0 0,19-19</inkml:trace>
  <inkml:trace contextRef="#ctx0" brushRef="#br0" timeOffset="38627.54">11268 5395,'0'0,"-18"0,-1 0,0 0,19 19,19-19,0 0,-1 0,0 0,20 19,-19-19,-1 0,19 0,-18 0,18-19,-19 19,20 0,-1 0,-19 0,20 0,-1-19,-19 19,20 0,-19 0,17 0,-17 0,0 0,0 0,-1 0,0 0,-18 19,0 0,0-1,-18 0,18 1,-18 0,-1 0,19 17,-19-17,0 0,1 18,0-19,-20 1,19 19,1-2,0-17,-1 0,0 18,0-19,1 1,0 0,18 0,-19-1,0-18,19 18,-19 1,19 0,-18-19,18 19</inkml:trace>
  <inkml:trace contextRef="#ctx0" brushRef="#br0" timeOffset="39728.7">12384 5228,'-18'0,"-1"0,0 0,1 0,-1 0,1 19,-1-19,0 0,1 18,-1-18,1 18,-1 1,19 0,-19 0,1-1,18 0,0 1,-19 0,19 0,0-1,0 0,0 1,0 0,0 0,0-1,0 0,0 1,0 0,0 0,0-1,19 0,-19 1,18 0,1 0,0-1,-1-18,1 18,-1-18,1 0,0 0,-1 0,19 0,-18 0,0 0,18-18,-19 18,20-18,-20 18,19-19,-18 19,18-19,-18 0,18 1,-18 18,-1-18,19-1,-18 0,0 0,-19 1,18 0,-18-1,0 0,0 0,0 1,0 0,0-1,0 0,0 0,0-17,-18 17,18 0,-19 0,0 1,19 0,-18-1,-1 0,-18 0,18 1,1 0,-1 18,-18-19,0 19,18 0,-18 0,0 0,18 0,-18 0,0 19,18-19,1 18,-1-18</inkml:trace>
  <inkml:trace contextRef="#ctx0" brushRef="#br0" timeOffset="43636.6599">13557 5004,'0'-18,"-19"18,0 0,0 0,19 18,-18-18,-1 0,19 19,-18-19,18 19,-19 0,19-1,-19 0,19 20,-18-19,18-1,0 19,0 1,0-2,0 2,-19-1,19 0,0 1,0-2,0 21,0-21,0 2,0-1,19 0,-19 1,18-2,1 2,0-19,-1 17,1-17,18 0,-18 0,0-1,17-18,-17 18,19-18,-20 19,0-19,20 0,-19 0,17 0,-17 0,19-19,-20 19</inkml:trace>
  <inkml:trace contextRef="#ctx0" brushRef="#br0" timeOffset="45180.49">13817 5469,'0'-18,"-19"18,19-18,0-1,0 0,0 0,19 19,-19-18,19 18,-1 0,0 0,1 0,0 18,0 1,-1-19,0 19,-18 0,19-1,0 0,-19 1,19 0,-19 0,18-1,-18 0,0 1,0 0,18 0,-18-1,0 0,0 1,19-19,-19 19,0 0,0-38,0 0,0 0,-19 1,19 0,0-1,0 0,0 0,0 1,0 0,0-1,0 0,19 0,-19 1,19 0,0-1,-1 0,0 19,1 0,-19 19,19-19,-19 19,19-19,-19 18,0 0,18 1,-18 0,0 0,0-1,0 0,0 1,0 0,0-38,0 0,0 1,0 0,18-1,-18 0,19 0,-19 1,19 18,-19-18,19-1,-1 19,-18-19,18 19,1 0,-19 19,0 0,19-1,-19 0,0 1,0 0,19 0,-19-1,0 0,18-18,-18 19,18 0,1 0,0-19,0 0,-1 0,0 0,-18-19,19 19,-19-19,19 19,-19-19,0 1,19 0,-19-1,0 0,0 0,0 1,0 0,0-1,0 0,0 0,0 1,0 36,0 1,0 0,0 0,0-1,0 0,0 1,18 0,0 0,-18-1,19-18,-19 18,19-18,0 19,-1-19,0 0,1 0,0 0,0-19,-1 19,0-18,1 0,-19-1,19 0,-19 0,0 1,0 0,0-1,0 0,0 0,0 1,0 0,0-1,0 0,0 38,-19-19,19 19,0-1,0 0,0 1,0 0,0 0,0-1,0 0,0 1,0 0,19 0,0-19,-19 18,18-18,0 0,1 0,0 0,0-18,-1 18,0-19,1 19,-19-19,19 19,0-19,-19 1,18 18,-18-18,0-1,0 0,0 0,0 1,0 0,0-1,0 0,-18 19,18-19,0 38,18-19,-18 19,18 0,1-19,0 18,0 0,-19 1,18-19,1 19,-1 0,1-1,0-18,-1 18,1 1,-19 0,0 0,0-1,-19-18,1 0,-1 18,0-18,1 0,-1 0,1 0,-1 0,0 0,0 0,1 0,0-18,18 0</inkml:trace>
  <inkml:trace contextRef="#ctx0" brushRef="#br0" timeOffset="45511.5899">15305 5061,'0'-19,"0"38,0-1,0 0,0 1,0 0,0 18,0-19,0 1,0 19,0-20,0 0,0 20,0-19,0-1,0 19,0-18,19 0,-19-1,18 0,1 1,-19 0,18-19,-18 19,19-19,0 0,-1 0,1 0,-1 0,1 0,0-19</inkml:trace>
  <inkml:trace contextRef="#ctx0" brushRef="#br0" timeOffset="45712.54">15119 5321,'-19'0,"38"0,0-19,-1 19,19-19,-18 19,0 0,18-18,0 18,0 0,-18 0,37-18</inkml:trace>
  <inkml:trace contextRef="#ctx0" brushRef="#br0" timeOffset="46664.57">16049 4911,'-18'0,"18"-18,0 36,0 1,0 0,0 0,0-1,0 0,0 1,0 19,0-20,0 19,0-18,18 18,-18 0,0 1,19-20,-19 19,0-18,18 18,-18-19,0 1,19 19,-19-20,0 0,19 1,-19 0,0-38,-19 19,19-19,0 1,-19 0,19-1,0 0,0 0,0 1,0 0,0-1,0 0,19 0,0 19,-19-18,18 18,1-18,-1 18,1 0,0 18,-1-18,1 0,-19 18,18 1,-18 0,0 0,0-1,-18 0,-1 1,1 0,-1 0,0-19,1 18,-1-18,1 0,-1 18,0-18,1 0,18-18,18 18,1 0,0-18,-1 18,1 0,-1-19,1 19,18-19,-18 19,18-19,0 19,-18-18,18 18,0-18,-18-1,18 0,0 19,-18-19,-1 1,20 0,-20-1,1 19,-1-19,-18 0,19 1,-19 0,0-1,0 0,-19 19,1-19,-1 19,1-18,-1 18,0 0,1 18,-1-18,1 19,-1 0,0-19,19 19,-18-1,18 0,-19 1,19 0,0 0,0-1,0 0,0 1,0 0,0 0,19-19,-19 18,18-18,1 18,0-18,-1 0,1 0,18 0,-18 0,-1 0,19-18,-18 18,18 0,-18 0,18-18,-18 18,18-19,-19 19</inkml:trace>
  <inkml:trace contextRef="#ctx0" brushRef="#br0" timeOffset="47131.91">16254 4763,'0'-19,"18"19,1 0,0 0,-1 0,1 0,18 0,0 0,0 0,1 19,-1-19,19 18,-19 1,0-1,19 1,-19 0,1-1,-2 19,2-18,-1 19,-19-20,20 19,-19 1,-1-2,-18 2,18 17,-18-17,0-1,0 0,0 19,0-19,0 1,-18-2,0 2,-1-19,0 17,-18-17,0 19,-1-20,2 0,-2 1,1 0,0 0,-1-1,1 0,0-18,18 19,1-19,-1 19,1-19,-1 19</inkml:trace>
  <inkml:trace contextRef="#ctx0" brushRef="#br0" timeOffset="47348.44">17445 5321,'-19'0,"0"0,19-19,0 0</inkml:trace>
  <inkml:trace contextRef="#ctx0" brushRef="#br0" timeOffset="49687.5899">1371 9488,'0'-19,"0"0,0 38,0 0,18 0,1-1,-19 0,19 1,-19 0,19 0,-19 17,18-17,-18 0,18 0,-18 18,19-19,-19 1,19 18,-19-18,0-1,19 20,-19-20,0 1,18 18,-18-18,0-1,0 1,18 18,-18-18,0-1,19 1,-19-1,19-18</inkml:trace>
  <inkml:trace contextRef="#ctx0" brushRef="#br0" timeOffset="50504.58">1371 9562,'0'-19,"0"1,0 0,18-1,-18 0,19 0,0 1,0 18,-1-18,0-1,1 0,0 0,18 1,-19 0,1 18,19-19,-20 19,0 0,1 0,0 19,0-19,-1 18,0 0,1 20,-19-19,0 17,19 2,-19-1,0 19,0-19,-19 0,0 1,1-1,0 0,18 0,-19-18,0-1,0 1,1-19,18 19,-18-19,18 18,-19-18,19-18,0-1,0 0,19 1,-1-1,-18 1,18-1,1 0,0 19,0 0,-1 0,-18 19,18-19,1 19,0-19,-19 18,19 1,17-1,-17 1,0 0,0-19,-1 18,0 1,20-1,-19-18,-1 19,19-19,-18 19,0-19,17 0,-17 0,0 0,0 0,-1-19,0 19,1-19,0 1,0-1,-1 1,-18-1,18 0,1-18,-19 19,19-1,-19-18,0 18,0 1,0-1,0 0,0 0,0 1,-19 18,19-18,-19 18,1 0,0 0,-1 0,0 18,0 0,1 1,18 0,-18 0,18-1,0 1,0-1,0 1,0 0,0-1,18 1,-18-1,18 1,-18 0,19-19,0 18,0 1,-1-19,-18 18,18-18,1 0,19 0,-20 0,0 0,1-18,0 18,18 0,-18-19,-1 1</inkml:trace>
  <inkml:trace contextRef="#ctx0" brushRef="#br0" timeOffset="51463.9">2524 9711,'-18'0,"-1"-18,19-1,0 0,19 19,-1 0,-18 19,19-19,0 19,-1-1,-18 1,19-1,-1 1,-18 0,19-1,-19 1,19-1,-19 1,18 0,-18-1,19 1,-19-1,0-36,-19-1,19 1,0-1,0 0,0 1,0-1,0 1,0-1,0 0,0 1,19-1,-1 19,-18-18,19 18,0 18,-1-18,1 19,-19-1,18-18,-18 19,19 0,-19-1,19 1,-19-1,18 1,-18 0,0-38,0 0,0 1,0-1,0 1,0-1,0 0,0 1,19-1,-19 1,18 18,1 0,0 0,-19 18,18-18,-18 19,19-19,-19 18,18-18,-18 19,19 0,0-1,-1-18,1 19,-1-19,1 0,0 0,-1 0,1 0,-1 0,1 0,0-19,-1 19,1 0,0-18,-19-1,18 19,1-19,-19 1,18-1,-18 1,0-1,0 0,0 0,0 1,0 0,-18-1,-1 19,19-19,-18 19,-1 19,0 0,1-1,18 0,0 1,0 0,0 0,0-1,0 1,0-1,18 1,1-19,-19 19,19-19,-1 18,1-18,-1 19,1-19,0 0,-1 0,1 0,-1 0,20 0,-20 0,1 0,-1-19,20 19,-20-18,1 18,-1-19,1 19,0 0</inkml:trace>
  <inkml:trace contextRef="#ctx0" brushRef="#br0" timeOffset="52103.88">3510 9655,'0'0,"-18"0,18-19,0 1,0 0,18 18,1-19,0 19,-1 0,1 0,-1 0,1 19,0-1,-1-18,1 18,-1 1,1 0,0 0,-1-1,1 1,-19-1,18 1,-18-38,-18 19,18-18,0-1,0 1,0-1,0 0,0 0,18 1,-18 0,19 18,0 0,-1 0,1 0,-19 18,18-18,-18 18,0 1,19 0,0 0,-19-1,18-18,-18 19,0-1,19 1,-19-38,0 1,0-1,0 1,0-1,18 0,1 0,-19 1,19 18,0-18,-1-1,0 19,1 0,0 0,0 0,-1 0,0 19,1-1,0 0,0-18,-1 19,0 0,1-19,0 19,0-1,-1-18,0 19,1-1,0-18,0 19,-1-19,0 0,-18 19,19-19</inkml:trace>
  <inkml:trace contextRef="#ctx0" brushRef="#br0" timeOffset="53116.41">4254 9023,'-18'-19,"0"19,18-19,-19 19,38 19,-1 0,0 0,1-1,0 0,0 1,-1 0,19 0,-18 17,0-17,17 19,-17-2,19 2,-20-19,0 17,20 2,-19 17,-1-17,19-1,-18-19,0 20,-19-1,18-19,0 1,-18 19,19-38,-19 18,0 1,0-1,-19-18,1 0,18-18,-18 18,18-19,-19 1,19-1,0 0,0 0,0 1,0 0,19-1,-1 0,-18 0,18 1,1 18,0-18,0 18,-1 0,0 0,-18 18,0 0,0 1,0 0,0 0,0-1,0 0,-18 1,18 0,-18-19,18 19,-19-1,19 1,-19-19,38 0,0 0,-1 0,0-19,1 19,19 0,-20-18,0 18,1-19,19 19,-20-19,0 0,20 1,-19 0,-1-1,19 0,-18 0,0 1,-1-19,0 18,1 0,-19 1,19 0,-19-1,0 0,0 0,0 1,-19 0,0-1,1 19,0 0,-1 0,0 0,0 0,1 0,0 19,-1-19,0 18,0 0,19 1,0 0,0 0,0-1,0 0,0 1,0 0,0 0,0-1,19 0,0 1,-19 0,19-19,-1 19,0-19,1 0,0 0,0 0,-1 0,0-19,1 19,-19-19,19 0,0 1,-1 18,0-18,-18-1,19 0,-19 0,19 1,-19 0,0-1,0 0,0 0,0 1,0 0,0-1,0 0,0 0,0 1,-19 18,19-18,19 36,0 0,-19 1,18 0,-18 0,18-1,1 0,0 1,0 0,-19 0,18-1,0 0,1 1,0 0,0-19,-1 19,19-1,-18-18,0 0,-1 0,1 18,-1-18,20 0,-20 0,1-18,-1 18</inkml:trace>
  <inkml:trace contextRef="#ctx0" brushRef="#br0" timeOffset="54920.53">6822 11199,'0'-18,"0"-1,0 1,0-1,0 0,0 1,0-1,-19 19,19-18,0-1,0 0,-18 19,18 19,-19-19,0 19,1-1,18 1,0-1,0-36,18 18,-18-19,19 19,-19-18,0 36,-19 1,19-1,0 1,-18-19,18 19,0-1,0 1,0-1,18 1,1-19,0 0,-1 0,1 0,-1 0,1-19,0 19,-19-18,18-1,1 19,-1-18,-18-1,19 19,-19-19,0 1,0-1,-19 19,1 0,18 19,-19-19,1 0,-1 18,0-18,19 19,-18-19,-1 19,19-1,0 1,0-1,19-18,-1 0,1 0,0 0,-1-18,1-1,-1 1,1 18,0-19,-19 0,18 19,-18-18,0-1,0 1,-18 18,-1 0,0 0</inkml:trace>
  <inkml:trace contextRef="#ctx0" brushRef="#br0" timeOffset="55696.08">6859 9972,'-19'0,"19"18,-18-18,-1 19,1-1,18 1,-19-19,19 37,0-18,0-1,-19 1,19 18,0 0,0-18,-18 18,18 0,0 1,0-20,0 19,0-18,0 0,0-1,0 1,0 0,18-19,-18 18,19-18,-19-18,19-1,-19 0,18 1,-18-1,0 0,0-18,19 19,-19-1,0-18,0 18,0-18,18 0,-18 18,0-18,19 0,-19 0,0-1,0 1,0 19,19-20,-19 1,0 0,0 18,0-18,0 19,0-1,0 0,18 1,-18-1,19 19,-19 19,18-1,1 1,0 0,-19-1,18 19,1-18,-1 18,1-18,0 18,-1-18,1 18,18 0,-18 0,-1-18,1 18,18-18,-18 18,0-19,-1 1,0 0,1-1,0 1,0-1,-1 1,0-19,-18 19</inkml:trace>
  <inkml:trace contextRef="#ctx0" brushRef="#br0" timeOffset="55916.34">6859 10176,'0'-18,"19"18,-1-19,1 0,-1 1,1 18,0-19,18 1,0-1,0 0,0 1,-18-1,18 1</inkml:trace>
  <inkml:trace contextRef="#ctx0" brushRef="#br0" timeOffset="57815.81">6971 11069,'18'-18,"1"18,-19-19,18 19,1-19,0 19,-19-18,18 18,1 0,-19-19,18 19,1 0,0 0,-1-18,1 18,-1-19,1 19,0-19,0 19,-1-18,0 18,1 0,19-19,-20 19,0-18,1 18,19-19,-20 19,19-19,1 1,-20 18,19-19,1 1,-20 18,19-19,-18 19,18-19,-19 19,20-18,-19 18,17 0,-17-19,0 19,18 0,-19 0,1 0,19-18,-20 18,19 0,-18 0,18-19,0 19,-18 0,18 0,0-19,1 19,-20 0,19 0,1-18,-2 18,2 0,-19 0,17 0,2-19,-1 19,0 0,1 0,-2 0,21 0,-20 0,0 0,0 0,19 0,-19 0,0 0,19 0,-19 0,19 0,-19 19,1-19,-1 0,19 0,-19 18,0-18,19 19,-19-19,0 0,19 19,-19-1,1-18,17 19,-17-19,-1 18,19-18,-19 19,19-19,-19 19,0-19,19 18,-19-18,0 19,0-1,1-18,-1 19,0-19,0 19,0-1,1-18,-1 19,0-1,1 1,-2 0,-17-19,19 18,-2 1,-17-1,19 1,-20 0,19-1,-18 1,0-1,17 1,-17 0,19-1,-20 1,0-1,20 20,-19-20,-1 1,19-1,-18 1,0 0,17 18,-17-19,0 1,0 0,17 0,-17-1,0 0,18 1,-19 0,20 0,-19-19,17 18,-17 0,0 1,18 0,-19 0,20-1,-19 0,-1 1,19 0,-18 0,0-1,17 0,-17 1,0 0,18 0,-19-1,20-18,-19 18,17 1,-17 0,0 0,18-19,-19 18,1 0,0 1,0-19,-1 19,19 0,-18-19,0 18,-19 0,18 1,1-19,-1 19,1 0,0-19,-19 18,18 0,1-18,-19 19,18-19,1 0,-19 19,19-19,-1 19,1-19,-1 18,1-18,-19 18,19-18,-19-18,0 0,18 18,-18-19,-18 19,18 19,-19-19,19 18,19-18,-19 18,18-18,1 0,-1-18,1 18,0 0,-19-18,18 18,1-19,-19 0,-19 19,1 0,-1 0,0 0,1 0,-1 0,1 19,18 0,18-19,1-19,-1 19,-18-19,0 0,0 1,-18 18,-1 0,1 0,-1 0,0 0,1 0,-1 0,1 0,-1 0</inkml:trace>
  <inkml:trace contextRef="#ctx0" brushRef="#br0" timeOffset="58387.49">12700 11013,'0'0,"0"-18,0-1,0 38,0-1,0 1,19 18,-19-18,0 18,19-18,-19 18,0 19,18-19,1 0,-19 19,19-19,-19 1,18 17,-18-17,19 17,-1-17,-18-2,19 2,-19-1,0 0,0-18,19 18,-19-19,0 1,0 0,0 0,0-1,18-18,-18 18</inkml:trace>
  <inkml:trace contextRef="#ctx0" brushRef="#br0" timeOffset="59060.48">12756 11125,'0'-19,"-18"19,18-18,0-1,0 1,0-1,18 0,1 19,0-18,-1 18,1-19,-1 19,1 0,0-18,-1 18,1 0,18 0,-18 0,-1 0,19 0,-18 0,0 0,-1 18,1-18,-1 19,1-1,-19 1,19 0,-19-1,0 1,0 18,0 0,0-18,-19 18,0 0,1 0,-1 1,1-19,-1 17,0-17,-18 0,37 0,-18-1,-1-18,0 18,1-18,18-18,18 18,-18-18,19 18,0-19,-1 19,1 0,18-19,-18 19,-1 0,19 0,1 0,-20 0,19 0,1 19,-20-19,19 0,1 19,-20-1,19-18,-18 18,18 1,-18 0,-1 0,-18-1,19 0,-19 1,0 0,0 0,0-1,-19 19,1-18,-19 0,18-1,-18 19,0-18,-1 0,1-1,0 0,0-18,0 19,-1-19,1 19,0-19,0 0,0 19,-1-19,20 0,-19 0</inkml:trace>
  <inkml:trace contextRef="#ctx0" brushRef="#br0" timeOffset="59996.32">9389 10455,'0'0,"19"0,-1 19,1-19,-1 19,1-19,0 18,-1-18,19 19,-18-1,0-18,18 19,-18-19,18 19,0-1,0-18,-18 19,18-1,0-18,0 19,-18-19,0 19,18-1,-19 1,1-19,0 18,-19 1,18-19,-18 19,0-1,0 1,0-1,-18 1,-1 0,0-1,1 1,-19-1,-1 1,1 0,0-1,-19 1,0 18,19-18,-19-1,0 1,19-1,-19 1,19 0,0-1,0 1,0-1,18-18</inkml:trace>
  <inkml:trace contextRef="#ctx0" brushRef="#br0" timeOffset="61067.76">9668 9860,'-18'0,"18"19,0-38,-19 19,19-19,0 1,0-1,19 19,-19-18,18-1,1 0,-1 1,-18-1,19 19,0-18,-1-1,1 0,-1 19,20-19,-20 1,19 0,-18-1,18 0,0 0,1 1,-1 0,0-20,0 19,19 1,-19 0,0-1,1-19,-1 20,0 0,1-1,-2 19,2-19,-19 0,17 1,-17 18,0-18,0 18,-1-19,0 19,1 0,-19-19,0 0,-19 19,1 0,-19 19,18-19,0 0,-17 0,-2 19,19-19,-17 19,-2-19,19 0,-18 18,19-18,-1 0,0 0,1 0,36 0,1-18,0 18,-1 0,1 0,18 0,-18 0,0-19,17 19,-17 0,0 0,18 19,-19-19,1 0,0 18,0-18,-19 18,18-18,-18 19,0 0,0 0,0-1,-18 0,18 1,-19 19,-19-20,20 0,0 1,-20 19,19-20,-17 0,17 1,0 0,-18 0,18-1,1-18,-1 18</inkml:trace>
  <inkml:trace contextRef="#ctx0" brushRef="#br0" timeOffset="61868.4">11491 8484,'0'0,"0"-19,0 0,-19 19,1 0,0 0,18 19,-19-19,19 19,-19-1,19 0,-19 1,19 0,0 18,-18-19,18 1,0 19,-18-20,18 19,0 1,-19-2,19 2,0-1,0 0,0 1,0-2,0 2,0-1,0-19,19 20,-19-19,18-1,0 0,1 1,0 0,0 0,-1-19,0 18,1-18,0 0,0 18,17-18,-17-18,0 18,18 0,-19-18,1 18,19-19,-20 0,0 19,1-19</inkml:trace>
  <inkml:trace contextRef="#ctx0" brushRef="#br0" timeOffset="62104.28">11361 8148,'0'-18,"-18"0,18-1,18 19</inkml:trace>
  <inkml:trace contextRef="#ctx0" brushRef="#br0" timeOffset="63546.23">11975 9153,'0'-18,"19"18,-19-19,18 19,-18-19,19 0,-1 1,-18 0,0-1,0 0,0 0,19 19,-19-18,0-19,0 18,0 0,0 1,0-19,0 18,0-18,0 19,0-1,0-19,0 20,0 0,-19-20,19 19,-18 1,-1 18,1-18,-1 18,0-19,0 19,1 0,0 0,-1 0,0 19,0-19,1 0,0 18,-1-18,19 18,0 1,0 0,0 0,19-19,-1 18,0-18,1 0,0 18,0-18,-1 0,0 0,1 0,19 0,-20 0,1 0,-1 0,1 0,0 0,-1-18,1 18,-19 18,0 1,0 0,0 0,18-1,-18 0,0 1,19-19,-19 19,0 0,19-1,-19 0,18 1,-18 0,19-19,-19 19,18-19,1 18,0-18,-1 0,1-18,-1 18,-18-19,19 19,0-19,-1 0,1 19,-19-18,18 0,1-1,0 19,-1-19,1 0,-19 1,18 0,1-1,-19 0,19 0,-19 1,0 0,0-1,0 0,0 0,-19 19,0-18,1 18,-1 0,1 0,-1 0,0 0,-18 0,19 0,-1 0,19 18,19 1,-1-19,1 0,-19 19,18-19,1 0,0 19,-1-19,1 18,-1-18,-18 18,19 1,-19 0,19 0,-19-1,18 0,-18 1,19-19,-19 19,18-19,-18 19,19-19,0 18,-1-18,1 0,-1 0,1 0,0-18,-1 18,1-19,0 19,-19-19,18 19,1-19,-1 1,1 18,-19-18,19-1,-1 0,-18 0,19 19,-19-18,0 0,0-1,0 0,0 0,0 1,0 0,-19 18,1-19,-1 19,0 0,1 0,-1 0,19 19,-18-19,18 18,0 0,-19-18,19 19,0 0,0 0,0 17,0-17,0 0,0 0,0-1,0 0,0 1,19 0,-1 0,-18-1,19 0,-1 1,1-19,0 19,-1-19,1 19,-1-19,1 0,18 0,-18 0,-1 0,1-19,18 19,-18 0</inkml:trace>
  <inkml:trace contextRef="#ctx0" brushRef="#br0" timeOffset="65085.42">13073 8595,'0'0,"0"-18,0-1,0 0,0 38,0 0,0-1,18 0,-18 1,0 0,19 0,-19 17,0-17,18 0,-18 0,19-1,-19 19,19-18,-19 0,18-19,1 18,-19 0,18-18,-18 19,19-19,0 0,-1 0,1 0,-1-19,1 1,-19 0,19 18,-19-19,18 0,-18 0,0 1,0 0,19-20,-19 19,0 1,0 0,0-1,0 0,0 0,0 1,0 0,0-1,0 0,0 38,0 0,0-1,0 0,0 1,0 0,0 0,18-1,-18 0,19-18,-19 19,19-19,-1 19,1 0,-1-19,1 0,0 0,0 0,-1-19,0 19,1-19,0 19,0-19,-1 1,0 0,1-1,-19 0,19 19,-19-19,0 1,0 0,0-1,0 0,-19 0,0 19,19-18,-18 18,0 0,18 18,-19 1,19 0,-19 0,19-1,0 0,0 1,0 0,0 0,0-1,0 0,0 1,0 0,0 0,0-1,0 0,19 1,-19 0,19-19,-19 19,18-19,0 0,1 0,-19-19,19 19,0-19,-1 19,0 0,-18-19,19 1,0 18,-19-18,19-1,-1 19,0-19,-18 0,19 1,0 0,-19-1,19 0,-19 0,0 1,0 0,0-1,0 0,-19 0,0 19,19-18,-19 18,1 0,18 18,0 1,18-19,1 19,0-19,0 0,-1 0,-18-19,18 19,1-19,-19 38,0 0,0 0,0-1,0 0,0 1,0 0,0 0,0-1,0 0,19-18,0 0,-1 0,0-18,1 18,-19-18,19 18,0-19,-1 0,0 19,-18-19,19 1,0 0,-19-1,0 0,19 19,-19-19,0 1,0 0,0-1,-19 19,19-19,-19 19,19-19,-19 19,19 19,0 0,19-19,-19 19,19-19,-19 18,19-18,-1 18,-18 1,18-19,1 19,0 0,-19-1,19-18,-1 18,-18 1,18-19,-18 19,0 0,19-19,-19 18,0 0,-19 1,1-19,0 0,-1 0,0 0,0 0,1 0,0 0,-1 0,0 0,0 0,19-19</inkml:trace>
  <inkml:trace contextRef="#ctx0" brushRef="#br0" timeOffset="65382.41">14430 8484,'0'0,"0"18,0 0,0 1,0 0,0 0,0-1,0 0,0 1,0 0,0 0,19-1,0-18,-19 18,19-18,-1 0,0 0,1 0,0 0,0 0,-1-18,0 18</inkml:trace>
  <inkml:trace contextRef="#ctx0" brushRef="#br0" timeOffset="65533.2199">14542 8353,'-19'-19,"19"1,0 0,0-1,0 0</inkml:trace>
  <inkml:trace contextRef="#ctx0" brushRef="#br0" timeOffset="66554.11">14728 8055,'0'0,"0"-18,-19 18,19-19,0 38,0-1,0 1,0 0,0 0,0 17,0-17,0 19,19-2,-19-17,0 19,19-2,-19 2,0-19,0 17,0 2,19-19,-19 17,0 2,0-19,0-1,0 19,0-18,0 0,18-19,-18 18,0 0,0 1,0-38,0 1,0 0,0-1,0 0,18 19,-18-19,19 19,-19-18,19 0,0 18,-1-19,0 19,1 0,0 0,0 0,-19 19,18-19,-18 18,0 0,0 1,-18-19,18 19,-19-19,19 19,-19-19,38 0,0 0,-1 0,0-19,1 19,0 0,0-19,-1 19,0-19,-18 1,19 18,0-18,0-1,-1 0,1 0,-1 1,-18 0,19-20,-19 19,19-17,-19 17,0-19,0 2,0 17,0-19,0 2,0 17,0-19,0 20,0-19,-19 18,19 0,0 1,0-1,-19 19,1 0,18 19,-19-19,19 18,0 1,0 0,0 18,-18-19,18 20,0-19,0 17,0 2,0-1,0 0,0-18,0 18,0 0,18-18,-18 18,19-19,-19 1,18 0,1 0,0-1,-1 0,1-18,-1 0,1 0,0 0,-1 0,19 0,-18 0,0 0,-1-18,1 18,-1-18,1-1,0 19,-1-19,1 0,-1 19,-18-18,19 0,-19-1,0 0,0 0,0 1,0 0,0-1,-19 0,1 19,18-19,-19 19,1 0,18 19,-19-19,0 19,1-19,18 19,-19-1,19 0,-18 1,18 0,0 18,0-19,0 1,18 0,1 0,18-1,-18 0,-1-18,19 19,1 0,-1-19,0 0,0 0,0 19,19-19,-19 0,1 0,-1 0,0 0,0 0,1 0,-1 0</inkml:trace>
  <inkml:trace contextRef="#ctx0" brushRef="#br0" timeOffset="66701.18">16272 8465,'0'0</inkml:trace>
  <inkml:trace contextRef="#ctx0" brushRef="#br0" timeOffset="69054.37">981 13246,'-19'0,"19"-19,-19 19,19-18,0-1,0 0,0 1,0-1,19 19,-19-18,19-1,-19 0,18 19,-18-18,18-1,-18 1,19 18,0-19,0 19,-1 0,0 0,-18 19,19-1,-19 1,19-1,0 1,-19 0,18-1,0 19,-18-18,19 18,0-18,0-1,-1 20,-18-20,18 19,1-18,-19 0,19 18,0-19,-19 1,18 0,0-1,-18 1,19-19,-19 18,19-18,0 0,-1 0,-18-18,18-1,-18 1,0-1,19 19,-19-19,0 1,0-1,0 1,19-1,-19 0,0 1,0-1,0 1,0-1,0 0,-19 19,19-18,0-1,0 1,-19 18,19 18,19 1,-19-1,19 1,-19 0,19-1,-19 1,18-19,-18 18,18 1,-18 0,19-19,-19 18,19-18,-19 19,19-19,-1 0,-18-19,18 19,-18-18,19-1,-19 0,0 1,19-1,-19 1,0-1,0 0,0 1,0-1,0 1,0-1,0 0,0 1,-19-1,19 38,0-1,19-18,-19 19,19 0,-1-1,0 1,1-1,0-18,0 0,-1 19,0-19,1 0,0 0,0 0,-1 0,0 0,1-19,0 19,0-18,-1-1,0 19,-18-18,19-1,0 0,0 1,-19-19,18 18,-18 0,0 1,0-1,0-18,0 18,0 1,-18-1,-1 1,0-1,0 19,1 0,0 0,-1 0,0 0,19 19,-19-19,19 18,-18-18,18 19,0-1,0 1,0 0,0-1,0 1,18-1,-18 1,19 0,0-1,-19 1,19-19,-1 18,0 1,1 0,0-19,-19 18,19-18,-1 19,0-19,1 0,0 18,0-18,-1 0,0 0,1 0,0 0,0-18,-1 18,0-19,1 19,0-18,18 18,-19-19,1 0</inkml:trace>
  <inkml:trace contextRef="#ctx0" brushRef="#br0" timeOffset="69598.09">3380 12837,'0'-19,"0"0,-18 19,18-19,-19 19,19 19,-19-19,1 19,-1 0,1-1,18 1,-19-1,19 1,-19 0,19-1,-18 1,18-1,0 1,0 0,0-1,0 1,0-1,0 1,18 0,-18-1,19 1,0-1,-1-18,1 19,-1-19,1 19,0-19,-1 0,1 0,-1 0,20 0,-20 0,1-19,-1 19,1 0,18-19,-18 19,-1-18,1 18,0 0,-1-19</inkml:trace>
  <inkml:trace contextRef="#ctx0" brushRef="#br0" timeOffset="70394.32">3808 12911,'-19'0,"1"0,18-19,-19 19,1 0,-1 19,0-19,19 19,-18-19,18 18,-19-18,19 19,-18-1,18 1,0 0,0-1,0 1,0-1,18 1,-18 0,19-19,-1 0,1-19,0 19,-19-19,18 1,-18-1,19 1,-19-1,0 0,0 1,0-1,-19 1,19-1,-18 19,18 19,0-1,18-18,-18 19,19-1,-19 1,18 0,1-1,0 1,-1-19,-18 18,19-18,-1 19,1-19,0-19,-1 1,-18-1,19 1,-19-1,18 0,-18 1,19-1,-19 1,0-1,19 0,-19 1,19 18,-19 18,18 1,-18 0,18-19,-18 18,0 1,19-19,-19 18,0 1,19-19,-19 19,0-1,0-36,0-1,0 0,0 1,0-1,0 1,0-1,0 0,0 1,19 18,-19-19,18 1,-18-1,18 19,-18-19,19 19,0 0,0 0,-1 0,0 19,1 0,0-1,-19 1,19-1,-1 1,0 0,1-1,0 1,0-19,-1 18,0-18,1 0,0 0,0 0,-1 0</inkml:trace>
  <inkml:trace contextRef="#ctx0" brushRef="#br0" timeOffset="73690.32">5724 12762,'-18'0,"-1"0,0 0,1 0,-1 0,19 18,-18-18,-1 19,0-19,19 19,-19 0,1-1,18 1,-18-1,-1 1,0 0,19 18,-19-19,19 1,-18 18,18-18,0-1,0 20,0-20,0 1,18-1,-18 1,19-19,-19 19,19-19,0 0,-1 0,0 0,1 0,0 0,0-19,-1 0,1 19,-1-18,1-1,0-18,-1 18,-18 1,19-1,-19 1,18-1,-18 0,0 1,0-1,0 1,0-1,0 0,-18 1,-1-1,1 19,18-18,-19 18,19 18,0 1,0-1,0 1,0 0,19-1,-19 1,18-1,-18 1,19 0,-1-1,-18 1,19-1,0 1,-1-19,-18 19,19-19,-1 18,1-18,0 0,-1 0,-18-18,19 18,-1-19,-18 0,19 1,-19-1,19 1,-19-20,18 20,-18-19,0 18,19-18,-19 18,0-18,0-1,0 20,0-19,0-1,0 20,0-19,-19-1,19 20,-18-19,18 18,-19-18,0 19,19-1,-18 0,-1 0,1 1,-1 0,0 18,1-19,-1 19,19 19,0-1,0 0,0 1,0 0,0 0,0 17,19-17,-19 0,18 0,-18 17,19-17,-19 19,19-20,-1 19,-18-18,19 18,-19-19,18 20,1-19,-19 18,19-19,-1 1,-18 0,19-1,-19 1,18-1,1 1,-19 0,19-19,-1 18,1 1,-1-19,1 0,0 0,-1 0,-18-19,19 19,-1-18,-18-1,19 19,-19-19,19 1,-19-1,18 19,1-18,-19-1,18 0,-18 1,19-1,-19 1,19-1,-1 0,-18 0,0 1,0 0,0-1,0 0,0 0,0 1,-18 18,-1-18,0 18,1 0,18 18,0 0,0 1,18 0,-18 0,19-1,0 0,-19 1,18 0,1-19,-19 19,19-1,-1 1,-18-1,19 1,-1 0,-18-1,19-18,0 19,-19-1,18-18,1 0,-19 19,18-19,1 0,0 0,-19-19,0 1,0-1,18 19,-18-18,0-1,0 0,0 1,0-1,0 1,0-1,19 0,-19 0,0 1,0 0,-19 18,19 18,0 0,0 1,0 0,19 0,-19-1,0 1,18-1,-18 1,19 0,0-1,-19 1,18-1,1-18,-19 19,18 0,1-19,0 18,-1 1,1-19,-1 0,1 0,0 0,-1 0,-18-19,19 19,-19-18,18-1,1 0,-19 1,0-1,0 1,0-1,0 0,0 1,0-1,0 1,0-1,-19 19,19-19,-18 0,-1 1,1 18,18-18,-19 18,0-19,38 19,0 0,-1 0,-18-19,19 19,-1 0,1 0,0-19,-1 19,1-18,-1 18,20 0,-20-18,1 18,-1-19,20 19,-20-19,1 19,-1-19,1 19,0-18,-38 36,0 1,1 0,-1 0,1-1,18 0,-19 1,19 0,-19 0,19-1,0 0,0 1,0 0,-18 0,18-1,0 1,0-1,18-18,-18 19,19-19,0 0,-19-19,18 19,-18-18,19-1,-19 1,0-1,18 19,-18-19,0 0,0 1,0 0,0-1,0 0,0 0,0 1,0 0,-18 18,18-19,0 38,-19-19,19 18,0 0,0 1,0 0,0 0,0-1,19 0,-1 1,-18 0,19 0,0-1,0-18,-1 19,0-1,1-18,0 0,0 0,-1 0,0-18,1 18,-19-19,19 19,0-18,-1-1,-18 0,0 0,18 1,-18 0,0-1,0 0,0 0,0 1,-18 0,18-1,-18 19,18-19,-19 0,19 38,0 0,0 0,0-1,0 0,19 1,-19 0,18-19,-18 19,18-19,1 0,-19 18,19-18,0 0,-1 0,0 0,1 0,-19-18,19 18,0-19,-1 19,0-19,1 0,0 1,0 0,-1 18,-18-19,18 0,-18 0,0 1,0 0,0-1,0 0,0 0,0 1,-18 0,0-1,18 0,-19 0,0 19,19-18,0 0,-19 18,19 18,0 0,0 1,0 0,19 18,-19-19,19 1,0 0,-1 18,0-19,1 20,19-19,-20 17,0-17,20 19,-19-2,-1 2,19-19,-18 18,0 0,-1 0,0 0,1-18,-19 18,19 0,-19-18,19 0,-19 18,0-19,0 1,0 0,-19-19,19 18,-19-18,0 0,1 0,0 0,-1 0,0-18,0 18,19-19,-18 0,18 1,0-1,0 1,0-1,0 0,0-18,0 19,0-20,0 20,18-19,-18-1,19 1,-19 19,19-20,-19 1,19 0,-1 18,-18-18,18 0,-18 18,19-18,-19 19,0-1,0 0,0 0,0 1,-19 18,1 18,0 1,18 0,-19 0,19-1,0 0,0 1,19 0,-1 0,0-19,1 18,19 0,-20-18,19 19,-18-19,18 19,-19-19,1 19,0-19,0 0,-1 18,-18 0,0 1,0 0,-18 0,-1-19,0 18,0 1,1-19,-19 18,18-18,0 0,1 19,0-19,-1 0</inkml:trace>
  <inkml:trace contextRef="#ctx0" brushRef="#br0" timeOffset="75405.3">9687 12855,'-19'0,"19"-18,-18 18,-1 0,0 0,1 0,18 18,-19-18,0 19,1-1,-1 1,1 0,-1-1,19 1,-19-1,1 1,-1 0,1 18,18-19,-19 20,19-20,-19 1,19 18,0-18,0-1,0 19,0-18,0 0,19-1,0 1,-19-1,18-18,1 0,-1 19,1-19,0 0,18-19,-19 19,1 0,0-18,18-1,-18 19,-1-18,19-1,-18 0,0 1,-1-1,1 1,-1-1,-18 0,19 1,-19-1,0 1,0-1,0 0,0 1,-19 18,1 0,-1 0,19 18,0 1,-18 0,18-1,0 1,0-1,0 1,0 0,18-1,1 1,-19-1,18-18,-18 19,19-19,0 19,-1-19,1 0,-1 0,1 0,0 0,-1 0,1-19,-1 19,1-19,0 1,-1 18,1-19,-1 1,1-1,-19 0,-19 1,1 18,-1-19,1 19,-1 0,0-18,-18 18,19 0,-1 0,0 0,1 0,-1 0,1 0,36 0,-18-19,19 19,-1-19,1 1,0 18,-1-19,1 19,-1 0,1 0,0 0,-1 0,1 0,-1 0,1 19,0-19,-1 18,-18 1,19-19,-19 19,18-1,-18 1,19-1,-19 1,0 0,0-1,0 1,-19-19,19-19,0 1,0-1,0 0,0 1,0-1,0 1,0-1,19 0,-19 1,19-1,-1 1,-18-1,19 0,-1 1,1-1,0 19,-19-18,18 18,1 0,-1 18,-18 1,0-1,19 1,-19 0,0-1,0 1,19-1,-19 1,19 0,-19-1,18-18,0 0,1 0,0 0,0 0,-1-18,0-1,-18 0,19 19,-19-18,19-1,-19 1,0-1,0 0,0 1,0-1,-19 1,19-1,-19 19,1 0,18-19,-18 38,18 0,18-1,-18 1,18-1,1 1,0 0,0-1,-1-18,19 19,-18-1,18 1,-19 0,1-1,0 1,0-19,-1 18,0 1,1-19,-19 19,0-1,-19 1,1-1,0-18,-1 19,0-19,0 0,-17 0,17 19,0-19,0 0,1-19,0 19,-1 0,0 0,0-19</inkml:trace>
  <inkml:trace contextRef="#ctx0" brushRef="#br0" timeOffset="75701.69">10654 12706,'-19'0,"19"-19,0 38,0 0,0 0,19-1,-19 0,19 1,-19 0,19 0,-1 18,0-19,1 1,0 18,0 0,-1-18,0 18,1-18,0-1,0 1,-1 18,0-37,1 19,0-1,0-18,-1 19,0-19,1 0,0 0</inkml:trace>
  <inkml:trace contextRef="#ctx0" brushRef="#br0" timeOffset="75902.2899">10580 13041,'0'0,"-19"0,38 0,0-18,-1-1,0 19,1-19,0 19,18-18,-19 18,20-19,-19 1,17 18</inkml:trace>
  <inkml:trace contextRef="#ctx0" brushRef="#br0" timeOffset="77082.05">11379 13357,'-18'-18,"18"-1,0 1,0-1,0 0,0 1,0-1,0 1,0-1,0 0,0 1,0-1,0 1,0-1,0 0,-18 19,18-18,-19-1,0 19,19-18,-19 18,1 0,0 0,-1 0,0 0,0 18,1-18,0 19,-1-19,0 18,0 1,38-19,0 0,0 0,-1 0,0 0,20-19,-19 19,-1 0,0-18,1-1,0 19,18-18,-19 18,1-19,0 19,0-19,-1 19,-18 19,0 0,0-1,0 1,0-1,0 1,18 0,-18-1,19 1,-19-1,0 1,19-19,-19 19,19-19,-1 18,0-18,1 0,0 0,0 0,-1-18,0-1,1 0,-19 1,19 18,-19-19,19 1,-19-1,18 0,-18 1,0-1,0 1,0-1,0 0,0 1,0 36,0 1,0 0,0-1,0 1,0-1,0 1,18 0,-18-1,19-18,-19 19,19-19,0 0,-1 0,0 0,-18-19,19 19,0-18,-19-1,19 19,-19-19,18 1,-18-1,0 1,0-1,0 0,0 1,0-1,0 1,-18 18,18-19,0 38,0-1,0 1,0-1,0 1,0 0,18-1,-18 1,18-1,-18 1,19-19,0 19,0-1,-1-18,1 0,-1 19,1-19,0 0,-1 0,1 0</inkml:trace>
  <inkml:trace contextRef="#ctx0" brushRef="#br0" timeOffset="77582.27">12235 12930,'0'-19,"-18"0,18 38,-19-19,19 19,0-1,0 1,-18-1,18 1,0 0,0-1,0 1,18-1,-18 1,19 0,-1-1,-18 1,19-19,0 0,-1 0,1 0,-1 0,1 0,0 0,-1-19,1 1,-1-1,1 0,0 1,-19-1,18 19,-18-18,19-1,-19 0,0 1,0-1,0-18,0 18,0 1,0-1,-19 1,19-20,-18 19,18 1,-19 0,0-1,19 0,-18 0,-1 19,19-18,-18 18,18-18,-19 18,19 18,0 0,0 1,0 0,0 0,0-1,19 0,-19 1,18 19,-18-20,19 1,-1-1,-18 20,19-20,0 1,-1-1,1 1,-1 0,1-1,0 1,-1-19,1 18,-1-18,1 19,0-19,-1 0,1 0,-1 0,1-19,0 19,-19-18</inkml:trace>
  <inkml:trace contextRef="#ctx0" brushRef="#br0" timeOffset="77798.27">12310 12911,'0'0,"0"-19,18 1,1-1,0 19,-1-18,1 18,-1 0,1-19,18 19,-18-19,-1 19,20-19</inkml:trace>
  <inkml:trace contextRef="#ctx0" brushRef="#br0" timeOffset="78322.07">13333 12706,'0'0,"-19"0,1 0,-1 0,1-19,-1 19,0 0,1 19,-1-19,1 0,18 19,-19 0,0-19,1 18,18 0,-19 1,19 0,0 0,-18-1,18 1,0 18,0-18,0-1,0 1,0-1,0 1,0 0,18-1,1-18,-1 0,1 0,0 0,-1 0,1-18,-1-1,1 19,0-19,-1 1,1-1,-1 1,1-1,0 0,-19 1,18-1,-18 1,0-1,0 0,0 0,0 1,0 0,0-1,0 38,-18-19,18 18,0 0,0 1,0 0,0 0,18-1,-18 1,19-1,-1 1,1-19,0 0,-1 19,1-19,18 0,-18 0,18-19,-19 19,20 0</inkml:trace>
  <inkml:trace contextRef="#ctx0" brushRef="#br0" timeOffset="79422.22">14468 13078,'0'19,"-19"-19,19-19,19 1,-19-1,19 1,-19-1,18 0,-18 1,18-1,-18 1,0-20,19 20,-19-1,19 1,-19-20,19 19,-19 1,0 0,0-1,0 0,0 0,-19 1,0 0,0 18,1-19,0 19,-1 0,0 19,0-19,1 0,0 18,-1-18,0 18,0-18,19 19,-18-19,18 19,18-19,1 0,0 0,0 0,-1 0,0 0,1-19,0 19,0 0,-1 0,0-19,1 19,0 0,0-18,-1 18,0 0,-18 18,19-18,-19 19,0 0,0 0,0-1,0 0,19 1,-19 0,0 0,19-1,-1 1,-18-1,18-18,1 19,0-19,0 0,-1 19,0-19,1 0,0 0,0-19,-1 19,0-19,1 19,0-18,0-1,-1 1,0 18,1-19,0 0,0 0,-1 1,-18 0,18 18,-18-19,19 0,-19 0,0 1,0 0,-19 18,19-19,-18 19,0 0,-1 0,0 0,19 19,-19-19,19 18,0 0,0 1,0 0,0 0,0-1,0 0,0 1,0 0,0 0,19-1,0 1,-19-1,19-18,-1 19,0-19,1 0,0 0,0 0,-1 0,1 0,-1 0,1-19,0 19,-1 0</inkml:trace>
  <inkml:trace contextRef="#ctx0" brushRef="#br0" timeOffset="80937.9299">15249 12669,'-18'0,"18"-18,0-1,0 0,18 19,1 19,-19 0,18-1,1 0,-19 1,0 0,19 0,-19-1,18 0,-18 1,0 0,19 0,-19-1,18 1,-18-1,19-18,-19 19,19 0,-1-19,-18 18,19-18,-1 0,-18-18,19-1,0 0,-19 1,18-1,-18 1,0-1,0 0,0 0,19 19,-19-18,0 0,0-1,0 0,0 0,0 1,0 0,0 36,0 0,0 1,0 0,18-19,-18 19,19-1,0 0,-1-18,-18 19,19-19,-1 0,1 0,0 0,-1 0,1 0,-1-19,1 19,0-18,-1 18,1-18,-1-1,1 19,0-19,-19 0,18 19,-18-18,0 0,0-1,0 0,0 0,-18 1,-1 0,0 18,1 0,-1 0,1 18,-1 0,19 1,-19-19,19 19,0 0,0-1,0 0,-18 1,18 0,0 0,0-1,18 0,-18 1,19-19,-19 19,19 0,-1-19,1 0,-1 0,1 0,0 0,-19-19,18 19,1 0,-19-19,19 19,-19-19,18 19,-18-18,19 18,-19-18,18 18,1-19,-19 0,19 19,-1-19,-18 1,19 0,-19-1,18 0,-18 0,0 1,0 0,0-1,0 0,-18 0,-1 19,1 0,-1 0,0 0,19 19,-18-19,-1 19,19 0,0-1,19-18,-1 0,1 0,0 0,-1 0,-18-18,19 18,-1 0,1-19,0 19,-19 19,0-1,0 0,-19 1,19 0,0 0,0-1,0 0,0 1,19 0,-1-19,-18 19,19-19,-1 0,1 0,0 0,-1 0,-18-19,19 19,-1-19,1 19,0-19,-1 19,-18-18,19 0,-1-1,1 19,0-19,-19 0,18 1,-18 0,0-1,0 0,0 0,-18 1,-1 18,19 18,-19-18,19 19,0 0,19 0,0-1,-1 0,1 1,-1 0,1-19,0 19,-1-1,1 0,-1-18,1 19,0-19,-1 19,-18 0,19-19,-19 18,-19 0,1-18,-1 0,19 19,-37-19,18 0,1 0,-1 0,0 0,1 0,-1 0,1 0,-1 0,0 0</inkml:trace>
  <inkml:trace contextRef="#ctx0" brushRef="#br0" timeOffset="81210.07">16682 12539,'0'0,"0"-19,0 0,0 38,0 0,0 0,0-1,18 0,-18 1,0 0,19 0,-1-1,-18 0,19 1,0-19,0 19,-1-19,0 0,1 0,0 0,0 0,-1-19</inkml:trace>
  <inkml:trace contextRef="#ctx0" brushRef="#br0" timeOffset="81369.05">16756 12390,'0'0,"-19"0,1-18,18-1,-19 19,19-19,-18 19,18-19</inkml:trace>
  <inkml:trace contextRef="#ctx0" brushRef="#br0" timeOffset="82393.9299">16794 12129,'0'0,"0"-18,-19 18,19-18,0 36,0 0,0 1,19 0,-19 0,18 17,-18-17,18 19,-18-20,19 19,-19 1,19-2,0 2,-19-19,18 17,0 2,-18-19,19-1,-19 19,19-18,-19 0,19-1,-1 0,-18 1,0-38,0 1,0 0,-18-1,18 0,0 0,0 1,0 0,18 18,0-19,1 0,0 19,0 0,-1 19,-18 0,0-1,0 0,0 1,-18 0,18 0,-19-1,0 0,0 1,1-19,18 19,-18-19,-1 19,0-19,19 18,-19-18,38-18,0 18,0 0,-1 0,0-19,1 19,0-19,0 19,-1-19,0 19,1-18,19 0,-20-1,0 0,1 0,0 1,0 0,-1-20,0 19,-18-17,19 17,-19-19,19 2,-19 17,0-19,0 2,0 17,0-19,-19 20,19-19,-19 18,1 0,0 1,18 0,-19 18,0-19,19 38,0-1,0 0,0 1,0 0,0 0,0-1,0 0,0 20,0-1,0-19,19 20,-19-1,19 0,-19-18,18 18,0 0,-18-18,19 0,0-1,-19 0,19 1,-1 0,0-19,1 19,0-19,0 0,-1 0,0 0,1-19,0 19,0-19,17 19,-17-19,0 1,0 0,-1 18,19-19,-18 0,0 0,-19 1,18 0,0-20,-18 19,0 1,0 0,0-1,0 0,0 0,-18 19,0-18,-1 18,0 0,0 18,1-18,-19 19,37 0,-19 0,0-1,1 19,18-18,-18 0,18-1,0 0,0 1,18 0,-18 0,18-19,1 18,0-18,18 18,-19-18,20 0,-1 0,0 0,19 0,-19 0,19 0,-19 0,19 0</inkml:trace>
  <inkml:trace contextRef="#ctx0" brushRef="#br0" timeOffset="83185.2099">14821 13581,'0'-19,"0"0,0 38,19-19,-19 19,19-19,-19 18,18 1,-18-1,18 1,1 0,0-1,-19 20,19-20,-1 19,0-18,1 18,-19 0,19-18,0 18,-1 0,-18-18,18 18,-18-18,19 18,-19-18,19-1,-19 1,19-1,-19 1</inkml:trace>
  <inkml:trace contextRef="#ctx0" brushRef="#br0" timeOffset="83509.2099">14859 13711,'0'0,"-19"-19,0 19,0-18,1-1,18 0,-18 19,18-18,0-1,18 19,0-18,1-1,0 0,18 1,0 18,-18-19,36 1,-17-1,-1 19,0 0,1 0,-1 0,-19 0,1 19,0-1,-1 1,-18-1,0 1,0 18,0-18,-18 18,-1-18,0-1,1 1,-19 18,18-18,-19-1,20-18,0 19,-1-19,0 19,0-19,1 18,0-18</inkml:trace>
  <inkml:trace contextRef="#ctx0" brushRef="#br0" timeOffset="84285.98">15584 13543,'-19'0,"1"-18,-1 18,1 0,-1 18,0 1,19 0,-18-1,-1 1,19-1,0 1,-18 0,18-1,0 1,0 0,0-1,0 1,0-1,18-18,1 0,-1 0,1-18,0 18,-1-19,-18 1,19 18,-1-19,-18 0,19 1,0-1,-19 0,18 1,-18-1,0 1,0-1,0 0,0 1,0 36,0 1,0 0,0-1,0 1,0-1,0 1,0 0,19-19,-19 18,0 1,18 0,1-1,0-18,-1 19,1-19,-1 0,1 0,0 0,-1 0,1-19,-1 19,-18-18,19-1,-19 0,19 1,-19-1,0 0,18 1,-18-1,19-18,-19 18,0-18,0 19,0-1,0-18,0 18,0 1,0-1,0 0,0 1,-19-1,19 1,-18 18,18-19,-19 38,19-1,0 1,0-1,0 1,19 18,-19-18,18-1,-18 20,19-20,0 1,-19 18,18-18,1-1,-19 1,18-1,1 1,-19 0,19-1,-19 1,18-19,1 19,-1-19,1 0,-19-19,19 19,-19-19</inkml:trace>
  <inkml:trace contextRef="#ctx0" brushRef="#br0" timeOffset="84489.87">15658 13488,'0'0,"0"18,0-36,19 18,0 0,-1-19,1 19,-1-19,1 19,18 0,0-18,-18 18,18-19,1 19</inkml:trace>
  <inkml:trace contextRef="#ctx0" brushRef="#br0" timeOffset="84973.95">16086 13246,'0'0,"0"-19,0 1,19 18,0 18,-1 1,-18-1,0 1,19 0,-19-1,18 1,-18-1,19 1,-19 18,19-18,-19 18,18-18,-18-1,0 19,19-18,-19 0,0-1,18 1,-18-1,0 1,0 0,0-38,0 0,0 1,0-1,0 1,0-1,0 0,19 1,-19-1,0 1,19 18,-19-19,18 0,1 1,-1 18,1 0,0 0,-1 18,1-18,-1 19,1 0,0-1,-1 1,1-1,-1 1,1-19,-19 19,19-19,-1 18,1-18,-1 0,1 0,0 0,-1 0,1 0</inkml:trace>
  <inkml:trace contextRef="#ctx0" brushRef="#br0" timeOffset="85213.19">16868 13469,'-19'0,"19"19,-19-19,19 18,19-18,0 0,-19-1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5:48.3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32 13823,'0'18,"0"0,18-18,-18 19,0 0,19-19,-19 19,19-19,-19 18,18-18,-18 19,19-1,-1 1,-18 0,19-19,-19 18,19-18,-1 0,-18 19,19-19,-1 0,-18 18,19-18,0 19,-1-19,-18 19,19-19,-1 18,1-18,0 0,-1 19,1-19,-1 0,1 0,-19 18,19-18,-1 19,1-19,0 19,-1-19,-18 18,19-18,-1 0,1 19,0-19,-1 0,1 18,-1-18,1 0,0 19,-1-19,1 0,-1 0,-18 19,19-19,0 0,-1 0,1 0,-19 18,18-18,1 0,0 0,-1 0,1 19,-1-19,1 0,0 0,-1 0,1 0,-1 18,1-18,0 0,-1 0,1 19,-1-19,1 0,0 19,-1-19,1 0,-1 0,1 18,0-18,0 0,-1 0,0 0,-18 19,19-19,0 0,0 0,-1 0,0 18,1-18,0 0,0 0,-1 0,0 0,1 19,0-19,0 0,-1 0,0 0,1 0,0 0,-19 19,19-19,-1 0,0 0,1 0,0 0,0 0,-1 0,-18 18,18-18,1 0,0 0,0 0,-1 0,0 0,1 19,0-19,0 0,-1 0,-18 18,18-18,1 0,-19 19,19-19,0 0,-1 0,0 19,1-19,0 0,0 0,-1 0,0 0,1 0,0 18,0-18,-1 0,0 0,1 0,0 0,0 0,-1 0,0 0,1 0,0 0,0 0,-1 0,0 0,1 0,0 0,0 0,-1 0,0 0,1 0,0 0,0 0,-1 0,0 0,1 0,0 0,0 0,-1 0,0 0,1 0,0 0,0 0,-1 0,0 0,1 0,0 0,0 0,-1 0,1 0,-1 19,1-19,0 0,-1 0,1 0,-1 0,1 18,0-18,-1 0,1 0,-1 0,1 0,0 19,-1-19,1 0,-1 0,1 0,0 0,-1 0,1 0,-1 0,1 0,0 0,-1 19,1-19,-1 0,1 0,0 0,-1 0,1 0,-1 0,1 0,0 18,-1-18,1 0,-1 0,1 0,0 0,-1 0,1 0,0 0,-1 0,1 0,-1 19,1-19,0 0,-1 0,1 0,-1 0,1 0,0 0,-1 0,-18 19,19-19,-1 0,1 0,0 0,-1 0,1 0,-1 0,-18 18,19-18,0 0,-1 0,1 0,-1 19,1-19,0 0,-1 0,1 0,-1 0,1 0,0 0,-1 0,1 0,-1 0,1 0,0 0,-1 0,1 0,-1 0,1 0,0 0,0 0,-19 18,18-18,0 0,1 0,0 0,0 0,-1 0,0 0,1-18,0 18,0 0,-1 0,0 0,1 0,0 0,0 0,-1 0,0 0,1-19,0 19,0 0,-1 0,0 0,1-18,0 18,0 0,-1 0,0 0,1 0,0-19,0 19,-1 0,0 0,1 0,0 0,0-19,-1 19,0 0,1 0,0 0,0-18,-1 18,0 0,1 0,0 0,0 0,-1 0,0-19,1 19,0 0,0 0,-1 0,-18-19,18 19,1 0,0 0,0 0,-1 0,0 0,1 0,-19-18,19 18,0 0,-1 0,0-19,1 19,0 0</inkml:trace>
  <inkml:trace contextRef="#ctx0" brushRef="#br0" timeOffset="2767.94">10797 14399,'19'0,"-1"0,0 0,1 0,-38 0,38 0,0 0,0 0,-1 0,0 0,1 0,0 0,0 0,-1 0,0 0,1 0,0 19,0-19,-1 0,-18 18,18 1,-18 0,0-1,0 1,0-1,-18-18,18 19,-18-19,18 19,-19-1,19 1,-19-19,0 18,1 1,0 0,-1-1,19 1,-19 0,0-19,1 18,0 1,-1-1,0 1,19 0,-37-1,19 1,-1-1,0 1,0 0,1-1,0 1,-20-1,38 1,-19 0,1-19,0 18,-1 1,0-19,19 18</inkml:trace>
  <inkml:trace contextRef="#ctx0" brushRef="#br0" timeOffset="6160.68">11950 14697,'0'-19,"0"1,0-1,19 19,-19-19,18 19,-18-18,19 18,-19-19,19 19,-1-18,-18-1,19 0,-1 19,-18-18,19 18,0-19,-19 1,18 18,1-19,-1 0,1 1,0-1,-1 19,1-18,-1-1,1 0,18 1,-18-1,0 1,18-1,-19 0,20 1,-1-1,-19 1,20-1,-1 0,0 1,0-19,19 18,-19 0,19 1,-19-1,19 1,0-20,0 20,-1-1,2 1,-2-1,1 0,0-18,18 19,-18-1,19 0,-20 0,19 1,1 0,-19-1,18 19,-18-19,19 0,-20 19,1-18,0 0,-1 18,2 0,-2-19,-17 19,17 0,-17-19,-2 19,21 0,-21 0,-17 0,19-19,-2 19,2 0,-19 0,-1 0,19 0,-18-18,0 18,-1 0,1 0,-1 0,1 0,-19-18,19 18,-1 0,-18-19,0 0,-18 19,-1 0,0 0,1 0,-1-19,1 19,-1 0,0 0,1 0,-1 0,1 0,-1 0,38-18,-1 18,1 0,-1 0,1 0,0 0,-1-18,1 18,-1 0,1 0,0 0,-1 0,19 0,-18 0,0 0,-1-19,19 19,-18 0,18 0,-18 0,18 0,-18 0,18 0,-19-19,20 19,-20 0,19 0,1 0,-20 0,19-19,1 19,-20 0,20 0,-1 0,0 0,-18-18,18 18,-19 0,20 0,-20 0,1 0,-1 0,1 0,0 0,-1 0,1 0,-1 0,1 0,0 0,-1 0,1 0,-1 0,1 0,0 0,-19 18,0 1,0 0,0 0,0-1,-19-18,19 18,-19-18,1 19,-1-19,1 19,-1 0,0-1,1-18,-1 18,-18 1,18 0,-18-19,19 19,-20-1,20-18,-19 18,-1 1,20-19,-1 19,-18-19,18 19</inkml:trace>
  <inkml:trace contextRef="#ctx0" brushRef="#br0" timeOffset="6772.96">16508 12781,'0'-19,"0"0,-19 19,19-18,0 36,0 1,0 0,0 18,19-19,-19 1,19 19,0-2,-19-17,18 19,0-2,1 2,-19-1,19 0,0 1,-1-2,0 2,-18-1,19-19,0 20,-19-19,19-1,-1 0,-18 1,18 0,-18 0</inkml:trace>
  <inkml:trace contextRef="#ctx0" brushRef="#br0" timeOffset="7540.12">16396 12874,'0'0,"0"-19,19 0,0 1,-19 0,19-1,-1 0,0 0,1 1,19 0,-20-1,19 19,-18-19,18 0,-19 19,20-18,-19 18,17 0,-17-18,0 18,18 0,-19 18,1-18,0 18,0 1,-19 0,18 0,-18-1,0 19,0-18,0 18,0-19,0 20,-18-19,-1 17,0-17,0 0,1 0,0-1,-1 0,0 1,0-19,1 19,0-19,-1 0,0 0,0 0,19-19,0 0,19 19,0-18,0 18,-1 0,0-18,1 18,0 0,0 0,-1 0,0 18,1-18,0 18,-19 1,19-19,-1 19,-18 0,18-1,1 0,0 1,-19 0,19 0,-1-1,0-18,-18 18,19-18,0 19,0-19,-1 0,0 0,1 0,0 0,0-19,-1 19,0-18,1 0,0-1,0 0,-19 0,18 1,-18 0,18 18,-18-19,0 0,0 0,0 1,-18 18,0-18,-1 18,19-19,-19 19,0 0,19 19,-18-19,0 0,18 18,-19-18,0 18,19 1,0 0,0 0,0-1,0 0,0 1,0 0,0 0,0-1,19 0,0 1,-1 0,0 0,1-19,19 18,-20-18,0 0,1 0,19 0,-20 0,0 0,20 0,-19 0</inkml:trace>
  <inkml:trace contextRef="#ctx0" brushRef="#br0" timeOffset="8868.81">17401 13079,'0'0,"0"-19,-18 0,18 0,0 1,18 0,0-1,1 19,0 0,0 0,-19 19,18-1,-18 0,0 1,0 0,18 18,-18-19,0 20,0-19,0-1,19 19,-19-18,19 0,-19-1,0 0,19 1,-19 0,18-19,-18 19,18-19,1 0,0 0,-19-19,19 19,-19-19,18 19,-18-19,0 1,0 0,18-1,-18 0,0 0,0 1,0 0,0-1,0 0,19 0,-19 1,0 0,0-1,0 0,0 0,0 1,0 0,0 36,0 0,0 1,0 0,0 0,0-1,0 0,19 1,-19 0,19 0,-1-1,0 0,1-18,0 0,0 0,-1 0,1 0,-19-18,18 18,-18-18,19 18,-19-19,19 0,-19 0,0 1,0 0,0-1,0 0,0 0,0 1,-19 0,0-1,1 19,18 19,0-1,0 0,0 1,0 0,0 0,0-1,0 0,0 1,0 0,0 0,0-1,0 0,0 1,0 0,18-19,1 0,0 0,-1 0,1 0,-19-19,18 19,1-19,0 19,-19-18,18 18,1 0,-19-18,18-1,1 0,-19 0,19 1,-19 0,0-1,0 0,0 0,0 1,-19 18,0 0,19-18,-18 18,-1-19,38 19,-1 0,-18 19,19-19,-19 18,19-18,-19 18,0 1,18-19,-18 19,0 0,0-1,0 0,0 1,0 0,0 0,0-1,19 0,-1-18,1 0,0 0,-1 0,-18-18,19 18,-1-18,1 18,-19-19,19 0,-1 0,1 1,-19 0,18-1,-18 0,0 0,0 1,0 0,0-1,0 0,0 38,19-19,0 19,-1-1,1 0,-19 1,18 0,1 0,0-1,-1 0,1 1,-1 0,1 0,0-19,-19 18,18 0,-18 1,0 0,0 0,-18-19,-1 0,0 18,1-18,-1 0,1 0,-1 0,0 0,1 0,-1 0,1 0</inkml:trace>
  <inkml:trace contextRef="#ctx0" brushRef="#br0" timeOffset="9131.3799">18629 13004,'-19'0,"19"-18,0 36,-18-18,18 18,0 1,0 0,0 0,0-1,0 0,18 1,-18 0,0 0,19-1,-1 0,1 1,0-19,-1 19,1-19,0 0,-1 0</inkml:trace>
  <inkml:trace contextRef="#ctx0" brushRef="#br0" timeOffset="9271.5">18722 12929,'0'0,"-19"-18,1 18,18-18,0-1,-19 19</inkml:trace>
  <inkml:trace contextRef="#ctx0" brushRef="#br0" timeOffset="10216.09">18796 12614,'0'0,"-18"0,18-19,0 0,0 38,0 0,0-1,0 0,0 1,0 19,18-20,-18 19,0-18,19 18,-19 0,0 1,0-2,19-17,-19 19,18-2,-18 2,19-1,-19-19,0 20,0-19,18 17,-18-17,0 0,0 0,0-38,0 0,-18 19,18-19,0 1,0 0,0-1,18 0,1 19,-19-19,19 19,-1 0,1 0,-1 0,1 0,0 19,-19 0,0 0,0-1,0 0,-19-18,0 19,1 0,-1 0,38-38,-1 19,1-19,0 0,-1 1,1 18,-1-18,1-1,0 0,-1 0,1 1,-19 0,18-20,1 19,-19 1,19 0,-19-20,18 19,-18 1,0-19,0 18,0-18,0 19,0-20,0 19,0 1,-18 0,18-1,-19 0,19 0,-19 19,1 0,-1 19,19 0,-18-19,18 19,0 17,0-17,0 0,-19 18,19-19,0 20,0-1,0-19,0 20,19-1,-1-19,-18 20,19-19,-1 17,1-17,0 0,-1 0,1-19,-1 0,20 0,-20 0,19 0,-18 0,0-19,18 19,-19-19,1 0,0 1,0 0,-1-1,0 0,-18 0,19 1,-19 0,19-20,-19 19,0 1,0 0,0-1,0 0,-19 19,19-19,-19 1,1 18,0 0,18 18,-19-18,0 19,19 0,-19 0,19-1,-18 0,18 1,0 19,0-20,0 0,18 1,1 0,0 0,0-1,-1 0,19 1,1-19,-2 19,393 18</inkml:trace>
  <inkml:trace contextRef="#ctx0" brushRef="#br0" timeOffset="16065.44">16992 13953,'0'0,"0"-19,0 1,0-1,0 38,0-1,0 1,19-19,-19 18,0 1,18 0,-18-1,18 1,-18-1,19 1,-19 0,19-1,-19 1,19 18,-1-18,-18-1,18 19,-18-18,19 0,-19-1,19 1,-19-1,19 1,-19 0,0-1,0 1,18-19,-18 18,0 1</inkml:trace>
  <inkml:trace contextRef="#ctx0" brushRef="#br0" timeOffset="16393.02">16954 13990,'-18'-19,"18"1,0-1,0 1,18 18,-18-19,19 19,0-19,0 19,17-19,-17 19,19-18,-20 18,19 0,-18-18,18 18,-19 0,1 18,0-18,0 18,-19 1,0 0,0 0,0-1,-19 1,0-1,0 1,1 0,0-1,-1 1,0-1,-18 1,19 0,-1-19,0 18,0 1,1-19</inkml:trace>
  <inkml:trace contextRef="#ctx0" brushRef="#br0" timeOffset="17186.84">17643 13953,'0'-19,"-19"1,0 18,1 0,18 18,-18-18,-1 19,0-1,19 1,-19 0,1-1,18 1,-18-1,18 1,0 0,0-1,0 1,0-1,0 1,18-19,0 19,1-19,0 0,-19-19,19 19,-1 0,0-19,-18 1,19 18,-19-19,19 1,0-1,-19 0,0 1,0-1,0 1,0-1,0 0,0 38,0 0,0-1,0 1,0-1,18 1,-18 0,18-1,1-18,-19 19,19-19,-19 18,19-18,-1 19,0-19,-18 19,19-19,0-19,0 19,-19-19,18 19,-18-18,0-1,19 19,-19-18,0-1,18 0,-18 1,0-1,19 1,-19-1,0-18,0 18,0 1,0-1,0-19,0 20,0 0,0-1,-19 0,19 0,-18 19,18-18,-19 18,19 18,0 1,0 0,0 0,0-1,0 0,0 1,0 0,0 0,19-1,-19 19,18-18,-18 0,19-1,0 1,-19-1,18 1,-18 0,19-1,-1-18,-18 19,19-19,0 0,-19 18,18-18,1 0,-1-18,1 18</inkml:trace>
  <inkml:trace contextRef="#ctx0" brushRef="#br0" timeOffset="17386.0099">17755 13953,'0'0,"-19"0,0 0,0 0,1 0,36 0,1-19,19 19,-20 0,0 0,20-18,-1 18,0 0,-18 0,18-19,0 19</inkml:trace>
  <inkml:trace contextRef="#ctx0" brushRef="#br0" timeOffset="17806.02">18071 13766,'0'0,"-19"0,19-18,0 36,19 1,-19 0,18 0,-18-1,19 0,-19 20,0-19,19 18,-19-19,18 1,-18 18,0-18,0-1,19 1,-19 0,0-1,0 1,0-1,0-36,0-1,0 1,0-1,0 0,18 1,-18-1,19 19,0-18,-19-1,18 0,1 19,-19-18,18 18,1-19,0 19,-1 0,1 0,-1 19,1-1,-19 1,19 0,-19-1,18-18,-18 19,19-19,-19 18,18-18,1 19,0 0,-1-19</inkml:trace>
  <inkml:trace contextRef="#ctx0" brushRef="#br0" timeOffset="17940.97">18778 13916,'0'-19,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21T09:58:36.5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51 7417,'-24'0,"-1"0,-50 0,-24 0,-25-75,25 50,49 1,1 24,-75-50,24 25,26 0,-75 1,75 24,-25-25,-1 25,26-25,49 25,0 0,0 0,-24 0,-50 0,24 0,50 0,-49 0,0 0,-1 0,1 0,-1 0,-49 0,0 0,-49 0,73 0,26 0,0 0,-26 0,51 0,-1 0,1 0,-26 0,50 0,-24 0,-1 0,1 0,-26 0,1 0,-25 0,74 0,-50-25,1 25,24 0,-99 0,1 0,73 0,-24 0,74 0,-24 0,24 0,-25 0,-24 0,24 0,1 0,-1 0,-25 0,51 0,-51 0,1 0,-1 0,26 0,-26 0,51 0,-51 0,26 0,24 0,-50 0,51 0,-51 0,1 0,49 0,0 0,-24-25,24 25,-50 0,26 0,24 0,-25 0,25 0,-24 0,-1 0,-24 0,24 0,25 0,1 0,-1 0,0 0,0 0,0 25,1 0,-1-25,0 25,0-25,25 49,-25-49,1 25,-1 0,0 0,0-25,-24 49,49-24,-25-25,25 50,-25-25,0-25,0 49,25 1,-24-25,-1-1,25 1,0 0,0 0,0 0,0-1,0 1,0 25,0-1,0 26,0-1,0-24,0 0,25-26,-25 26,0 0,0-1,0-24,0 0,0 0,0-1,0 26,0-25,0 24,0-24,49 50,-24-1,25-24,-50-1,24-24,-24 25,25-26,0 51,25-26,-26 26,1-50,0 49,0-49,0 0,-25 0,24-25,1 24,0 26,0-50,24 50,-24-1,50-24,-51 25,26-26,24 1,-49-25,0 0,25 25,-1 0,51-25,48 49,-24-24,75 0,-26 0,51 24,-51-24,51-25,-1 0,-50 25,26 0,-25-25,-1 49,1-24,-50-25,74 0,-49 0,-50 0,1 0,-26 25,-24-25,-1 0,1 0,-25 0,-1 0,26 0,-25 0,24 0,-24 0,50 0,-51-50,51 26,49-26,-99 50,49-50,-24 26,24-51,0 26,26-1,-51 0,1-24,-25 49,24-24,26-1,-1-49,25 24,1-24,-26-25,0 0,1 0,-50 74,24-74,-24 50,25-25,-50 24,24 26,1-50,-25 24,0 50,0-24,0 24,0-25,0 25,0-24,-25-1,1 50,-1-25,0 1,-74-1,49-25,1 50,24-25,-25 25</inkml:trace>
  <inkml:trace contextRef="#ctx0" brushRef="#br0" timeOffset="1503.3681">17239 8979,'0'-25,"25"50,0 25,24 0,-24-1,50 26,-51-26,1 26,75 49,-51-75,-24-24,25 99,-26-99,26 49,0 50,-26-74,1-1,0 1,-25-25,25 0,-25 49,25-24,-1 49,-24-74,0 24,0-24,0 0,-49-25,-50-50,49 26,-24-1,-1-25,1 25,-1-24,50 49,-24-25,98 25,125 25,25 24,-51 1,-48-25,-1-25,0 0,-25 25,-49-25,0 49,0-49,-25-74,0-1,0 26,0-1,0 25,0-24,0-1,0 25,0 0,-25 25</inkml:trace>
  <inkml:trace contextRef="#ctx0" brushRef="#br0" timeOffset="3647.4549">20414 9079,'25'49,"0"1,74 49,-49 25,74 0,-50-74,50 74,-49-25,24-50,-50 26,1-26,24 1,-49-25,0-25,25 50,-1-26,-49 1,25-25,-25 25,0 0,-50-25,-49 0,-25-50,-25 50,50-25,25 1,24 24,1-25,24 25,0 0,99 25,26-1,24 1,49 0,-49 0,25-25,-25 25,-25-25,-24 0,-50 0,-1 0,1 0,-25-50,0 25,0-24,-25-1,-24-49,24-1,-25 51,1-26,24 75,25-49,-50-1,1 50</inkml:trace>
  <inkml:trace contextRef="#ctx0" brushRef="#br0" timeOffset="20478.7138">3894 9575,'-24'0,"24"24,0 1,-25 25,-25-1,50 1,0 0,0-26,0 26,0-25,-25 0,25-1,-24-24,-1 25,0 0,0 25,25-25,-50-1,50 1,0 0,0 0,0 0,0-1,0 1,0 0,0 0,25-25,0 0,0 0,0 0,0 0,-1 0,1 0,0-25,0-25,-25 26,25 24,-25-50,24 25,-24 0,25-24,-25 24,-49 25,24-25</inkml:trace>
  <inkml:trace contextRef="#ctx0" brushRef="#br0" timeOffset="21102.7951">3770 9971,'-24'0,"48"0,-24 25,25-25,50 75,-51-50,1-1,0 1,0 0,24 0,-24 0,0-25,0 24,24 26,-24-50,0 25,25 0,-1-25,-24 0,0 0,0 0,-1 0,1 0</inkml:trace>
  <inkml:trace contextRef="#ctx0" brushRef="#br0" timeOffset="22920.1135">5606 9153,'-50'0,"25"0,-24 0,-1 25,50 0,-25-1,1-24,-1 25,0 0,25 0,-50 24,1-49,49 25,-25 0,0 25,-24-1,24 1,25-1,-50 1,50-25,-25 24,25-24,-24 0,24 0,-25 0,25-1,0 1,0 0,0 0,0 0,0 24,25-24,-1 0,1 0,0 0,0-1,0 1,-1 25,1-25,-25-1,25-24,25 25,-26 0,1 25,25-50,-25 49,-1-49,1 0,0 0</inkml:trace>
  <inkml:trace contextRef="#ctx0" brushRef="#br0" timeOffset="23951.3884">5705 9550,'0'25,"0"24,0-24,0 0,0 24,0-24,25 0,-25 0,0 0,49 24,-49-24,25 49,0-49,0 0,0 0,0 0,-1-25,1 0,50-75,-26 50,-24-49,0 24,-25 1,25-1,-1 25,-24 1,0-1,0 0,0-25,0 26,-24 24</inkml:trace>
  <inkml:trace contextRef="#ctx0" brushRef="#br0" timeOffset="25032.0529">6598 9897,'50'0,"24"0,-49 0,0 0,-1 0,1 0,0 0,0 0,0 0,24 0,-24 0,50-25,-51 0,1 25,0 0,49 0,-49 0,0 0</inkml:trace>
  <inkml:trace contextRef="#ctx0" brushRef="#br0" timeOffset="25598.5373">6871 9674,'0'-25,"25"25,0 74,-25 1,49-26,-49 1,0-25,0 49,25-49,-25 50,0-51,0 1,25 0</inkml:trace>
  <inkml:trace contextRef="#ctx0" brushRef="#br0" timeOffset="28471.2603">8285 9525,'0'25,"0"24,0-24,0 25,0-25,0-1,0 1,0 0,0 49,0-49,0 0,0-50,0-24,-25-26,0 1,0 24,1 25,-1-24,25 24,0 0,0 0,0-24,0 24,0 0,25 0,-25-24,0 24,24 0,-24 0,0 1,25 24,0 0,0 0,24 0,-24 0,0 0,25 24,-26-24,1 0,0 0,25 0,-26 25,26 0,-25-25,0 0,-1 0,-24 25,25 0,-25-1,0 1,0 25,0-25,0 24,0-24,0 0,-25-25,1 0,-1 0,0 0,0 0,0 0,1 0,-1 0,0 0,0 0,0 25,1-25,-1 24,0-24,0 0,25 25,-25-25,1 0,-1 0</inkml:trace>
  <inkml:trace contextRef="#ctx0" brushRef="#br0" timeOffset="29759.3167">9004 9351,'0'25,"0"0,25 25,25-1,-50-24,0 25,49-26,-24 26,-25 0,25-1,-25-24,0 0,25 24,-1-24,-24 0,0 0,25-25,-25-25,0-49,0-1,0 50,0-49,0 49,0-24,0 24,0 0,0 0,0 0,0 1,0-1</inkml:trace>
  <inkml:trace contextRef="#ctx0" brushRef="#br0" timeOffset="30536.0803">9550 9004,'25'0,"24"0,-24 25,25 25,-1-26,1 51,-1-26,-24 26,25-50,-1 74,1-50,-50 26,25-1,-25-24,50 74,-50-25,0 0,0-24,0 49,0-25,-25 25,0-50,-25-24,25 0,25-26,-49 51,24-26,0-24,0 0,-49 49,49-49,-49 0,-25 25,24-1,26-49,-75 75,99-75,0 0,-25-2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6:31.1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76 2456,'19'-18,"-19"-1,0 0,-19 19,0-19,1 19,18-18,-18-1,-1 19,0 0,0 0,1 0,0 0,-1 19,0-19,0 18,1 1,0-19,-1 19,0 0,0-1,1 0,0 1,-1 0,0 18,0-19,1 1,0 19,-1-20,0 19,19-18,-19 18,19-19,-18 1,18 19,0-20,0 0,0 1,0 0,18 0,1-1,0 0,0-18,-1 0,19 0,-18 0,0-18,-1 18,19-18,-18-1,18 0,-19 0,20 1,-19-19,17 18,-17 0,19-17,-20 17,0-19,1 20,-19 0,19-1,-19 0,0-18,0 19,0-1,-19 0,19 0,-19 1,1 0,0 18,-1 0,19 18,0 0,0 1,19 0,-1 0,0-1,1 0,-19 1,19-19,0 19,-1 0,0-1,1-18,0 18,0 1,-1 0,0-19,1 19,0-19,0 18,17-18,-17 18,0-18</inkml:trace>
  <inkml:trace contextRef="#ctx0" brushRef="#br0" timeOffset="443.9899">5086 2549,'0'0,"-19"0,19-18,-19 18,19-19,19 19,0 19,-1-1,0-18,-18 18,19 1,0-19,-19 19,19 0,-1-1,-18 0,18 1,-18 0,0 0,19-19,-19-19,-19 19,19-19,0 0,-18 1,18 0,0-1,0 0,0 0,0 1,0 0,18-1,-18 0,19 19,-19-19,19 1,0 18,-1-18,0 18,1 18,0-18,0 18,-1 1,0 0,1-19,-19 19,19-1,0 0,-1 1,-18 0,18 0,1-1,0 0,0 1,-1 0,0 0,1-19,0 18,18-18,0 18,-18-18,37 0</inkml:trace>
  <inkml:trace contextRef="#ctx0" brushRef="#br0" timeOffset="1127.6499">7002 2493,'18'0,"-18"-19,19 1,-1 18,1-18,-19-1,19 19,-1-19,1 0,-1 1,-18-1,19 19,-19-18,0-1,0 0,0 1,-19 18,1 18,-1-18,1 0,-1 19,0 0,-18-1,19 1,-1-1,0 1,1 0,-1 0,1-1,-1 0,19 1,-19 0,19 0,0-1,0 0,0 1,0 0,0 0,0-1,0 0,0 1,19 0,-19 0,19-1,-1-18,1 18,-1-18,1 0,0 0,18 0,0 0,-18 0,36 0,-17-18,-1 0,19 18,-19-19,19 0,-19 0,0 1,1 0,-2-1,2 19,-1-19,0 0</inkml:trace>
  <inkml:trace contextRef="#ctx0" brushRef="#br0" timeOffset="2271.97">7858 2288,'-19'-18,"0"18,0 0,19-19,-18 19,0 0,-1 0,0 0,0 0,1 19,0-19,-1 18,0-18,0 19,19 0,-18-1,0 1,-1-1,19 1,0 0,0 0,0-1,0 0,0 1,0 0,0 0,19-1,-1-18,0 0,1 0,0-18,0 18,-19-19,18 19,-18-19,18 19,-18-19,0 1,0 0,0-1,0 0,0 0,0 1,0-1,0 1,0-1,19 38,0-1,0-18,-19 19,18-1,-18 1,18 0,-18 18,19-19,-19 20,19-19,-19 17,19 2,-19-1,18 19,-18-19,0 0,18 1,-18 17,19-17,-19-2,19 2,-19-19,0-1,19 19,-19-18,18 0,-18-1,18-18,-18-18,19 18,-19-19,0 0,19 0,-19 1,0 0,19-20,-19 19,0-17,0-2,0 1,18 0,-18-1,0 2,0-21,0 21,0-2,0 19,0-17,0-2,0 19,0-17,0 17,0 0,-18 0,18 1,0-1,0 38,0-1,0 1,0 0,18 0,-18-1,18 0,-18 20,19-19,-19-1,19 0,0 1,-19 0,18 0,0-1,1 0,-19 1,19-19,0 19,-1-19,0 0,1 0,0-19,0 0,-1 1,-18 0,18-1,-18 0,0 0,0 1,19 0,-19-20,0 19,0 1,0 0,0-1,0 0,0 0,0 1,0 36,0 1,0 0,0 0,19-19,-19 18,19 0,-1-18,-18 19,18-19,1 19,0-19,0 0,-1 19,0-19,1 0,19 0,-20 0,0-19,1 19,19-19,-20 19,0-19,1 19,0-18,0 0,-1-1,-18 0,0 0,0 1,0-1,0 1,0-1,0 0,0 1,0-1,-18 19,18-18,-19 18,19 18,-19 1,19-1,0 1,0 0,0-1,0 1,0-1,0 1,19 0,0 0,-19-1,18-18,0 18,-18 1,19-19,0 19,0-19,-1 0,1 0,-1 0,20 0,-20 0,1 0,-1 0,1 0</inkml:trace>
  <inkml:trace contextRef="#ctx0" brushRef="#br0" timeOffset="2422.97">8843 2009,'0'0,"-19"0,1 0,0-18</inkml:trace>
  <inkml:trace contextRef="#ctx0" brushRef="#br0" timeOffset="4223.96">9104 2344,'0'-18,"-19"18,19-19,0 0,0 1,19 36,-1 1,1 0,-19-1,19 1,-19-1,18 1,1 0,-19 0,18 17,1-17,-19 19,19-2,-1-17,-18 19,19-20,-1 19,-18-18,19 0,0-1,-19 0,18 1,1 0,-19 0,18-19,1 0,-19 18,19-18,-1 0,1-18,-1-1,1 0,-19 0,0 1,0 0,0-20,0 19,0 1,0 0,0-1,0 0,-19-18,19 19,-18-1,-1 0,19 0,-18 19,-1-18,0 0,1-1,18 0,18 0,1 1,0 18,18-19,-19 19,20-18,-20-1,19 19,1-19,-1 1,0 18,-18-19,18 1,0 18,-18-19,18 0,-18 19,-1 0,1-18,-19 36,-19-18,19 19,-18 0,-1-1,0 1,1-1,-19 20,18-20,0 19,1-18,18 0,-19 0,19 17,0-17,0 0,0 0,0-1,0 0,0 1,19-19,-1 0,1 0,0 0,-1 0,1-19,-1 1,1 0,-19-1,19 0,-19 0,0 1,0 0,0-1,0 0,0 0,0 1,-19-1,0 1,19-1,0 38,0-1,0 1,0-1,0 1,0 0,0 0,19-19,-19 18,19 0,-1 1,1-19,-19 19,18-19,1 19,0-19,-1 0,1 0,-1 0,1 0,0 0,-1 0,1 0,-1-19,1 19,0-19,-1 0,-18 1,19 18,-1-18,-18-20,0 19,0 1,19-1,-19-18,0 0,0 0,0-1,0 1,-19 0,19 0,-18 0,18-1,-19-17,19 17,-18 1,-1 19,0-20,1 1,-1 19,1-1,-1 0,0 1,1-1,-1 1,1 18,-1 0,19 18,0 1,0-1,0 20,19-20,-19 1,18 18,1 0,-1-18,1 18,0 0,-1 19,1-19,-19 0,18 19,1-19,0 19,-1-19,1 1,-1-1,1 0,0 1,-1-20,1 0,-1 1,20 0,-20 0,1-1,-1-18,1 0,0 0,-1 0,1 0,-1 0,1-18,0-1,0 19,-1-19,0 0,-18 1,19 0,-19-1,19-19,-19 20,0-1,0-18,0 18,0-18,0 19,0-20,0 20,-19-1,19 1,0-1,-19 0,19 1,-18 18,18 18,0 1,0 0,0-1,0 1,0-1,0 1,0 18,0-18,18-1,-18 1,19 0,-19-1,19 1,-19-1,19 1,-1-19,0 19,1 0,0-19,0 18,-1-18,0 0,1 0,0 0,0 18,-1-18,0 0,1 0,0-18,0 18</inkml:trace>
  <inkml:trace contextRef="#ctx0" brushRef="#br0" timeOffset="4892.19">10871 2270,'0'-19,"0"1,19-1,0 19,-1 0,-18 19,18-19,1 18,0-18,-19 19,19-1,-1 1,0 0,-18-1,19 1,-19-1,0 1,19 0,-19 0,19-19,-19 18,0-36,0-1,0 0,-19 0,19 1,0-1,0 1,0-1,0 0,0 1,0-1,19 1,-1-1,-18 0,18 1,1 18,0 0,0 18,-1 1,0 0,1-19,-19 18,19 1,0-1,-1 1,0 0,1-1,0 1,18-1,-19-18,1 19,0-19,0 19,17-19,-17 0,0 0,0 0,-1-19,0 19,1-19,0 19,0-18,-19-1,18 1,-18-20,0 20,0-1,0-18,0 0,-18 18,18-18,-19 0,0 18,19-18,-19 0,19 0,-18 18,0-18,18 18,-19-18,19 18,-19 1,19-1,-19 1,19 36,0 1,0-1,0 1,0 0,0 18,0-19,19 20,-19-1,19 0,0 0,-19 0,18 1,0-1,1-19,-19 20,19-20,0 19,-1-18,19 0,-18-1,0-18,-1 19,0-1,1-18,19 0,-20 0,0 0,1 0</inkml:trace>
  <inkml:trace contextRef="#ctx0" brushRef="#br0" timeOffset="5080.07">11336 2047,'-19'18,"38"-18,0-18,0 18,17 0,-17-19,19 19,-2-19,21 19,-21-18,21 18</inkml:trace>
  <inkml:trace contextRef="#ctx0" brushRef="#br0" timeOffset="5847.76">12676 2270,'18'0,"1"0,-1-19,1 19,0-18,-1 18,1-19,-1 0,1 19,0-18,-1-1,1 19,-19-18,19 18,-19-19,0 0,0 1,-19 18,0 0,1 0,-1 0,0 18,1-18,-1 19,1 0,-20-1,20 1,-1-1,1 1,18 0,-19-1,19 1,-19-1,19 20,0-20,0 1,0-1,19 20,0-19,-19-1,37-18,-19 18,20 1,-20-19,19 0,19 0,-18 0,17 0,1-19,0 19,18-18,-18 0,0-1,0 0,0 0,-1-18,-17 19,17-1,-17-18,-1 18,-19-18,1 0,0 18,-19-18,0 18,0 1,0-19,-19 18,0 0,-18 1,19-1,-20 1,20 18,-19-19,-1 19,20 0,-1 0,1 0,-1 0,0 0,19 19</inkml:trace>
  <inkml:trace contextRef="#ctx0" brushRef="#br0" timeOffset="6119.9299">13792 1935,'-18'0,"-1"0,0 0,0 0,1 0,0 19,-1-19,0 18,0 1,1-1,-1 1,19 0,0-1,-18 19,18-18,0 0,0-1,0 1,18-1,-18 1,19 0,-1-1,1-18,0 19,0-1,-1-18,19 0,-18 19,18-19,0 0,-18 0,18 0,0-19,19 19,-19 0</inkml:trace>
  <inkml:trace contextRef="#ctx0" brushRef="#br0" timeOffset="6635.81">14220 1898,'0'0,"-19"0,0 0,19 18,0 1,0 0,0-1,19 1,-19-1,19 20,0-20,-1 19,-18 1,18-1,1 0,0 0,0 0,-1 1,0-20,20 19,-19 1,-1-1,0-19,1 20,0-19,0-1,-1 0,-18 20,18-19,1-19,-19 18,19 0,-19 1,0-38,-19 1,0 0,19-1,-18 0,-19 0,18 1,0 0,1-20,-19 19,18-17,-18 17,19-19,-1 1,0 0,0 0,1 0,0-1,18 1,0 0,0 18,0-18,0 0,18 18,0-18,1 19,0-1,18 0,-19 1,20-1,-1 19,0-18,1 18,-2-19,-17 19,19 0,-2 0,-17 19,0-19,0 18,-1 1,0-19,-18 18,0 1,0 0,-18-1,0 19,-1-18,0 0,-18 18,0-19,-1 20,2-20,-21 1,21-1,-2 1,1 0</inkml:trace>
  <inkml:trace contextRef="#ctx0" brushRef="#br0" timeOffset="8440.04">15410 2270,'0'0,"0"-19,0 1,0-1,0 0,0 1,0-1,0 1,19 18,-19-19,19 19,-1 0,1 0,-19 19,18-19,-18 18,19 1,-19 18,19-18,-19-1,0 19,0-18,0 0,18 18,-18-19,0 20,19-19,-19-1,0 0,18 1,-18 0,19 0,0-19,-19 18,18-18,-18 18,19-18,-1 0,1-18,0 0,-1 18,-18-19,19 0,-19 0,0 1,18 0,-18-1,0 0,0-18,0 18,0 1,0-1,0 0,0 1,0-1,0 1,0-1,0 0,-18 19,18 19,0 0,0-1,0 1,0-1,0 1,0 0,0-1,18 1,-18-1,19 1,0 0,-1 0,1-19,-19 18,18-18,1 0,0 0,-1 0,1-18,-1 18,1-19,0 0,-1 0,-18 1,19-1,-19 1,0-1,0 0,0 1,0-1,0 1,0-1,-19 19,19 19,0-1,0 1,0-1,0 1,19 0,-19-1,19-18,-19 19,18-19,-18 18,19-18,-1 0,1 0,0 0,-1 0,1 0,-1 0,1 0,0-18,-1 18,1-19,-1 19,1-18,-19-1,19 0,-19 1,0-1,0 1,0-1,0 0,0 1,0-1,0 1,0-1,-19 19,19 19,0-1,0 1,0-1,0 1,0 0,0-1,19 1,-19-1,18 1,1 0,-19-1,18-18,1 19,0-19,-1 18,1-18,-1 0,1 0,18 0,-18-18,-1 18,1-19,18 19,-18-18,-1-1,-18 0,19 1,0-1,-19 1,18-20,-18 20,0-19,0 18,0-18,0 0,0-1,0 1,0 0,0 0,-18 0,18-1,-19 20,0-19,19 18,-18 0,18 1,-19-1,19 1,-18-1,-1 19,19 19,-19-1,19 1,0-1,0 1,0 18,0-18,0 18,0-18,0 18,0-19,19 20,-19-1,19 0,-19 0,18-18,-18 18,19 0,-19 0,18-18,1 18,-19-18,19-1,-1 1,1 0,-1-1,1-18,0 0,-1 19,1-19,-1 0,20-19,-19 19,-1-18,0-1,1 0,19 1,-20-1,0-18,1 18,0-18,0 0,-1 0,0 0,-18-1,19 1,-19 0,19-19,-19 19,0 0,0 0,0 18,0-18,0 0,-19 18,19 0,-19 1,19-1,-18 0,18 1,-18 18,-1 18,19 1,0 0,0-1,0 1,0 18,0-18,0 18,0 0,0-18,0 18,0 0,0 0,19-18,-19 18,18 0,-18 1,18-1,-18-19,19 20,0-1,-19-19,19 1,-1 0,0-1,1 1,0-1,0-18,-1 0,0 0,1 0,0 0,0 0,-1 0,19-18,-18-1,0 19,-1-18,-18-1</inkml:trace>
  <inkml:trace contextRef="#ctx0" brushRef="#br0" timeOffset="8642.11">16099 1786,'0'-18,"0"-1,18 19</inkml:trace>
  <inkml:trace contextRef="#ctx0" brushRef="#br0" timeOffset="10305.8799">3616 3907,'0'0,"0"-19,-19 19,19-19,-18 1,-1 0,19-1,-19 19,19-19,-18 19,18-19,-19 19,19 19,0 0,19 0,-1-1,-18 0,19 20,0-1,-1-19,-18 39,19-20,-1 0,1 0,0 19,-1 0,1-19,-1 19,1-19,0 19,-1-19,1 0,-1 19,1-19,0-18,-1 18,1-18,-1 18,1-19,-19 1,19 0,-19-1,0 1,-19-19,19-19,-19 19,19-18,-18 18,18-19,0 0,0 1,0-1,0 1,0-20,18 20,1-1,-19 1,19-1,18 0,-19 1,1-1,0 1,-1 18,1 0,-1 0,1 0,-19 18,0 1,0-1,0 1,0 18,-19-18,19-1,-18 1,-1 0,19-1,-18 1,-1-1,0 1,1 0,18-1,18-18,1 0,-19-18,19 18,-1 0,19-19,-18 19,0-19,18 1,-19-1,20 1,-19-1,-1 0,19 1,-18-1,18-18,-19 18,20 1,-19-19,-1 18,19-18,-18 18,0 1,-19-1,18 0,-18 1,0-1,0 1,0-1,-18 19,-1 0,0 0,0 0,1 0,0 19,-1-1,0-18,0 19,19-1,-18 1,18 0,0-1,0 1,0-1,0 1,0 18,0-18,18-1,-18 1,19-19,0 19,0-1,-1 1,0-19,20 0,-19 18,17-18,-17 0,19 0,-2-18,21 18,-21-19,21 19,-21-18</inkml:trace>
  <inkml:trace contextRef="#ctx0" brushRef="#br0" timeOffset="11265.8699">6276 4577,'0'-19,"0"0,0 1,0-1,0 1,0-1,19 0,-19-18,18 19,-18-20,0 20,0-19,0 18,0-18,0 0,0-1,0 1,0 0,0-19,-18 19,18-1,-19-17,0 17,19 2,-18-2,-1 1,1 0,-1 18,0 0,-18 1,19 0,-1 18,0 0,-18-19,19 19,-1 0,0 19,1-19,-1 18,1-18,18 18,-19 1,19 0,0 0,0-1,0 19,0 1,19-20,-19 19,18 19,1-19,-1 1,20-1,-20 19,1-19,18 0,-18 0,18 0,0 1,-18-1,18-19,0 20,0-20,0 1,1 18,-20-37,19 19,1-1,-1-18,0 0,0 0,-18 0,18 0,0-18,-18 18,0-19,-1 0,1 19,-1-18,1-1,-19-18,19 18,-19 1,0-1,0-18,0 18,0 1,0-19,0 18,0 0,-19 1,19-1,-19 1,19-1,-18 0,-1 1,19 36,0 1,0 0,0-1,19 1,-19-1,18 1,-18 0,19-1,0 1,-19-1,18 1,1 0,-1-1,1 1,0-19,-1 18,1 1,-1-19,1 19,0-19,-1 0,19 0,-18 0,0 0,-1 0,19-19,-18 19,0-19,-1 19,1-18</inkml:trace>
  <inkml:trace contextRef="#ctx0" brushRef="#br0" timeOffset="11457.23">6760 3776,'0'0,"-19"0,1 0,-1 0,0 0,19-18,19 18</inkml:trace>
  <inkml:trace contextRef="#ctx0" brushRef="#br0" timeOffset="11793.2">7039 3590,'-19'-18,"38"36,-1 1,-18 0,19 0,0 17,-1-17,1 19,-1-2,1 2,0-1,-1 0,1 1,-1 17,1-17,0-1,-1 19,1-19,-1 0,1 0,0-18,0 18,-1 0,0-18,-18-1,19 1,-19 0,19-1,-19 1,19-1</inkml:trace>
  <inkml:trace contextRef="#ctx0" brushRef="#br0" timeOffset="12349.3599">7597 3833,'0'0,"0"-19,0 0,18 19,-18 19,-18 0,18-1,0 0,-18 1,-1 0,19 0,-19-1,0 0,1 1,18 0,-18 0,-1-1,0 1,38-19,0 18,-1 1,-18 0,18-19,-18 18,19 1,0-1,-19 1,19-19,-1 19,0-1,1-18,0 0,0 0,-1 0,0 0,20 0,-19 0,17 0,-17-18,0 18,18-19,-19 0,1 1,0-1,0 19,-1-18,0-1,-18 0,0 1,0-1,0 1,0-1,0 0,0 0,-18 1,0 0,-1-1,0 19,19 19,-19-19,19 18,-18 0,18 1,0 0,0 18,0-18,0-1,0 1,0 18,18-18,-18-1,19 1,0-19,0 19,-1-1,0-18,1 0,19 19,-2-19,2 0</inkml:trace>
  <inkml:trace contextRef="#ctx0" brushRef="#br0" timeOffset="12913.8499">9197 3423,'0'0,"0"-19,0 1,0 36,18-18,-18 19,0 0,19 18,-19-19,19 1,-19 19,18-2,-18 2,0-1,0 19,19-19,-19 0,18 1,-18 17,19-17,-19-2,19 2,-1-19,1 18,-1-19,1 1,0 18,-1-37,1 19,-1-1,1-18,0 19,-1-19,1 0,-1 0,1 0,0 0,-1-19</inkml:trace>
  <inkml:trace contextRef="#ctx0" brushRef="#br0" timeOffset="13149.8499">9011 3907,'0'0,"-19"0,1 0,36-19,1 19,-19-19,37 19,-18-18,-1 0,19-1,1 0,-1 19,19-19,-19 1,0 0,19-1,-19 0,0 19,19-19</inkml:trace>
  <inkml:trace contextRef="#ctx0" brushRef="#br0" timeOffset="14165.84">9643 3330,'-18'0,"-1"0,19-19,-19 19,38 0,-19 19,19 0,-1 0,1 17,-1-17,-18 0,19 18,0 0,-1-18,1 18,0 0,-1 1,1-2,-19 2,18-1,1 0,0 1,-1-2,1 2,-19-19,18-1,-18 19,0-18,0 0,0-1,-18-18,-1 0,19-18,-18 18,18-19,-19 0,19 0,-19 1,19-19,0 18,0 0,0 1,0 0,0-20,19 19,0 1,-19 0,18 18,1-19,-1 38,1-19,-19 18,19-18,-19 18,18 1,1-19,-19 19,18 0,1-1,0 0,-1 1,1 0,-1-19,1 19,0-19,-1 0,1 0,-1 0,1 0,0 0,-1 0,1 0,-19-19,18 0,1 19,-19-19,19 1,-19 0,0-1,18 0,-18 0,0 1,0 0,0-1,0 0,0 0,0 1,0 0,0-1,0 38,0-1,0 0,0 1,19 0,-19 0,0-1,18 0,1 1,-19 0,19 0,-1-19,-18 18,19-18,-1 18,1-18,0 0,0 0,-1 0,0 0,1-18,0 18,0-18,-1 18,0-19,1 0,0 0,0 1,-1 0,0-1,1 0,0 0,0 1,-19-19,18 18,-18 0,0 1,0 0,0-1,0 0,0 0,-18 19,18-18,-19 18,0 0,19 18,0 1,0 0,0 0,19-1,0 0,-1-18,0 19,1 0,0 0,18-19,-19 18,1 0,0 1,0-19,-19 19,18-19,0 19,-18-1,0 0,0 1,-18-19,0 0,-1 19,0-19,-18 0,19 19,-20-19,1 0,19 0,-20 0,1-19</inkml:trace>
  <inkml:trace contextRef="#ctx0" brushRef="#br0" timeOffset="14365.82">10183 3293,'0'0,"-19"0,1 0,-1-18,38 18</inkml:trace>
  <inkml:trace contextRef="#ctx0" brushRef="#br0" timeOffset="19137.78">2407 6530,'0'18,"0"1,0 0,0 0,0-1,0 0,0 1,0 0,18-19,-18 19,0-1,0 0,0 1,0 0,18-19,-18 19,0-1,0 0,0 1,0 0,0 0,0-1,19-18,-19 18,0 1,0 0,0 0,0-1,19-18,-19 18,0 1,0 0,0 0,19-19,-19 18,0 0,0 1,0 0,0 0,0-1,18 1,-18-1,0 1,0 0,0-1,0 1,18-19,-18 18,0 1,0 0,0-1,0 1,0-1,0 1,19 0,-19-1,0 1,0-1,0 1,0 0,19-1,-19 1,0-1,0 1,0 0,0-1,0 1,0-1,0 1,0 0,0-1,0 1,0-1,0 1,19 0,-19-1,0 1,0-1,0 1,0 0,0-1,0 1,18 0,-18-1,0 1,0-1,0 1,19 0,-19-1,0 1,0-1,0 1,0 0,18-1,-18 19,0-18,0 0,0-1,0 1,19-1,-19 1,0 0,0-1,0 1,0-1,0 1,0 0,19 18,-19-19,0 1,0 0,18 18,-18-19,0 1,0 18,0-18,0-1,19 20,-19-20,0 19,0-18,0 19,18-20,-18 0,0 20,19-19,-19-1,0 19,0-18,19 18,-19-19,0 20,0-19,18 17,-18 2,19-1,-19 0,0-18,0 18,18 0,-18 1,0-2,19 2,-19-19,0 17,19-17,-19 19,0-20,18 19,-18-18,0 18,0 0,19-18,-19 18,0 0,18-18,-18 18,0 0,19 1,-19-2,0-17,0 19,19-2,-19 2,0-19,18 17,-18-17,0 19,19-2,-19-17,0 19,18-1,-18-19,0 20,19-1,-19 0,0-18,19 18,-19 0,0-18,18 18,-18 0,19-18,-19 18,0-19,18 20,-18-20,0 19,19-18,-19 18,19-18,-19 18,0 0,0-18,18 18,-18 0,0-18,0 18,0 0,0-18,0 18,0-18,0-1,0 1,0 0,19-1,-19 1,0-1</inkml:trace>
  <inkml:trace contextRef="#ctx0" brushRef="#br0" timeOffset="20553.76">2574 6474,'0'0,"19"0,-1 0,1 0,-1 0,1 0,0-19,-1 19,1 0,-1 0,1-18,0 18,-1 0,19 0,-18 0,0-18,-1 18,1 0,18 0,-18 0,-1-19,1 19,18 0,-18-19,-1 19,19 0,-18-19,18 19,-18 0,18-18,-18 18,18-18,0 18,0 0,1-19,-1 19,0 0,0-19,0 19,1 0,-1-19,0 19,0 0,0-18,-18 18,18-18,0 18,1 0,-20-19,19 19,1 0,-1-19,0 19,0 0,0-19,1 19,17-18,-17 18,-1 0,0-18,19 18,-19 0,1-19,-2 19,2-19,-1 19,0 0,1-19,-2 19,2 0,-1-18,0 18,1 0,-2-18,2 18,-1 0,0-19,19 19,-19 0,1-19,-2 19,2 0,-19-19,17 19,2 0,-19 0,17-18,-17 18,0 0,0 0,17 0,-17-18,0 18,0 0,-1 0,0 0,1 0,0-19,0 19,-1 0,-18 19</inkml:trace>
  <inkml:trace contextRef="#ctx0" brushRef="#br0" timeOffset="21761.66">5253 6047,'0'18,"0"0,19 1,-19 0,0 0,0-1,18 0,-18 1,0 0,0 0,18-1,-18 0,0 1,0 0,0 0,0-1,19-18,-19 18,0 1,0 0,0 0,0-1,0 0,0 1,0 0,0 0,0-1,0 0,19 1,-19 0,0 0,0-1,0 0,0 1,0 0,0 0,0-1,0 0,0 1,0 0,0 0,0-1,19 0,-19 1,0 0,0 0,18-1,-18 0,0 1,0 0,0 0,18-1,-18 0,0 20,0-19,19-1,-19 0,0 1,0 0,0 0,0 18,0-19,19 1,-19 0,0-1,0 1,0 18,0-18,19-1,-19 1,0 18,0-18,0-1,0 1,18 18,-18-18,0-1,0 19,0-18,18 0,-18 18,19-19,-19 1,0 0,0 18,0-19,19 1,-19 0,0-1,19 19,-19-18,0 0,0-1,18 20,-18-20,0 19,18-18,-18 18,0-18,19 18,-19 0,19-18,-19 18,0-18,19-1,-19 19,18-18,-18 18,18-18,-18 18,19-18,-19 18,0-19,0 20,19-1,-19 0,0-18,0 18,0 0,0 0,19 0,-19 1,0-1,18-19,-18 20,0-1,19-19,-19 20,18-1,-18-19,0 20,19-1,-19-19,19 20,-19-1,18 0,-18 1,0-20,19 19,-19 1,0-2,18-17,-18 19,19-2,-19-17,0 19,19-2,-19 2,18-1,-18-19,19 20,-19-1,18 19,1-19,-19 0,19 1,-19-2,18 21,1-21,-19 2,18 17,-18-17,19-1,-19 19,19-19,-1 19,-18-19,19 19,-19-19,18 19,-18 0,0-19,19 0,-19 0,0 19,19-19,-19 1,18-20,-18 19,0 1,19-20,-19 19,0-18,0 0,18-1,-18 1,0-1,0 1,0 0,19-19</inkml:trace>
  <inkml:trace contextRef="#ctx0" brushRef="#br0" timeOffset="22616.64">3076 11497,'-18'0,"36"0,1 0,-1 0,1 0,0-18,18 18,-19 0,1-19,18 19,0 0,-18-19,37 19,-19 0,0-18,19 18,0-19,-19 19,38-18,-20-1,20 19,-1-19,1 1,-1-1,0 19,19-18,0-1,0 0,-18 1,18-1,0 19,0-18,0-1,-18 0,18 1,-19 18,19-19,-19 0,19 19,-19-18,1 18,0-19,-1 19,0-18,-18 18,0-19,18 19,-36-19,17 19,-17-18,-1 18,0 0,-18 0,-1-19,1 19,-1 0</inkml:trace>
  <inkml:trace contextRef="#ctx0" brushRef="#br0" timeOffset="23939.3299">2090 7032,'0'0,"-19"19,19 0,-18 17,0-17,-1 19,0-20,0 19,1 1,0-1,-1 0,0 19,0-19,1 19,-19 0,18-19,0 19,1-19,-19 19,18-19,0 19,1-19,-19 0,18 0,0 1,1-1,-19 0,18 0,0 0,1-18,0 0,18 18,-19-19,0-18</inkml:trace>
  <inkml:trace contextRef="#ctx0" brushRef="#br0" timeOffset="24335.37">2276 7758,'0'0,"0"18,-19 1,19 18,-18-18,18 18,-18 19,-1-19,0 19,0 0,1 18,-19-18,18 18,0 1,-17-1,17 19,-19-18,20-1,-19 19,18-19,-18 1,19-19,-1 18,0-18,0 0,1-19,0 0</inkml:trace>
  <inkml:trace contextRef="#ctx0" brushRef="#br0" timeOffset="24683.28">2648 8688,'0'19,"-18"-1,18 1,-19-1,19 1,-18 19,18-20,-19 19,0 19,0-19,1 19,0 0,-1-1,-19 20,20-19,0 18,-20 0,19 1,1 0,-19-1,18 0,-18 0,19 1,-20 0,19-20,-17 1,17 0,0-1,-18 2,19-2,-1-17,0 17</inkml:trace>
  <inkml:trace contextRef="#ctx0" brushRef="#br0" timeOffset="25075.68">2816 10102,'0'-19,"0"38,0 0,0-1,0 0,18 20,-18-19,0 17,0 2,0-1,0 19,0 0,-18 0,18-1,-19 1,1 0,18 18,-19-18,0 19,19-20,-18 20,-1-19,19 18,-18-18,18 18,0-18,-19 0,19 0,0 0</inkml:trace>
  <inkml:trace contextRef="#ctx0" brushRef="#br0" timeOffset="25507.71">3541 11293,'0'-19,"0"0,0 38,0 0,0-1,0 19,0 1,0-20,0 38,0-19,0 19,0 0,0 0,-18-1,-1 20,1-19,-1-1,19 20,-19-19,1-1,-1 2,1-2,-1 1,0-19,1 19,-1-19,0 1,1-2,18 2,-19-1,1 0,18-18</inkml:trace>
  <inkml:trace contextRef="#ctx0" brushRef="#br0" timeOffset="25883.7">4192 11646,'0'0,"19"19,0-1,0 1,-1-1,0 20,20-20,-19 19,-1 1,19-1,-18 0,18 19,0-19,-18 1,18-2,-19 2,20-1,-19 0,17 1,-17-2,19-17,-20 19,0-20,20 0,-19 20,17-38,-17 19,19-1</inkml:trace>
  <inkml:trace contextRef="#ctx0" brushRef="#br0" timeOffset="26215.4">5086 11553,'0'0,"55"19,-17-1,17-18,1 19,0-1,18-18,-18 19,19 0,-20-1,1 1,19-19,-20 18,1 1,0 0,0-19,-19 18,19-18,-19 19,0-1,0-18,1 0,-20 19,19-19,-18 0,0 0</inkml:trace>
  <inkml:trace contextRef="#ctx0" brushRef="#br0" timeOffset="26583.3">6406 11032,'0'0,"37"19,-18-19,18 18,19-18,-19 0,1 19,17-19,-17 0,17 0,-17 0,17 0,1 0,-19-19,19 19,0 0,-19-18,19 18,-19-19,19 19,-19-19,0 19,1-18,-1 18,0-19,1 19,-20-18</inkml:trace>
  <inkml:trace contextRef="#ctx0" brushRef="#br0" timeOffset="26966.69">6276 9674,'19'0,"-1"0,1 0,-1 0,1 0,0-18,18 18,-19 0,20 0,-1-19,19 19,-19 0,19-19,-19 19,19 0,0-19,-19 19,19-18,-1 0,1 18,0-19,-19 19,19-19,-19 19,19-19</inkml:trace>
  <inkml:trace contextRef="#ctx0" brushRef="#br0" timeOffset="27883.65">6220 9246,'0'-19,"-18"19,18-18,18 0,1 18,-1 0,1 0,0 0,18 0,-19-19,20 19,-1 0,0 0,19 0,-19 0,0-19,19 19,-19 0,19-19,-19 19,19-18,-19 18</inkml:trace>
  <inkml:trace contextRef="#ctx0" brushRef="#br0" timeOffset="28239.28">5774 8242,'-19'-19,"19"0,19 19,-1 0,-18-18,19 18,0 0,-1 0,1-19,-1 19,1 0,18-18,0 18,1-19,-1 19,0-19,0 19,19-18,-19-1,19 1,-19 18,19-19,-19 0,19 1,-19-1,1 19,-1-18,-19-1</inkml:trace>
  <inkml:trace contextRef="#ctx0" brushRef="#br0" timeOffset="28535.6">5792 7665,'0'0,"19"-19,0 1,18 18,0-19,0 0,0-18,1 19,17-1,-17 0,17-18,1 19,0-1,-19-18,19 18,0-18,0 18,0-18,-1 19,1-20,-19 20,19-1,-19 1</inkml:trace>
  <inkml:trace contextRef="#ctx0" brushRef="#br0" timeOffset="29171.25">5699 6512,'19'-19,"0"0,-1 19,19-19,-18 1,18 0,0-1,1 0,-1 0,19 1,-19-19,19 18,-19 0,0-17,0 17,0 0,1 0</inkml:trace>
  <inkml:trace contextRef="#ctx0" brushRef="#br0" timeOffset="29539.41">5737 5284,'0'0,"0"-19,-19 19,0 19,0-1,1 1,18-1,-18 1,-1 18,0-18,0 18,-17 0,17 19,0-18,-18 17,19-17,-1 17,0-17,-18-2,19 2</inkml:trace>
  <inkml:trace contextRef="#ctx0" brushRef="#br0" timeOffset="30279.65">4825 5116,'0'-18,"18"18,-18-19,-18 38,0-1,18 1,-19 18,19-18,-19 18,0 0,1 0,0 19,-1-19,0 19,0 0,1 0,-19-19,18 19,0-19,1 0,18 1,-18-2,-1-17,19 0,-19 0,0-1,19 0,-18 1,0 0</inkml:trace>
  <inkml:trace contextRef="#ctx0" brushRef="#br0" timeOffset="30683.36">4435 5377,'0'0,"-38"37,19 0,-17 0,-2 0,1 20,0-2,-1 1,2-19,17 19,-19 0,1-19,0 0,18 1,-18-2,19 2,-1-19,0 17,1-17,18 0,-19 0,1-1,18 0</inkml:trace>
  <inkml:trace contextRef="#ctx0" brushRef="#br0" timeOffset="31003.64">3653 5432,'-19'-18,"19"-1,-18 19,-1 19,1-1,18 1,-19 0,0 18,1-19,-1 20,-18-1,18 0,1 1,-1-2,1 2,-1-1,19 0,-19 1,1-20,-1 19,0 1,19-2,-18-17,-1 19,1-2,18-17,-19 19</inkml:trace>
  <inkml:trace contextRef="#ctx0" brushRef="#br0" timeOffset="31295.42">3020 5675,'0'0,"-37"18,19 19,-1 1,-18-2,18 21,1-21,-20 2,20 17,-1-17,1-1,-1 19,19-19,-19 0</inkml:trace>
  <inkml:trace contextRef="#ctx0" brushRef="#br0" timeOffset="32770.95">2741 9060,'0'19,"-18"-19,36 0,1 0,0 0,-1 0,1 0,-1 0,1 0,0 0,-1 0,1-19,-1 19,1 0,18 0,-18-19,18 19,-18 0,18 0,0-18,0 18,0-18,1 18,-20 0,19-19,1 19,-1 0,0-19,0 19,1 0,-20 0,19-19,1 19,-20 0,19 0,-18 0,0-18,18 18,-19 0,1 0,0 0,-1 0,1 0,-1 0,-18-18,-18 18,18-19,18 0,1 19,0-19,-1 19,1 0,-19-18,18 18,1 0,0 0</inkml:trace>
  <inkml:trace contextRef="#ctx0" brushRef="#br0" timeOffset="33502.6199">4732 8725,'0'0,"-18"0,-1 0,38-18,-1 18,0 0,1-19,0 19,0 0,-1 0,0-19,20 19,-19 0,17-18,-17 18,19-19,-2 19,2-18,-1 18,0-19,1 19,17-19,-17 1,-2 18,21-19,-21 19,2-18,17-1,-17 19,-1-19,0 19,-18-18,18 18,0 0,-18-19,0 19,18-18,-19 18,1 0,0 0,-1-19,1 19,-1 0,1-19,0 19</inkml:trace>
  <inkml:trace contextRef="#ctx0" brushRef="#br0" timeOffset="33938.44">3653 9842,'-19'-19,"19"0,0 0</inkml:trace>
  <inkml:trace contextRef="#ctx0" brushRef="#br0" timeOffset="34062.95">4044 9563,'0'-19,"18"19,-18-19</inkml:trace>
  <inkml:trace contextRef="#ctx0" brushRef="#br0" timeOffset="34207.38">4192 9227,'0'-18,"0"0,0-1</inkml:trace>
  <inkml:trace contextRef="#ctx0" brushRef="#br0" timeOffset="34342.86">4750 9098,'0'0,"19"0</inkml:trace>
  <inkml:trace contextRef="#ctx0" brushRef="#br0" timeOffset="34478.61">5048 9395,'0'0,"0"18,0 1</inkml:trace>
  <inkml:trace contextRef="#ctx0" brushRef="#br0" timeOffset="34614.6">5029 10195,'0'0,"-18"19,0-1</inkml:trace>
  <inkml:trace contextRef="#ctx0" brushRef="#br0" timeOffset="34743.24">4843 10586,'0'0,"0"18,-18-18,0 19,-1-19</inkml:trace>
  <inkml:trace contextRef="#ctx0" brushRef="#br0" timeOffset="34875.38">4006 10716,'0'0,"-37"18,19-18,-20 0,20-18,-1 18</inkml:trace>
  <inkml:trace contextRef="#ctx0" brushRef="#br0" timeOffset="35011.65">3969 10325,'0'0,"0"-18,-18-1,-1 19,19-19,-19 0</inkml:trace>
  <inkml:trace contextRef="#ctx0" brushRef="#br0" timeOffset="35143.38">4471 9878,'0'0,"19"0,0-18,0 18,-1-18,0 18,1-19</inkml:trace>
  <inkml:trace contextRef="#ctx0" brushRef="#br0" timeOffset="35283.41">5383 9581,'0'-18,"0"-1,-18 0,18 0,0 1</inkml:trace>
  <inkml:trace contextRef="#ctx0" brushRef="#br0" timeOffset="35418.91">5253 9358,'0'0,"-19"0,-18 0,19 0,-1 0,0-19</inkml:trace>
  <inkml:trace contextRef="#ctx0" brushRef="#br0" timeOffset="35559.5899">4471 9377,'0'0,"-36"0,-2 0,19 0,-17-19</inkml:trace>
  <inkml:trace contextRef="#ctx0" brushRef="#br0" timeOffset="35690.55">4192 9023,'-18'-18</inkml:trace>
  <inkml:trace contextRef="#ctx0" brushRef="#br0" timeOffset="35831.24">4156 8725,'0'-18</inkml:trace>
  <inkml:trace contextRef="#ctx0" brushRef="#br0" timeOffset="35971.5899">4249 8465,'0'0,"-19"0,0 0,19-19,-19 19,19-18</inkml:trace>
  <inkml:trace contextRef="#ctx0" brushRef="#br0" timeOffset="36111.11">4099 8186,'0'0,"-18"0,-1 0,1 0,-1-19,0 1</inkml:trace>
  <inkml:trace contextRef="#ctx0" brushRef="#br0" timeOffset="36251.58">3765 7832,'0'0,"-38"0,20 0,-19-18,-1 18,20-19,-19 19,18-19</inkml:trace>
  <inkml:trace contextRef="#ctx0" brushRef="#br0" timeOffset="36391.58">3262 7572,'0'0,"-18"0,-1 0,0 0,1 0,-1-19,1 19,-1-18,19-1,-19 19,19-19</inkml:trace>
  <inkml:trace contextRef="#ctx0" brushRef="#br0" timeOffset="36523.58">3486 7163,'0'0,"0"-19,0 0,0 0,18 1,-18 0,19-1,-19 0</inkml:trace>
  <inkml:trace contextRef="#ctx0" brushRef="#br0" timeOffset="36663.36">3913 6902</inkml:trace>
  <inkml:trace contextRef="#ctx0" brushRef="#br0" timeOffset="36794.95">4342 7237,'0'0,"0"19,18-19,-18 18</inkml:trace>
  <inkml:trace contextRef="#ctx0" brushRef="#br0" timeOffset="36923.4">4564 7758,'0'0,"0"18,0 1,0 0,0-1</inkml:trace>
  <inkml:trace contextRef="#ctx0" brushRef="#br0" timeOffset="37050.39">4695 8149,'0'18,"0"1</inkml:trace>
  <inkml:trace contextRef="#ctx0" brushRef="#br0" timeOffset="37183.41">5029 8279,'19'0</inkml:trace>
  <inkml:trace contextRef="#ctx0" brushRef="#br0" timeOffset="37450.45">3653 8297,'0'0,"-56"19,19 0,-19-1,19-18,0 0,18 0,1-18,-1 18</inkml:trace>
  <inkml:trace contextRef="#ctx0" brushRef="#br0" timeOffset="37579.28">3634 8186,'0'-19,"19"19,-19-18</inkml:trace>
  <inkml:trace contextRef="#ctx0" brushRef="#br0" timeOffset="37706.57">4657 7832,'19'0</inkml:trace>
  <inkml:trace contextRef="#ctx0" brushRef="#br0" timeOffset="37834.56">5122 7795,'0'0</inkml:trace>
  <inkml:trace contextRef="#ctx0" brushRef="#br0" timeOffset="39055.55">1737 12911,'0'-18,"0"-1,0 0,0 0,-19 19,0 19,1 0,18 0,-18-19,18 18,-19 19,0-18,19 0,-19 17,1-17,18 19,-18-2,-1-17,19 19,-19-2,19 2,-19-1,19 19,0-19,-18 0,18 1,0-2,18 21,-18-20,0 0,19 0,0 19,0-19,-1 0,0 1,1-1,0 0,0 0,17 0,-17 1,19-20,-2 1,2-1,-19 1,17 0,2-1,17-18,-17 19,-1-19,0 0,1 18,-2-18,21 0,-21 0,2 0,-1 0,-19 0,20-18</inkml:trace>
  <inkml:trace contextRef="#ctx0" brushRef="#br0" timeOffset="39499.55">2407 13246,'0'0,"-19"0,0 0,19-19,-19 19,19 19,19-19,-19 19,19-1,-19 0,19 1,-1 19,0-20,-18 19,19-18,0 18,0-19,-1 20,19-19,-18-1,0 19,-1-18,1 0,-1-1,1 1,-19-1,19-18,-1 19,1-19,-19 19,18-19,-18 18,19-18</inkml:trace>
  <inkml:trace contextRef="#ctx0" brushRef="#br0" timeOffset="39858.93">2295 13320,'0'0,"-19"-19,0 19,1-18,18 0,-18 18,18-19,0 0,0 0,0 1,18 0,-18-1,18 0,1 0,0 1,0 0,-1-1,0 0,20 0,-19 1,-1 0,19-1,-18 19,0-19,-1 19,19 0,-18 19,0-19,-1 0,-18 19,19-1,-19 0,18 1,-18 0,0 0,0-1,-18 0,18 1,-19 0,19 0,-18-1,-1 0,0 1,0 0,1 0,0-1,-1 0,0-18,0 19,1-19,18 19</inkml:trace>
  <inkml:trace contextRef="#ctx0" brushRef="#br0" timeOffset="40238.83">3281 13413,'-19'0,"1"0,36 19,1 0,-19-1,18 0,1 1,-19 0,19 0,-1 18,1-19,-19 1,19 0,-1-1,1 19,-1-18,-18 0,19-19,0 18,-19 1,18-1,1 1,-1 0,-18-1,19-18,-19 19</inkml:trace>
  <inkml:trace contextRef="#ctx0" brushRef="#br0" timeOffset="40511.49">3690 13581,'0'-19,"19"1,-1 18,1 0,0 18,-19 1,18-19,-18 18,0 1,19 0,-19-1,0 19,0-18,0 18,0-18,0 18,0-18,0 18,0-19,0 20,0-20</inkml:trace>
  <inkml:trace contextRef="#ctx0" brushRef="#br0" timeOffset="41019.2199">4044 13227,'0'19,"18"0,1-1,-1 0,-18 1,19 0,0 18,0-19,-1 1,19 0,-18 18,0-19,-1 1,19 0,-18 18,0-18,-1-1,19 1,-18 0,0-1,-1 1,0-1,1-18,0 19,0-19,-1 19,-18-38,0 0,0 1,0-1,0 1,0-20,-18 20,18-19,0-1,-19 1,19 19,-19-20,19 1,-19 0,19-1,0 2,-18-2,18 19,-18-17,18 17,0 0,0 0,0 1,0 0,0-1</inkml:trace>
  <inkml:trace contextRef="#ctx0" brushRef="#br0" timeOffset="41362.92">4732 13339,'0'19,"0"-1,0 0,18 1,1 0,-19 0,19 17,-19-17,19 0,-1 18,-18-18,18 18,1-18,0 18,0-19,-19 20,18-20,0 19,1-18,0 0,-19-1,19 1,-1-19,-18 18,18 1,-18 0,19-19,-19 18</inkml:trace>
  <inkml:trace contextRef="#ctx0" brushRef="#br0" timeOffset="41919.5199">5253 13525,'19'0,"-1"19,0-19,-18 18,19-18,0 19,0-1,-1 1,-18 0,18-1,1 1,-19 18,0-18,19 18,-19 0,0-18,0 18,-19 0,19 0,-19-18,19-1,-18 20,0-20,18 1,-19-1</inkml:trace>
  <inkml:trace contextRef="#ctx0" brushRef="#br0" timeOffset="42579.7199">5401 12948,'0'0,"-18"0,18 19,18-19,1 0,0-19,0 19,-1 0,0 0,1-19,19 19,-20-18,19 18,-18-18,18-1,0 19,1-19,-1 0,0 1,-18 0,18-1,0 0,0 19,-18-19,18 1,-18 0,-1 18,1 0</inkml:trace>
  <inkml:trace contextRef="#ctx0" brushRef="#br0" timeOffset="42834.51">5774 12836,'0'0,"0"19,18-19,1 19,0 0,-19-1,18 0,1 1,-1 19,1-20,-19 19,19 1,-1-2,1 2,-1-1,20 0,-20 1,1-2,-1 2,1-1,0 0,-1 1,1-2,-1 2,1-19,0-1,-1 19,1-37,-19 19,18 0</inkml:trace>
  <inkml:trace contextRef="#ctx0" brushRef="#br0" timeOffset="43235.28">5737 12539,'0'-18,"18"-1,1 19,-1 0,20-19,-20 19,38 0,-19-19,0 19,19 19,0-19,-19 19,19 0,0-1,0 19,-1 1,1-2,-19 2,19 17,0 2,-19 17,1 0,-20 0,19 1,-18 0,0-1,-1 0,-18 19,0-19,0 1,0-19,0 18,0-18,-18 0,18-19,-19 0,0 1,19-1,-18 0</inkml:trace>
  <inkml:trace contextRef="#ctx0" brushRef="#br0" timeOffset="44073.5">7113 12632,'0'-18,"0"36,0 0,0 1,0 0,0 0,0-1,0 0,19 20,-19-19,0 17,0 2,18-1,-18 0,0 1,0-2,19 2,-19 17,0-17,19 17,-19-17,18-1,1 0,-19 1,18-20,1 19,-19-18,19 0,-1-1,-18 0,19-18,-1 0,1 0,0 0,0-18,-19 0,18 18,-18-19,18 0,-18 0,19 1,-19 0,0-1,0 0,0 0,0 1,0 0,0-1,0 0,0 0,0 38,0 0,0 0,0-1,0 0,0 1,0 19,0-20,19 0,-19 1,19 0,-19 0,18-19,0 0,1 0,0 0,0 0,-19-19,18 19,-18-19,18 19,-18-19,0 1,0 0,0-1,-18 19,18-19,-18 0,-1 19,19-18,-19 18,0 0,1-18,0 18,-1-19</inkml:trace>
  <inkml:trace contextRef="#ctx0" brushRef="#br0" timeOffset="44249.49">6909 13172,'-19'0,"38"-19,-1 0,1 19,-1-19,1 19,0-18,-1 0,19 18,1-19,-20 0,19 0</inkml:trace>
  <inkml:trace contextRef="#ctx0" brushRef="#br0" timeOffset="44757.24">8155 12632,'-18'0,"-1"0,0 0,19 18,-19 1,19 0,-18 0,18-1,-18 0,18 20,0-1,-19 0,19 1,0-2,0 21,-19-2,19-17,0 17,0 19,0-17,0-2,0 1,19 19,-19-20,19 1,-1-19,0 19,1-19,19 1,-20-1,0 0,20 0,-19-18,17-1,2 1,-19 0,17-1,2-18,-1 0,0 0,1 0,-2 0,2-18,-19 18,17-19</inkml:trace>
  <inkml:trace contextRef="#ctx0" brushRef="#br0" timeOffset="45117.21">8471 12948,'-19'0,"19"19,0 0,0-1,0 0,19 1,-19 19,0-20,19 19,-19 1,19-2,-19 2,18-1,0 0,-18 1,19-2,0 2,-19-1,19-19,-1 20,0-19,-18 18,19-19,-19 1,19 0</inkml:trace>
  <inkml:trace contextRef="#ctx0" brushRef="#br0" timeOffset="45424.54">8378 13115,'0'0,"0"-18,-19 0,19-1,0 0,0 0,0 1,19 18,-19-18,19 18,0-19,-1 19,0-19,1 19,0 0,0 0,-1 0,0 0,1 0,0 0,0 0,-1 0,-18 19,18-19,-18 19,0-1,0 0,0 1,-18 0,18 18,-18-19,-1 1,0 0,0 18,1-19,0 1,-1 0,0-19,19 19,-19-1</inkml:trace>
  <inkml:trace contextRef="#ctx0" brushRef="#br0" timeOffset="45801.44">8862 13487,'-19'0,"0"0,1 0,36 0,1 0,0 0,0 0,-19 19,18-19,-18 19,19 0,-19-1,0 1,0-1,0 1,0 18,0-18,0-1,0 1,0 0,-19-1,19 1,0-1,-18-18,18 19,0 0,18-19,1 0,-1 0,1-19,0 19,-1-19</inkml:trace>
  <inkml:trace contextRef="#ctx0" brushRef="#br0" timeOffset="46041.06">9104 13618,'0'0,"0"-19,18 19,1 0,0 0,-1 0,1 0,-1 19,1-19,-19 19,19-1,-1 1,-18-1,0 1,0 0,0-1,0 1,0-1,-18 1,18 18,-19-18,19-1,-19 1,1 0,-1-1,19 1</inkml:trace>
  <inkml:trace contextRef="#ctx0" brushRef="#br0" timeOffset="46512.47">9160 13283,'0'0,"0"-18,-19 18,19-19,0 0,19 19,-1 19,1 0,-1-1,1 0,-19 20,19-19,-1 17,1-17,-1 19,-18-20,19 19,0-18,-1 0,1 18,-19-19,18 1,1 0,0-1,-1-18,1 0,-1 0,-18-18,0-1,0 0,0-18,0 19,0-1,0-19,0 20,0-19,0-1,0 2,0-2,0 1,-18 0,18-1,0 2,0-2,0 1,0 0,-19-1,19 2,0-2,0 19,0-17,0 17,0 0,0 0,0 1,19 18</inkml:trace>
  <inkml:trace contextRef="#ctx0" brushRef="#br0" timeOffset="46885.1">9792 13562,'0'19,"-18"-19,36 0,1 18,-19 1,0 0,0-1,0 1,0-1,0 20,0-20,-19 1,19-1,-18 1,18 0,-19-19,19 18,0 1,0-1,-19-18,38 0,0 0,-1 0,1 0,-1 0,-18-18,19 18,0 0,-1-19,1 19,-1-18</inkml:trace>
  <inkml:trace contextRef="#ctx0" brushRef="#br0" timeOffset="47165.0199">10071 13618,'0'-19,"19"19,-1 0,1 0,0 0,-1 19,1 0,-19-1,18-18,-18 19,19-1,-19 1,19 18,-19-18,0-1,0 1,0 18,-19-18,19-1,-19 20,19-20,-18 1,-1 18,1-18,-1-1,0 1,1-1,-1-18,1 19</inkml:trace>
  <inkml:trace contextRef="#ctx0" brushRef="#br0" timeOffset="47512.7599">10201 12855,'0'0,"19"0,0 0,-1 0,1-19,18 19,-18-18,-1 18,19-18,-18-1,18 19,-18-19,-1 0,20 19,-19-18,17 0,-17 18,0 0,0-19,-1 19,0 0</inkml:trace>
  <inkml:trace contextRef="#ctx0" brushRef="#br0" timeOffset="47725.08">10443 12762,'0'0,"-18"0,18 19,0 0,18-19,1 18,-19 0,18 1,-18 0,19 18,0-19,-19 1,19 19,-19-20,18 19,-18 1,18-20,-18 19,19-18,-19 18,19 0,-19-18,0 18,19-19,-19 20,0-19,0-1,18 0</inkml:trace>
  <inkml:trace contextRef="#ctx0" brushRef="#br0" timeOffset="48129.2299">10294 12521,'0'0,"-18"0,18-19,0 0,18 19,1 0,0 0,18 0,-19 0,20 19,-20-19,19 19,1-19,-1 18,0 0,1 20,-2-19,2 17,17 2,-17 17,-1-17,0 17,1 2,17-21,-36 21,18-2,0 1,-18 0,18-1,-19 2,-18-2,19 1,-19-19,0 19,0 0,0-19,-19 19,1-19,-19 19,-1-19,20 19,-19-19,-19 0,19 1,-1-1,2-19,-21 1,21 18</inkml:trace>
  <inkml:trace contextRef="#ctx0" brushRef="#br0" timeOffset="52902.81">11355 5209,'0'-18,"0"36,0 1,0-1,0 1,0 0,0-1,0 1,19-19,-19 18,0 1,0 0,0-1,0 1,0-1,0 1,0 0,0-1,0 1,0-1,0 1,18-19,-18 19,0 0,0-1,0 0,0 1,0 0,18 0,-18-1,0 0,0 1,0 0,0 0,19-1,-19 0,0 1,0 0,19-19,-19 19,0-1,0 0,0 1,0 0,0 0,19-1,-19 0,0 1,0 0,0 0,0-1,18-18,-18 18,0 1,0 0,18 0,-18-1,0 0,0 1,0 0,0 0,0-1,0 0,0 1,0 0,0 0,0-1,19 0,-19 1,0 0,0 0,0-1,0 0,19 1,-19 0,0 0,0-1,0 0,0 1,0 0,0 0,0-1,0 0,0 1,19 0,-19 0,0-1,0 0,0 1,0 0,0 0,0-1,0 0,0 1,0 0,0 0,0-1,0 0,0 1,0 0,0 0,0-1,0 0,0 1,0 0,0 0,0 17,0-17,0 0,18 0,-18-1,0 1,0-1,0 1,18 0,-18-1,0 1,0 18,0-18,19-1,-19 19,0-18,0 18,0-18,0 18,0 0,0-18,0 18,19 0,-19-18,0 18,0-18,0 18,0 0,0-18,0 18,0 0,19-18,-19 18,0 0,0 0,0-18,18 18,-18 0,0 1,0-1,0 0,0 0,18 0,-18 1,0-20,0 19,19 1,-19-1,0 0,0 0,0 0,0 19,0-19,0 1,0-1,0 0,0 1,0-2,0 2,0-1,0 0,0-18,-19 18,19 0,0 1,0-2,-18 2,18-19,0 17,0 2,-18-1,18 0,0 1,0-2,-19-17,19 19,0-2,0-17,0 19,0-20,-19 0,19 20,0-19,0-1,-19 0,19 1,0 0,0 0,-18-1,18 0,0 1,0 0,0 0,0-1,-18 0,18 1,0 0,0 0,0-1,0 0,0 1,0 0,0 0,-19-19,19 18,0 0,0 1,0 0,0 0,0-1,0 0,0 1,0 0,0 0,19-1,-19 0,0 1,18-19,-18 19,0 0,18-19</inkml:trace>
  <inkml:trace contextRef="#ctx0" brushRef="#br0" timeOffset="53734.67">11467 10307,'18'0,"0"18,1-18,0 0,0 0,-1 0,0 0,1 0,0 0,18 0,-19 0,20 0,-19 0,17 0,2 0,-19 0,17 0,2 0,-1 0,-19 0,20 0,-1 0,0 0,1 0,-1 0,0 0,0 0,0 0,19 0,-19 0,1 0,-1 0,0 0,19 0,-19 0,0 0,0 0,1 0,17 0,-17 0,-1 0,0 0,0 0,1 0,-1 0,0 0,0 0,-18 19,18-19,0 0,0 0,-18 0,18 0,-18 18,18-18,0 0,0 0,-18 0,18 0,0 0,1 0,-1 0,0 0,19 19,-19-19,1 0,-2 0,21 0,-21 0,2 0,-1 0,0 0,-18 0,18 0,0 0,-18 0,18 0,0 0,-18 0,18 19,-19-19,20 0,-19 0,17 0,-17 0,0 0,18 0,-19 0,1 0,19 0,-20 0,0 0,1 0,0 0,0 0,-1 0,0 0,1-19,0 19,0 0,-1 0,-18-19</inkml:trace>
  <inkml:trace contextRef="#ctx0" brushRef="#br0" timeOffset="55954.36">14164 4800,'0'19,"0"-1,0 1,18-19,-18 18,0 1,19-19,-19 19,19-1,-19 1,0-1,0 1,19 0,-19-1,0 1,18-1,-18 1,0 0,0-1,0 1,0-1,0 1,0 0,0-1,18 1,-18-1,0 1,0 0,0-1,0 1,0-1,0 1,0 0,0-1,19 1,-19-1,0 1,0 0,0-1,0 1,0-1,0 1,0 0,0 0,0-1,0 0,0 1,0 0,0 0,0-1,0 0,0 1,0 0,0 0,0-1,0 0,0 1,0 0,0 0,0-1,0 0,0 1,0 0,0 0,0-1,0 0,0 1,0 0,0 0,0-1,0 0,0 1,0 0,0 0,0-1,0 0,0 1,0 0,0 0,0-1,0 0,0 1,0 0,0 0,0 17,0-17,0 0,0 0,0-1,0 19,0-18,0 0,0-1,0 0,0 1,0 0,0 18,0-19,0 1,0 0,0 0,0-1,0 19,0-18,0 0,0 17,0-17,0 19,0-20,0 19,0-18,0 18,0-19,0 20,0-19,0-1,0 19,0-18,0 18,0-18,0 18,0-18,19 18,-19-19,0 20,0-20,0 19,0 1,0-20,0 19,0 1,0-1,0-19,0 20,0-20,0 19,0-18,0 18,0-18,0 18,0-18,0-1,0 19,0-18,19 18,-19-18,0 18,0 0,0-18,0 18,0 0,0-18,0 18,0 0,0-18,0 18,0 0,0-18,0 18,0 0,0-18,0 18,0-18,0 18,0 0,0-18,0 18,0 0,0 0,0-18,0 18,0 0,0 1,0-19,0 17,0 2,0-19,0 17,0-17,0 19,0-2,0-17,0 19,-19-20,19 19,0 1,0-20,0 19,0 1,0-2,0-17,0 19,0-2,0-17,0 19,0-20,-19 19,19-18,0 18,0-19,0 1,0 19,0-20,0 0,0 1,0 0,0 0,0-1,0 0,0 1,0 19,0-20,0 0,0 1,0 0,0 0,0-1,0 0,0 1,0 0,0 0,0-1,0 0,0 1,19 0,-19 0,0-1,0 0,0 1,0 0,0 0,19-19,-1 0,-18 18,18-18,-18 18,19-18,-19 19,19-19,-19 19,0 0,19-1,-19 1</inkml:trace>
  <inkml:trace contextRef="#ctx0" brushRef="#br0" timeOffset="57440.17">11671 7795,'18'0,"1"0,0 0,0 0,-1 0,0 0,1 0,0-19,0 19,-1 0,19 0,-18 0,18 0,-19-18,20 18,-1 0,0 0,1-19,-1 19,0 0,0 0,0 0,1 0,-1-18,0 18,0 0,0 0,19 0,-19 0,1 0,-1 0,0 0,19 0,-19-19,0 19,0 0,19 0,-18 0,-1 19,0-19,0 0,19 0,-19 0,0 0,1 0,-1 0,-19 0,20 0,-1 0,-19 0,1 0,18 0,-18 0,-1 0,1 0,18 0,-18-19,-1 19,1 0,18 0,-18 0,-1 0,1 0,0 0,0 0,-1 0,0 0,1 0,0 0,0 0,-1 0,0 0,1 0,0 0,0-19,-1 19,0 0,1 0,0 0,0 0,-1 0,0 0,1 0,0 0,0 19,-1-19,0 0,1 0,0 0,0 0,-1 0,0 0,1 0,0 0,0 0,-1 0,0 0,1 0,0 0,0 0,-1 0,0 0,1 0,0-19,0 19,-1 0,0 0,1 0,0 0,0 0,-1 0,0-18,1 18,0 0</inkml:trace>
  <inkml:trace contextRef="#ctx0" brushRef="#br0" timeOffset="57993.12">11689 7646,'-18'0,"0"0,-1 0,0 0</inkml:trace>
  <inkml:trace contextRef="#ctx0" brushRef="#br0" timeOffset="58432.33">11615 7646,'260'0,"-222"0,-1-18,0 18,19 0,-19 0,1 0,-1-19,0 19,19 0,-19 0,0 0,0 0,1 0,-1 0,0 0,0 0,-18 0,18 0,0 19,-18-19,18 0,0 0,0 0,-18 0,18 0,0 0,-18 0,18 0,1 0,-20 0,19 0,-18 0,18 0,-18 0,18 0,-18 0,-1 0,1-19,18 19,-18 0,-1 0,1 0,18 0,-18 0,-1 0,19 0,-18 0,0 19,18-19,-19 0,1 0,18 0,-18 0,-1 0,1 0,18 0,-18 0,-1 0,1-19,0 19,18 0,-19 0,1 0,0 0,0 0,-1 0,0 0,1 0,0 0,0 0</inkml:trace>
  <inkml:trace contextRef="#ctx0" brushRef="#br0" timeOffset="58688.15">13960 7590,'0'0,"18"0,-18-18,18 18,1 0,0 0,0 0,-1 0,0 0,1 0,0 0,18 0,-19 0,20 0,-19 0,-1 0,19 0,-18 0,18 0,-19 0,1 0,0 0,0 0,-1 0,0 0,1 0</inkml:trace>
  <inkml:trace contextRef="#ctx0" brushRef="#br0" timeOffset="60218.13">12657 6251,'-19'0,"19"-18,0 36,0 0,0 1,0 0,0 0,0-1,0 0,-18 1,18 0,0 0,0-1,0 0,0 1,0 0,0 0,0-1,0 0,0 1,0 0,0 0,0-1,0 0,0 1,0 0,0 0,0-1,0 0,0 1,18-19,-18 19,0 0,0-1,0 0,0 1,0 0,0 0,0-1,0 0,19 1,-19 0,0 0,0-1,0 0,0 1,19 0,-19 0,0-1,0 0,0 1,18 0,-18 0,19-1,-19 1,18-19,-18 18,0 1,19 0,-19-1,0 1,0-1,19 1,-19 0,0-1,18 1,-18-1,0 1,0 0,0-1,19-18,-19 19,0-1,18 1,-18 0,0-1,0 1,0-1,0 1,0 0,19-19,-19 18,0 1,0-1</inkml:trace>
  <inkml:trace contextRef="#ctx0" brushRef="#br0" timeOffset="61296.65">12713 6251,'18'0,"1"0,0 0,-1 0,1 0,-19-18,18 18,1 0,0 0,-1 0</inkml:trace>
  <inkml:trace contextRef="#ctx0" brushRef="#br0" timeOffset="61957.1">12880 6233,'0'18,"0"0,0 1,0 0,0 0,0-1,0 0,19-18,-19 19,0 0,0 0,0-1,0 0,0 1,19-19,-19 19,0 0,0-1,0 0,0 1,0 0,18 0,-18-1,0 0,0 1,0 0,0 0,0-1,0 0,0 1,0 0,0 0,19-19,-19 18,0 0,0 1,0 0,0 0,0-1,0 0,0 1,18 0,-18 0,0-1,0 0,0 1,0 0,19 0,-19-1,0 0,0 1,0 0,19 0,-19-1,0 1,18-1,-18 1,0 0,0-1,0 1,19-1,-19 1,0 0,0-1,0 1,0-1,0 1,0 0,0-1,0 1,0-1,0 1,0 0,0-1,0 1,0-1,0 1,0 0,0-1,0 1,0-1,0 1,0 0,18-1,-18 1,19-19,-19 18</inkml:trace>
  <inkml:trace contextRef="#ctx0" brushRef="#br0" timeOffset="62934.32">15205 4484</inkml:trace>
  <inkml:trace contextRef="#ctx0" brushRef="#br0" timeOffset="64590.26">15205 4465,'0'-37,"0"18,0 38,19-1,-19 1,19-19,-19 19,0-1,0 1,19-1,-19 1,0 0,0-1,18-18,-18 19,0-1,0 1,0 0,0-1,0 1,0-1,0 1,0 0,19-19,-19 18,0 1,0 0,0-1,0 1,0-1,0 1,0 0,0-1,0 1,0-1,0 1,0 0,0-1,0 1,0-1,0 1,0 0,0-1,0 1,0-1,0 1,0 0,0-1,0 1,0-1,0 1,0 0,0-1,0 1,0-1,0 1,0 0,0-1,0 1,0-1,0 1,0 0,0-1,0 1,0-1,0 1,0 0,0 0,18-1,-18 0,0 1,0 0,0 0,0-1,0 0,0 1,0 0,0 0,0-1,0 0,0 1,0 0,0 0,0-1,19 0,-19 1,0 0,0 0,0-1,0 0,0 1,0 0,0 0,0-1,0 0,0 1,0 0,0 0,0-1,0 0,0 1,0 0,0 0,0 17,0-17,0 0,0 0,0 17,0-17,0 19,0-20,0 0,0 1,0 19,0-20,-19 0,19 1,0 0,0 0,0-1,0 19,0-18,-18 0,18-1,0 0,0 1,0 0,0 0,0 17,0-17,0 0,0 0,0-1,0 19,0-18,0 0,-19-1,19 0,0 1,0 0,0 0,0-1,0 0,0 1,0 0,0 0,0-1,0 1,0-1,0 1,0 0,0-1,0 1,0-1,0 1,-18 0,18-1,0 1,0-1,0 20,0-20,0 1,0-1,0 20,0-20,-19 1,19 18,0-18,0-1,0 19,0-18,0 0,0 18,0-19,0 1,0 18,0-18,0-1,0 1,0 18,0-18,0 18,0-18,0 18,0-18,0 18,0-19,-19 20,19-1,0-19,0 20,0-1,0-19,0 20,0-1,0-19,0 20,0-20,0 1,0 18,0-18,0 18,0-19,0 20,0-20,0 19,0-18,0 18,0-18,0-1,0 20,0-19,0-1,0 19,0-18,0 0,0-1,0 19,0-18,0 0,0-1,0 0,0 1,0 0,0 0,0-1,19 0,-19 1,0 0,0 0,0-1,0 0,0 1,0 0,0 0,0-1,0 0,0 1,0 0,0 0,0-1,0 0,0 1,0 0,0 0,0-1,0 0,0 1,0 0,0 0,0-1,0 0,0 1,0 0,0 0,0-1,0 0,0 1,0 0,0 0,0-1,0 0,0 1,0 0,0 0,0-1,0 0,0 1,0 0,0 0,0-1,0 0,0 1,0 0,0 0,0-1,0 0,0 1,0 0,0 0,19-19,-19 18,0 0,0 1,0 0,18-19,-18 19,0-1,0 0,0 1,0 0,19 0,-19-1,0 1,0-1,18 1</inkml:trace>
  <inkml:trace contextRef="#ctx0" brushRef="#br0" timeOffset="65094.08">15392 10307,'0'0,"-19"0,38 0,-1 0,1 0,0 0,-1 0,1 0,-1 0,20 0,-1 0,0 0,0 0,0 0,1 0,17 0,-17 0,17 0,1 0,0 0,-19 0,19 0,0 0,0 0,0 0,-1 0,1 0,0 0,0 0,0 0,18 0,-18 0,18-19,1 19,-20 0,20 0,0 0,-20-19,19 19,-17 0,-2 0,1 0,0 0,-19-19,0 19,19 0,-19 0,1 0,-20 0,19 0,-18 0,18 0,-19 0,1 0,0 0,0-18,-1 18,0 0</inkml:trace>
  <inkml:trace contextRef="#ctx0" brushRef="#br0" timeOffset="67501.05">17829 4167,'-19'0,"19"-18,-19 18,19 18,-18-18,18 19,0 0,0-1,0 1,0-1,0 1,0 0,0-1,18-18,-18 19,0-1,0 1,0 0,0-1,19 1,-19-1,0 1,0 0,0-1,0 19,19-18,-19 0,0-1,19 1,-19 18,0-18,0-1,18 1,-18-1,0 1,18 0,-18-1,0 1,0 0,19-1,-19 1,0-1,19 1,-19 0,0-1,0 1,0-1,19 1,-19 0,0-1,18 1,-18-1,0 1,0 0,0 18,0-19,0 1,18 0,-18-1,0 1,0-1,0 1,0 0,0-1,0 1,0-1,0 1,0 0,0-1,19 1,-19-1,0 1,0 0,0-1,19 1,-19-1,0 1,0 0,0 0,0 17,0-17,0 0,0 0,0-1,0 0,0 1,0 0,0 0,0-1,0 0,0 1,0 0,0 0,0-1,0 0,0 1,19 0,-19 0,0-1,0 0,0 1,0 0,0 0,0-1,0 0,0 1,0 0,0 0,0-1,0 0,0 1,0 0,0 0,0-1,0 0,0 1,0 0,0 0,0-1,0 0,0 1,0 0,0 0,0-1,0 0,0 1,0 0,0 0,0-1,-19 0,19 1,0 0,0 0,-19-1,19 0,0 1,0 0,-19 0,19-1,0 0,0 20,0-19,0-1,0 0,0 1,0 19,0-20,0 0,0 1,0 19,0-20,0 0,0 1,0 0,0 18,-18-19,18 1,0 0,0 0,-18 18,18-19,0 1,0 0,-19 18,19-19,0 1,0 18,-19-18,19 18,0 0,0-18,0 18,0-18,0 18,0 0,0-18,0 18,0-19,0 20,0-20,0 19,0-18,0 18,-19 0,19-18,0 18,0 1,0-20,-18 19,18 1,0-1,0-19,0 20,0-1,-18-19,18 20,0-1,0-19,0 20,0-1,-19-19,19 20,0-20,-19 19,19-18,0 18,-19 0,19-18,0 18,0-18,0 18,0-18,0 18,0-19,0 20,0-19,-18-1,18 19,0-18,0 0,0-1,0 0,0 20,-18-19,18-1,0 0,0 1,0 0,0 18,0-19,-19 1,19 19,0-20,0 0,0 20,0-19,0-1,0 0,0 1,0 0,0 0,0-1,0 0,0 1,0 0,-19 0,19-1,0 0,0 1,0 0,0 0,0-1,0 0,0 1,-19-19,19 19,0 0,0-1,0 0,-18 1,18 0,0 0,-18-1,18 0,0 1,-19 0,19 18,0-19,0 1,0 0,0 0,0-1,0 0,0 1,0 0,0 0,0-1,0 0,0 1,0 0,0 0,0-1,0 0,0 1,0 0,0 0,0-1,0 0,0 1,0 0,0 0,0-1,0 1,0-1,-19-36</inkml:trace>
  <inkml:trace contextRef="#ctx0" brushRef="#br0" timeOffset="68587.16">15336 6083,'0'-18,"19"18,-19 18,18-18,1 0,-1 0,1-18,0 18,-1 0,19 0,-18 0,18 0,-18 0,18-18,0 18,0 0,1 0,-1 0,0 0,0 0,0 0,1-19,-1 19,19 0,-19 0</inkml:trace>
  <inkml:trace contextRef="#ctx0" brushRef="#br0" timeOffset="69018.58">16248 6009,'37'0,"-74"0,1004-55,-949 55,20 0,-19 0,17 0,-17 0,0-19,0 19,-1 0,0 0,1 0,0 0,0 0,-1 0,0 0,1 0,19 0,-20 0,0 0,1 0,0 0,0 0,-1 0,0 0,1 0,0 0,0 0,-1 0,0 0,1 0,0 0,0 0,-1 0,0 0,1 0,0 0,0 0,-19-19,18 19</inkml:trace>
  <inkml:trace contextRef="#ctx0" brushRef="#br0" timeOffset="69731.2">15522 6269,'0'0,"19"0,-1-18,1 18,-1 0,1 0,0 0,-1 0,19 0,-18 0,18 0,0-18,1 18,-1 0,0 0,0 0,0 0,1 0,18 0,-1 0,-17 0,17 0,1 0,-19-19,19 19,0 0,0 0,-19 0,19 0,0-19,-1 19,1 0,-19-19,19 19,0 0,0-18,-19 18,19 0,0 0,-19-18,19 18,-19 0,0 0,1-19,-2 19,2 0,-1 0,-19-19,20 19,-19 0,17 0,-17-19,0 19,0 0,-1 0,0 0,1-18,0 18,0 0,-1 0,19 0,-18 0,0-18,-1 18,0 0,1 0,0 0,0 0,-1 0,0 0,1 0,0 0,0 0</inkml:trace>
  <inkml:trace contextRef="#ctx0" brushRef="#br0" timeOffset="70558.01">16173 5042,'0'0,"0"-19,0 1,0-1,0 38,0-1,0 1,0-1,0 1,0 0,19-1,-19 1,0-1,0 1,0 0,18-1,-18 19,0-18,0 0,19 18,-19 0,0-18,0 18,0 0,0-18,0 18,0 0,19 1,-19-2,0 2,0-19,0 17,18 2,-18-19,0 17,19-17,-19 19,0-20,0 0,0 1,0 0,18 0,-18-1,0 0,19-18,-19 19,0 0</inkml:trace>
  <inkml:trace contextRef="#ctx0" brushRef="#br0" timeOffset="71339">16080 5172,'0'-19,"19"19,-19-18,18 18,1 0,-19-19,19 19,-1 0,1-18,-1 18,1 0,-19-19,19 19,-1-19,1 19,-1-18,1 18,0 0,-19-19,18 19,1-18,-1 18,1-19,-19 38,0-1,0 1,0-1,0 1,0 18,0-18,0 18,0-18,0 18,0 0,0 0,0 0,0 1,0-1,0 0,0 0,0 0,0 1,0-1,0 0,0 1,0-2,0 2,0-1,0 0,19-18,-19 18,0-19,0 1,0 0,18 0,-18-1,0 0,0 1,0-38,0 1,0 0,0 36</inkml:trace>
  <inkml:trace contextRef="#ctx0" brushRef="#br0" timeOffset="75250.85">11875 10418,'0'19,"0"-1,-18-18,18 19,-18-19,18 19,-19-1,19 1,-19-19,19 18,-19 1,19 0,-18-1,0 1,18-1,-19 1,0 0,19-1,-19 1,19-1,-18 20,0-20,18 1,0-1,-19 20,19-20,0 19,0-18,0 0,0 18,0-19,0 1,0 0,0-1,0 1,0-1,0 1,0 0,19-19,-19 18,18 1,0 0,1-19,0 18,0-18,-1 0,0 19,1-19,0 0,0 0,17 0,-17 0,19 0,-20-19,0 19,20 0,-19-18,-1 18</inkml:trace>
  <inkml:trace contextRef="#ctx0" brushRef="#br0" timeOffset="75826.14">11875 10660,'0'19,"0"-1,19 1,-19-1,0 1,19 0,0-1,-19 1,0-1,18-18,-18 19,0 0,18-1,-18 1,19-1,-19 1,19-19,-19 19,0-1</inkml:trace>
  <inkml:trace contextRef="#ctx0" brushRef="#br0" timeOffset="76345.95">11764 10567,'0'0,"18"0,-18-19,19 19,-19-18,19 18,0 0,-19-19,18 19,-18-18,18 18,1 0,-19-19,19 19,0 0,-19 19,18-19,-18 18,0 1,0-1,0 1,0 0,0-1,0 1,0-1,-18 1,18 0,-19-19,19 18,-19-18,19 19,-19-19,19 18,-18-18</inkml:trace>
  <inkml:trace contextRef="#ctx0" brushRef="#br0" timeOffset="76869.88">12192 10920,'-19'0,"1"0,36 19,-18 0,0-1,19-18,-19 19,19-1,-19 1,0 0,18-19,-18 18,0 1,19-1,-19 1,18 0,-18-1,19 1,-19 0,0-1</inkml:trace>
  <inkml:trace contextRef="#ctx0" brushRef="#br0" timeOffset="77414.9">12211 10772,'0'18,"18"-18,-18 19,19-19,-19 18,18-18,-18 19,19 0,0-19,-19 18,18 1,1-19,-1 18,-18 1,19 0,0-19,-19 18,18-18,-18 19,19-19,-19 18,18-18,1 0,-19-18,0-1,0 1,0-1,0 0,0 1,0-1,0 1,0-1,0 0,0 1,0-1,0 1,0-1,0 0,0-18,0 19,0-1,0 0,0 1,-19-1,19 1,0-1,0 0</inkml:trace>
  <inkml:trace contextRef="#ctx0" brushRef="#br0" timeOffset="77870.11">12676 10976,'0'0,"0"-18,0 36,0 1,0-1,18 1,-18 0,0-1,0 1,0-1,19-18,-19 19,0 0,0-1,0 1,0 0,18-19,-18 18,0 1,0-1</inkml:trace>
  <inkml:trace contextRef="#ctx0" brushRef="#br0" timeOffset="79321.92">12769 10679,'18'0,"1"0,-1-19,1 19,0 0,-1 0,1-19,0 19,-1 0,1 0,-1-18,1 18,0 0,-1 0,1 0,-1-19,1 19,0 0,-1 0,-18-18,19 18,-1 0,-18-19</inkml:trace>
  <inkml:trace contextRef="#ctx0" brushRef="#br0" timeOffset="79641.9299">12955 10660,'0'19,"0"-1,18 1,-18-1,19 1,-19 0,19-1,-1 1,-18-1,19 20,-19-20,18 19,-18-18,19 18,-19-18,19 18,-19-18,0-1,18 19,-18-18,0 0,0-1,0 1</inkml:trace>
  <inkml:trace contextRef="#ctx0" brushRef="#br0" timeOffset="80090.68">13011 10511,'0'0,"18"-18,1 18,-1 0,1-19,0 19,-1 0,19 0,-18 0,18-19,0 19,1 0,-20 19,19-19,1 19,-1-1,-19 1,20-1,-20 20,19-20,-18 19,0 1,-1-1,1 0,-19 0,18 19,-18-19,0 0,0 19,0-19,-18 19,-1-19,1 19,-1-18,0-1,1 0,-1 0,1-18,-20-1,20 20,-1-20,1-18,-1 19,0-1</inkml:trace>
  <inkml:trace contextRef="#ctx0" brushRef="#br0" timeOffset="80918.89">14034 10846,'-19'0,"38"0,0 0,-1 0,0 0,1 0,0 0,18 0,-19 19,1-19,19 0,-20 0,19 0,-18 0,18 0,0 0,-18 0,18 0,0-19,1 19,-20 0,19 0,1-19,-2 19,2 0,-19-18,17 18,-17-19,19 19,-20 0,0-18,1 18,-19-19,-19 19,1 0,0 0,-1 0,0 0,0 0,1 0,0 0,-1 0,0 0,0 0,19-19,19 19,0 0,0 0,17 0,-17 0,0 19,0-19,17 0,-17 0,0 0,0 19,-1-19,0 0,-18 18,19-18,-19 19,0-1,0 1,-19 0,1-19,0 18,-1-18,19 19,-19-19</inkml:trace>
  <inkml:trace contextRef="#ctx0" brushRef="#br0" timeOffset="81590.73">15615 10548,'-19'0,"1"19,-1-19,1 19,-1-19,19 18,-19-18,19 19,-18-1,-1-18,19 19,-18 0,18-1,-19 1,19-1,0 20,0-20,0 1,0-1,0 20,0-20,0 19,0 1,0-20,0 19,19-18,-19 18,18 0,-18-18,19 0,-1 18,1-18,0-1,-1-18,1 19,-1-1,1-18,18 0,-18 19,-1-19,1 0,18 0,-18 0,-1 0</inkml:trace>
  <inkml:trace contextRef="#ctx0" brushRef="#br0" timeOffset="81962.77">15745 10697,'0'19,"0"-1,0 1,0 0,0-1,19-18,-19 19,18-1,-18 1,0 18,19-18,-19-1,19 1,-19 0,18-1,-18 1,19-1,-19 1,18 0,-18-1,19 1,-19-1</inkml:trace>
  <inkml:trace contextRef="#ctx0" brushRef="#br0" timeOffset="82353.87">15689 10641,'19'-18,"0"-1,-1 19,-18-18,19 18,-1 0,-18-19,19 19,0 0,-1-19,1 19,-1 0,1 0,-19 19,19-19,-19 19,0-1,0 1,-19-1,19 1,-19-19,19 19,-18-1,18 1,-19-19,1 18,-1 1,0 0,1-19,18 18</inkml:trace>
  <inkml:trace contextRef="#ctx0" brushRef="#br0" timeOffset="83149.87">16080 11051,'0'-19,"0"0,19 19,-19-18,18 18,1 0,0 0,-19-19,18 19,1 0,-1 0,1 0,0 0,-1 0,1 0,-1 0,1 19,-19-1,0 1,0 0,-19-1,1 1,18-1,-19 1,1 0,-1-1,0 1,1 0,-1-1,1 1,-1-19,0 18,1-18,-1 19,1 0,-1-19,19 18,19-18,-1 0,1-18,-1 18,1 0,0 0,-1 0,1 0,-1 0,1-19,0 19,-1 0,1 0,-1 0,1-19,0 19,-1 0,1 0,-1 0,1-18,0 18,-1 0</inkml:trace>
  <inkml:trace contextRef="#ctx0" brushRef="#br0" timeOffset="87977.81">16601 10567,'-19'0,"19"-19,0 38,0 0,0-1,0 1,0-1,19-18,-19 19,0 0,19-1,-19 19,0-18,18 0,-18-1,0 1,19 18,-19-18,18-1,-18 1,0 18,19-18,-19-1,0 1,19-1,-19 1,0 0,18-19,-18 18,0-36,0-1,0 0,0 1,0-1,0 1,0-1,0 0,0 1,0-19,0 18,19 0,-19-18,0 19,0-20,0 20,0-1,0-18,0 18,0 1,0-1,0 1,0-1,0 0,0 1,0-1,0 1,0 36</inkml:trace>
  <inkml:trace contextRef="#ctx0" brushRef="#br0" timeOffset="88490.67">16918 11032,'0'0,"0"-19,-19 19,19-18,19 18,-19-19,18 19,0 0,1 0,0 0,-19 19,19-19,-1 18,-18 1,0 0,0-1,0 1,0-1,-18-18,-1 19,0 0,0-1,1 1,0 0,-1-1,0-18,0 19,1-1,-1-18,1 0,-1 0,19 19,19-19,-1 0,1-19,-1 19,1 0,0 0,18 0,-19-18,1 18,0 0,0 0,17-19,-17 19,0 0,18-18,-19 18</inkml:trace>
  <inkml:trace contextRef="#ctx0" brushRef="#br0" timeOffset="88894.73">17197 10641,'18'0,"0"0,1 0,0 0,0 0,-1 0,0 0,1 0,0 0,0 0,-1-18,0 18,1 0,0 0,0 0,-1 0,0 0,1 0</inkml:trace>
  <inkml:trace contextRef="#ctx0" brushRef="#br0" timeOffset="89142.98">17271 10623,'0'0,"0"18,19 1,-19 0,18-19,-18 18,18 1,-18-1,19 1,0 0,-19-1,19 1,-1-1,-18 1,18 0,1-1,-19 1,19-1,-19 1,19 0,-1-1,-18 1,18-1,-18 1,0 0,19-19,-19 18</inkml:trace>
  <inkml:trace contextRef="#ctx0" brushRef="#br0" timeOffset="89482.98">17494 10474,'0'0,"18"0,1 0,-19-19,19 19,0 0,17 0,-17 0,19 0,-2 0,-17 0,37 19,-19 0,1-19,-2 18,2 19,-1-18,-19 0,20 18,-19-19,-1 20,0-1,1-19,0 20,-19-1,0 0,0 0,-19 0,0 1,1-1,0 0,-20 0,1 0,19-18,-20 18,1-18,0 0,-1-19,20 18</inkml:trace>
  <inkml:trace contextRef="#ctx0" brushRef="#br0" timeOffset="90926.9599">14257 11925,'0'-19,"-18"19,-1 19,0-19,19 19,-19-19,19 19,-18-19,18 18,-18-18,18 18,-19 1,19 0,-19 0,19-1,-19 0,19 1,-18 0,18 18,0-19,0 20,0-19,-18 17,18 2,0-1,0 0,0 1,0-2,0 2,0-1,18-19,-18 20,18-1,-18-19,19 20,0-19,0 17,-1-17,0 0,20 0,-19-1,17 19,-17-37,19 19,-20 0,19-1,-18 0,18-18,0 19,-18-19,18 19,0-19,-18 0,18 0,0 0,1 0,-20 0,19 0</inkml:trace>
  <inkml:trace contextRef="#ctx0" brushRef="#br0" timeOffset="92273.9399">14722 12669,'-18'0,"18"-19,0 1,0 0,0-1,0 0,18 19,-18-19,0 1,18 0,-18-1,0 0,19 0,-19 1,0 0,0-1,19 0,-19 0,0 1,0 0,0-1,0 0,0 0,0 1,-19 0,0-1,19 0,-18 0,0 1,-1 0,0 18,19-19,-19 19,1 0,0 0,18 19,-19-19,19 18,0 0,0 1,0 0,19-19,-19 19,18-19,0 0,1 0,0 0,0 0,-1 0,0 0,1 0,0-19,0 19,-1 0,0 0,-18 19,0-1,0 0,19 1,-19 0,0 0,19-1,-19 0,0 1,19 0,-19 0,18-1,-18 0,18-18,-18 19,19 0,0 0,0-1,-1-18,0 0,1 18,0-18,0-18,-1 18,0 0,1-18,0 18,-19-19,19 19,-19-19,18 19,-18-19,18 19,-18-18,0 0,0-1,0 0,0 0,0 1,0 0,0-1,0 0,-18 19,18-19,-18 19,18-18,-19 18,19-18,-19 18,19 18,-19-18,19 18,-18 1,18 0,0 0,0-1,0 0,0 1,18 0,-18 0,19-1,-19 0,19 1,0 0,-1 0,0-19,1 18,0-18,0 18,-1-18,1 0,-1 0,1 0,0 0,-1 0</inkml:trace>
  <inkml:trace contextRef="#ctx0" brushRef="#br0" timeOffset="93789.7399">15373 12335,'-18'0,"18"-19,0 0,18 19,1 0,-19 19,18 0,-18-1,19-18,-19 18,0 1,19 0,-19 0,0-1,18 0,-18 1,0 0,19 0,-19-1,18 0,-18 1,19 0,-19 0,19-19,-19 18,18-18,-18 18,19-18,-1 0,1 0,-19-18,19 18,-19-18,18-1,-18 0,0 0,0 1,0 0,0-1,0 0,0 0,0 1,0 0,0-1,-18 0,18 0,0 1,-19 18,19-18,0-1,0 38,0-1,19-18,-19 18,18 1,-18 0,19 0,-19-1,18-18,1 18,0-18,-1 0,1 0,-1 0,1 0,0 0,-19-18,18 18,1-18,-1 18,1-19,0 19,-19-19,18 19,1-19,-1 1,-18 0,0-1,0 0,0 0,0 1,-18 0,-1 18,1 0,-1 0,19 18,0 0,0 1,0 0,0 0,0-1,0 0,0 1,0 0,0 0,0-1,0 0,0 1,0 0,19-19,-19 19,18-19,-18 18,19-18,-1 0,1 0,0 0,-1 0,-18-18,19 18,0-19,-1 0,1 19,-19-19,18 19,1-18,-19 0,19-1,-1 0,-18 0,19 1,-19 0,18-1,-18 0,0 0,0 1,0 0,-18-1,-1 0,1 19,-1-19,0 19,1 0,36 19,1-19,0 0,-1 19,1-19,-19 19,18-19,-18 18,0 0,0 1,0 0,0 0,0-1,0 0,0 1,0 0,0 0,0-1,0 0,0 1,0 0,19-19,-19 19,19-19,-1 0,1 0,-1 0,1 0,-19-19,19 19,-19-19,18 19,-18-19,0 1,19 0,-19-1,0 0,0 0,0 1,0 0,0-1,-19 0,19 0,-18 19,36 19,1 0,-1 0,-18-1,19 0,0 1,-1-19,1 19,-19 0,18-1,1 0,0 1,-19 0,0 0,-19-19,0 18,1-18,-1 0,1 0,-1 0,0 0,1 0,-1 0,1 0,-1 0,0 0,1 0</inkml:trace>
  <inkml:trace contextRef="#ctx0" brushRef="#br0" timeOffset="94142.75">16564 12242,'0'-19,"0"38,0-1,0 0,0 1,0 0,18 0,-18-1,0 0,19 1,0 0,-19 0,18-19,1 18,-1 0,1-18,0 19,-1-19,1 0,-1 0,1 0,0 19,-1-19,1 0,-1 0,-18-19,19 19</inkml:trace>
  <inkml:trace contextRef="#ctx0" brushRef="#br0" timeOffset="94301.92">16638 12018,'0'0,"-18"0,-1-19,19 1,19 18</inkml:trace>
  <inkml:trace contextRef="#ctx0" brushRef="#br0" timeOffset="95382.83">16843 11851,'-19'0,"19"-19,0 38,0-1,0 1,0-1,0 1,19 0,-19 0,18-1,-18 19,19 1,-19-20,19 19,-19 1,0-2,19 2,-19-1,18 0,-18-18,0 18,18-19,-18 1,0 0,0 0,0-1,0 0,0-36,0 0,-18 18,18-19,0 0,0 0,18 1,1 18,0 0,0 0,-1 0,0 0,1 18,-19 1,0 0,0 0,0-1,-19 0,1 1,0 0,-1-19,0 0,0 0,19-19,19 19,0-19,-19 1,19 18,-1-18,0-1,1 0,0 0,0-17,-1 17,0-19,1 2,0 17,18-19,-19 2,1-2,0 1,-19 0,19-1,-1 2,-18 17,18-19,-18 20,0-19,0 18,0 0,0 1,-18 18,18-19,-18 19,-1 0,0 0,19 19,-19-1,19 1,0 0,0 18,0-19,0 1,0 19,0-20,0 19,0-18,0 18,19 0,-19 1,0-20,19 19,-19 1,19-20,-19 19,18-18,0 0,-18-1,19 0,0-18,-19 19,19-19,-1 0,0 0,1 0,0 0,0 0,17 0,-17-19,0 19,0-18,-19 0,18-1,0 19,-18-19,19 0,-19 1,0 0,0-1,0 0,0-18,0 19,0-1,0 0,-19 19,19-19,-18 1,0 18,18-18,-19 18,0 0,0 0,1 18,0 0,18 1,-19 0,19 0,-19-1,19 19,0-18,0 0,0 17,0-17,0 0,19 0,-19-1,19 0,-1 1,0 0,1 0,0-19,-19 18,37-18,-19 0,1 18,0-18,0 0,-1 0,19 0,-18 0,0 0,-1-18,19 18,-18 0,0 0,-1-18,0 18,1-19</inkml:trace>
  <inkml:trace contextRef="#ctx0" brushRef="#br0" timeOffset="95782.9099">17476 11516,'18'0,"0"0,1 0,0 0,0 0,17 0,2 18,-1-18,19 19,-19 0,0 18,19-19,-19 20,1-1,-2 0,2 0,-1 0,0 19,-18-19,18 20,-19-21,-18 21,19-2,-19-17,0 17,0 1,-19 0,1-1,0 2,-20-2,1-17,19 17,-20-17,1-2,0 2,-1-19,2-1,17 0,-19 1,2 0,17-19,-19 19,2-19</inkml:trace>
  <inkml:trace contextRef="#ctx0" brushRef="#br0" timeOffset="97634.64">13159 13376,'0'18,"0"1,-18-19,18 19,0 0,0-1,0 0,-19 1,19 0,0 0,0-1,0 1,0-1,0 1,19 0,-19-1,0 1,0-1,0 1,0 0,0-1,18-18,-18 19,0-1,0 1,19-19,0 0,-1 0,1-19,-1 19,1-18,0-1,-1 1,1-1,-1 0,1 1,0-1,-1 1,1-1,-1 0,1 1,-19-19,19 18,-1 0,-18 0,0 1,19 18,-19-18,0-1,-19 19,1 0,-1 0,19 19,-19-19,19 18,0 0,19-18,0 19,-1-19,1 0,18 0,-18 19,-1-19,1 0,-1 0,20 19,-19-19,-1 18,0 1,-18-1,0 1,-18-19,18 19,-18-19,-1 18,0-18,0 19,1-19,-1 0,1 0,-1 18,0-18,1 0,-1 0</inkml:trace>
  <inkml:trace contextRef="#ctx0" brushRef="#br0" timeOffset="97818.15">13215 13227,'0'0,"-18"0,18-19</inkml:trace>
  <inkml:trace contextRef="#ctx0" brushRef="#br0" timeOffset="98758.45">13941 13432,'-19'0,"0"19,19-1,-18 0,18 1,0 0,0 0,0-1,0 1,0-1,0 1,18 0,-18-1,19 1,0-1,0 1,-1-19,0 19,1-19,0 0,0 0,-1 0,0 0,1 0,-19-19,19 19,-19-19,19 1,-19-1,0 1,0-1,0 0,-19 1,0-1,0 1,1-1,0 0,-1 19,0-19,0 19,1-18,0 18,-1 0,0 18,19 1,0 0,0 0,19-19,-19 18,19 1,-1-19,-18 18,18-18,1 0,0 0,0 0,-1 0,0 0,1 0,-19-18,19 18,0-19,-1 1,-18-1,0 0,18 0,-18 1,0 0,0-1,0 0,0 0,0 1,-18 0,18-1,0 0,-18 0,18 1,-19 18,19-18,0 36,0 0,0 1,0 0,19 0,-19-1,18 0,-18 1,18 19,-18-20,19 0,0 20,0-19,-19-1,18 1,0-1,1 20,0-38,0 18,-19 1,18-1,0-18,1 0,0 19,0-19,-1 0,0 0,1 0,0 0,-19-19</inkml:trace>
  <inkml:trace contextRef="#ctx0" brushRef="#br0" timeOffset="98978.9">14089 13469,'0'0,"-18"0,0 0,18-18,18 18,0 0,1-19,0 19,18 0,-19-19,20 19,-19-19,17 19,2-18,-19 18</inkml:trace>
  <inkml:trace contextRef="#ctx0" brushRef="#br0" timeOffset="100017.69">14368 13246,'0'0,"0"-19,0 0,0 38,19-19,0 19,0 0,-1-1,-18 0,18 1,1 0,0 0,0-1,-19 19,18-18,0 0,1 17,0-17,0 0,-19 18,18-18,0-1,-18 1,19 0,-19-1,19-18,-19 19,19-1,-38-36,19-1,-19 19,19-18,0-1,0 0,0 1,0-1,0 1,0-1,0 0,19 19,-19-19,19 19,-1 0,0 0,-18 19,19-19,0 19,-19 0,19-19,-19 18,18-18,-18 19,18-19,1 0,-19 18,19-18,0 0,-1-18,0 18,1 0,-19-19,19 19,-19-18,19 18,-1-19,-18 0,18 0,-18 1,0 0,0-1,0 0,-18 19,0 0,-1 0,0 0,19 19,0 0,-19-19,19 18,0 0,0 1,0 0,0 0,0-1,19-18,-19 19,0-1,19-18,-19 19,19 0,-1-19,0 0,1 0,0 0,0 0,-1-19,0 19,1-19,0 1,0-1,-1 1,0-1,1 0,-19 0,19 1,-19 0,0-1,0 0,0 0,0 1,-19 18,19-18,-19 18,19 18,0 0,19 1,0 0,-19 0,19-19,-1 18,-18 0,19 1,-19 0,18-19,1 19,-19-1,19 1,-19-1,18-18,-18 19,19-19,-19 19,18-19,1 18,0-18,-1 0,1 0</inkml:trace>
  <inkml:trace contextRef="#ctx0" brushRef="#br0" timeOffset="100722.7">15485 13394,'0'0,"18"19,-18 0,19 0,-19-1,19 0,-19 1,0 0,18 0,-18-1,0 1,19-1,-19 1,0 0,18-1,-18 1,0-1,19-18,-19-18,-19 18,19-19,0 1,0-1,0 0,0 1,0-1,0 1,0-1,0 0,19 0,-19 1,19 0,-1-1,1 19,-1 0,-18 19,19-19,-19 18,19-18,-19 18,0 1,0 0,18-19,-18 19,0-1,19 1,-19-1,0-36,-19 18,19-19,0 1,0-1,0 0,0 0,0 1,19 0,-1-1,1 0,0 19,-1 0,1 0,-19 19,18 0,-18-1,19 0,-19 1,19 0,-19 0,18-1,-18 1,19-19,-19 18,18-18,1 19,0-19,-1 0</inkml:trace>
  <inkml:trace contextRef="#ctx0" brushRef="#br0" timeOffset="101296.84">16080 13432,'-18'0,"-1"0,56 0,-93 0,38 0,18 19,-19-19,0 18,1 0,18 1,0 0,0 0,0-1,0 1,18-19,-18 18,19-18,0 0,-1 0,-18-18,19 18,-19-19,19 19,-19-18,0-1,18 0,-18 0,19 38,-1 0,1 0,0-1,-1-18,-18 19,19-19,-1 0,1 0,0 0,-1 0,1 0,-1-19,1 1,0-1,-1 0,-18 0,0 1,19 0,-19-1,0 0,0 0,0 1,-19-19,19 18,0 0,-18 1,18 0,-19-1,19 0,-19 0,19 1,-18 0,-1-1,1 19,18 19,0-1,0 0,0 1,0 0,0 18,0-19,0 20,0-19,18 17,-18-17,19 0,-19 18,18-19,1 1,0 0,-1-19,1 19,18-19,-18 18,-1-18,19 0,1 0</inkml:trace>
  <inkml:trace contextRef="#ctx0" brushRef="#br0" timeOffset="102352.2">16954 13339,'-18'0,"18"19,0-1,0 0,18 1,1-19,0 0,0 0,-1 0,-18-19,18 19,-18-18,19 18,-19-18,19-1,-19 0,0 0,-19 19,0 0,1 0,0 0,-1 19,0-19,19 19,-19-19,19 19,-18-1,18 0,-18-18,18 19,0 0,0 0,0-1,0 0,0 1,0 0,0 0,18-19,-18 18,18-18,-18 19,19-19,0 0,0 18,-1-18,0 0,1 0,0-18,0 18,17 0,-17-19,19 1,-20 18,19-19,-18 0,0 0,-1 1,0 0,1-1,-19 0,0 0,0 1,0 0,0-1,0 0,-19 0,19 1,-18 18,0-18,18-1,-19 19,0 0,0-19,1 19,0 0</inkml:trace>
  <inkml:trace contextRef="#ctx0" brushRef="#br0" timeOffset="102856.89">17438 13283,'-19'0,"1"18,0 1,18 0,-19 0,19-1,0 0,-19 1,19 0,0 0,0-1,0 0,19-18,-19 19,19-19,-19 19,18-19,0 0,-18 19,19-19,0 0,0 0,-1 0,0 0,1 0,0-19,0 19,-1 0</inkml:trace>
  <inkml:trace contextRef="#ctx0" brushRef="#br0" timeOffset="103132.72">17643 13246,'0'0,"0"19,0-1,19-18,-19 18,0 1,18 0,-18 0,18-1,-18 19,19-18,-19 0,19-1,0 0,-19 20,18-19,0-1,-18 1,19-1,-19 1,19 0,-19-1,19 1,-19-1,0 1,18-19,-18 19</inkml:trace>
  <inkml:trace contextRef="#ctx0" brushRef="#br0" timeOffset="103416.5399">17643 13283,'37'-93,"-74"186,92-204,-36 111,0 0,0-19,-1 19,0 0,1 0,19 0,-20 0,0 19,1-1,0-18,-19 18,0 1,0 0,0 18,0-19,-19 1,19 19,-19-20,1 0,0 1,-1 19,0-20,0-18,1 18,0 1,-1-19,0 19</inkml:trace>
  <inkml:trace contextRef="#ctx0" brushRef="#br0" timeOffset="103889.25">18034 13265,'0'0,"-19"0,19 18,-19-18,0 0,19 18,-18-18,0 19,-1-19,19 19,-19 0,19-1,0 0,-19-18,19 19,0 0,0 0,19-1,0-18,-19 18,19-18,-1 0,0 0,-18-18,19 18,-19-18,19 18,-19-19,19 19,-19-19,18 0,-18 1,0 0,0-1,0 0,0 0,-18 19,18-18,0 36,0 1,0 0,0 0,0-1,18 0,-18 1,18 0,-18 0,19-19,-19 18,19-18,-19 18,19-18,-19 19,18-19,-18 19,18-19</inkml:trace>
  <inkml:trace contextRef="#ctx0" brushRef="#br0" timeOffset="104564.64">18108 13301,'0'-18,"19"18,-1 0,-18 18,18-18,-18 19,19 0,-19 0,19-19,-19 18,0 0,19 1,-19 0,0 0,0-1,18 0,-18 1,0-38,0 1,0 0,0-1,0 0,0 0,0 1,0 0,18-1,-18 0,19 19,-19-19,0 38,0 0,0 0,0-1,19 0,-19 1,0 0,19-19,-1 0,0-19,-18 0,19 1,-19 0,0-1,0 0,0 0,0 1,0 0,19 18,0 0,-19 18,18-18,1 18,-1-18,-18 19,19 0,0 0,-1-1,1 0,-19 1,18 0,-18 0,0-1,0 0,-18 1,-1-19,1 19,-1-19,0 19,1-19,-1 18,1-18,-1 0,-19 0,20 0,0 0,-1 0,0 0,19-18,-19 18,1 0</inkml:trace>
  <inkml:trace contextRef="#ctx0" brushRef="#br0" timeOffset="104844.4599">18610 13208,'-18'0,"18"19,0 0,-19-19,19 19,0-1,0 0,0 1,0 0,0 0,0-1,0 0,0 1,0 0,19-19,-19 19,18-1,1-18,-1 0,1 0,0 0</inkml:trace>
  <inkml:trace contextRef="#ctx0" brushRef="#br0" timeOffset="104988.37">18629 13079,'0'0,"-19"0,19-19</inkml:trace>
  <inkml:trace contextRef="#ctx0" brushRef="#br0" timeOffset="105836.7899">18852 13153,'-19'0,"1"0,18 19,-19-19,19 18,-18-18,18 18,0 1,-19-19,19 19,0 0,0-1,0 0,0 1,0 0,0 0,0-1,0 0,0 1,19 0,-19 0,18-1,1 0,-1-18,-18 19,19-19,0 0,-1-19,1 19,-19-18,0 0,18 18,-18-19,0 0,0 0,0 1,0 0,0-1,-18 19,18-19,0 0,-19 19,19-18,-18 0,18-1,-19 19,19-19,0 0,19 19,-19-18,18 18,1 0,-1-18,1 18,0 0,-1 0,1 0,-19 18,18-18,-18 18,0 1,0 0,0 0,0-1,0 0,0 1,0 0,0 0,0-1,0-36,0-1,0 0,0 0,0 1,0 0,0-1,0 0,0 0,19 1,0 0,-1-1,1 0,-1 19,1 0,0 0,-1 0,-18 19,0 0,19-19,-19 18,0 0,0 1,0 0,0 0,18-19,-18 18,0 0,19 1,0-19,-1 0,1 0</inkml:trace>
  <inkml:trace contextRef="#ctx0" brushRef="#br0" timeOffset="112524.45">17085 10734,'0'-18,"19"18,-1 0,0 0,1 0,0 0,0 0,-1 0,0-19,1 19,0 0,0 0,-1 0,0 0,1-18,0 18,0 0,-1 0,-36 0,-1 0,0 18,0-18,1 0,0 0,-1 0,0 0,0 0,1 0,36 0,1 0,-19-18,19 18,0 0,-1 0,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8:55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1 3088,'0'-18,"-18"18,18-19,-19 19,19-18,0 36,19-18,-19 19,18-1,1 1,-19 0,18-1,1 1,-19 18,19-18,-19 18,18-19,-18 20,19-20,-1 19,-18 1,19-20,-19 19,19 1,-19-1,0 0,18 0,-18 19,0-19,0 1,19-1,-19 0,0 0,0 0,0 1,0-1,18-19,-18 1,0 18,0-18,0-1,0 1,0 0,19-19,-19-19,0 0,19 19,-19-18,0-1,0 1,19-1,-19 0,18 1,-18-1,0-18,18 18,-18 1,19-19,-19 18,19-18,-19 18,19 1,-19-20,0 20,0-1,18 1,-18-1,0 0,0 1,0-1,0 38,0-1,18-18,-18 19,0 0,19-1,-19 1,0-1,19 1,-19 0,19-1,-19 1,18-1,-18 1,18-19,1 19,-19-1,19 1,0-19,-19 18,18-18,0 19,1-19,-19 19,19-19,0 0,-19 18,18-18,0 0,-18-18,19-1,-19 0,0 1,0-1,0 1,0-1,0 0,0 1,0-1,0 1,0-20,0 20,0-1,0 1,0-1,0 0,0 1,-19-1,19 1,0-1,-18 19,18-19,0 38,0 0,0-1,0 1,0-1,18 1,1-19,-19 19,19-19,0 0,-1 0,0 0,1-19,0 19,0-19,-1 19,0-18,1 18,-19-19,19 1,0-1,-1 0,0 1,-18-1,0 0,0 1,0-1,0 1,0-1,0 0,0 1,0-1,0 1,-18-1,18 0,0 1,0-1,-18 1,18-1,0 0,0 38,0 0,0-1,18 1,-18 18,18-18,-18-1,19 19,-19 1,19-20,-19 19,19 1,-19-1,18 0,-18 0,18 1,-18-1,19-19,-19 20,19-1,-19 0,0-18,0-1,0 1,19-1,-19 1,0 0,0-1,-19-36,0-1,0 0,19 1,0-1,0 1,0-1,0 0,0 1,0-1,0 1,0-1,0 0,19 1,-19-1,19 1,0-1,-1 19,-18-19,18 19,1 0,0 0,0 0,-1 0,-18 19,18-19,1 19,-19-1,19 1,-19-1,19 1,-1 0,-18-1,18 1,-18-1,19 1,0 0,-19-1,19 1,-1-1,0-18,1 19</inkml:trace>
  <inkml:trace contextRef="#ctx0" brushRef="#br0" timeOffset="745.3599">3250 3684,'0'0,"-19"0,0 0,1 0,18-19,-18 19,-1 0,0 19,0-19,1 18,0-18,-1 19,0 0,19-1,-19 1,1-1,0 1,18 0,-19-1,19 1,0-1,0 1,0 0,0-1,0 1,19-19,-19 18,18-18,0 0,1 0,0-18,0 18,-19-19,18 19,0-18,1-1,-19 0,0 1,0-1,0 1,0-1,0 0,0 1,0-1,0 1,0-1,0 0,0 38,0 0,0-1,0 1,0-1,19-18,-19 19,19 0,-19-1,18 1,-18-1,18-18,-18 19,19 0,0-19,0 18,-1-18,0 0,1 0,0 0,0 0,18 0,-19 0,1 0,0-18,-1 18,-18-19,19 0,-1 1,1-19,-19 18,0 0,0 1,0-19,0-1,0 1,0 0,0 0,0 0,-19-1,19 1,-18 0,18 18,-19-18,19 18,-18 1,18-1,-19 19,19-18,0-1,-19 19,19 19,0-1,0 1,0-1,0 1,0 0,19 18,-19-19,19 20,-19-20,18 20,-18-1,19 0,-19 0,0-18,18 18,-18 0,19-18,-19 18,19-18,-19-1,18 19,1-18,-1 0,-18-1,19-18,0 19,-1-19,1 0,-1-19</inkml:trace>
  <inkml:trace contextRef="#ctx0" brushRef="#br0" timeOffset="952.7">3212 3628,'0'19,"19"-38,0 19,0-19,17 19,-17-18,19 18,-1-19,0 1,0 18,19-19</inkml:trace>
  <inkml:trace contextRef="#ctx0" brushRef="#br0" timeOffset="1812.97">4273 3721,'0'-19,"0"1,0 36,-18-18,18 19,0 0,-19-19,19 18,0 1,-19-1,19 1,0 0,0-1,0 1,0-1,0 1,19-19,0 0,-1 0,1 0,-1 0,1 0,0-19,-1 19,1-18,18-1,-18 19,-1-18,1-1,-1 0,1 1,0-1,-1 1,-18-1,19 0,-19 1,0-1,0 1,0-1,0 0,-19 1,1 18,-1-19,0 19,1 0,18 19,-19-19,19 18,0 1,19-19,-19 19,18-19,1 18,0 1,18-19,-19 18,20-18,-20 19,1-19,18 19,-18-1,-1-18,1 19,-19-1,18-18,-18 19,0 0,-18-1,-1 1,1-19,-1 18,0-18,-18 19,19-19,-20 0,20 0,-19 0,18 0</inkml:trace>
  <inkml:trace contextRef="#ctx0" brushRef="#br0" timeOffset="1980.67">4199 3442,'0'0,"0"-19,0 1,0-1,18 19,-18-19,19 19</inkml:trace>
  <inkml:trace contextRef="#ctx0" brushRef="#br0" timeOffset="2840.79">5929 3442,'0'0,"19"0,-19-19,18 19,-18 19,-18-1,-1 1,19 0,-19-1,0 1,1 18,0-18,-20 18,19 0,-17-18,-2 18,19 0,-17-18,-2 18,1-18,19 18,-20-19,19 1,-17 0,17-1,0 1,0-1,1-18,0 19,18 0,0-1,18-18,0 19,1-19,0 0,0 0,17 0,2 0,-1 0,0 0,1 0,-2 0,21 0,-21 18,21-18,-2 0,-17 0,17 0,1 0,-19 0,19 0,-19 0,1 0,-2 0,2 0,-19 0,-1 0,0 0,1 0,-19-18,0-1,0 1,-19 18,1-19,0 0,18 1,-19-1,0-18,-18 18,19-18,-1 19,0-20,0 1,1 0,0 0,-20 18,19-18,1 0,0 18,-1-18,0 18,19 1,-19-1,1 0,18 1,0-1,0 1,18 36</inkml:trace>
  <inkml:trace contextRef="#ctx0" brushRef="#br0" timeOffset="3264.61">6692 3516,'-19'0,"19"-18,-19 18,1 0,-1-19,1 19,-1 0,0 0,1 19,-1-19,1 18,-1 1,0 0,0-1,19 1,0-1,0 1,0 0,0-1,0 1,19-1,0 1,0 0,-1-19,1 18,-1 1,1-19,18 18,0 1,-18-19,18 19,0-1,1-18,-20 19,19-1,1-18,-20 19,19 0</inkml:trace>
  <inkml:trace contextRef="#ctx0" brushRef="#br0" timeOffset="3384.72">7008 4037,'-19'19,"1"-19,-1 18,0-18,-18 19,19-19,-20 0,1 19,0-19,0 0,0 0,-1 0,-17 0,36 0,-18 0,0 0,18 0,0-19,0 19,1 0,0 0,18-19</inkml:trace>
  <inkml:trace contextRef="#ctx0" brushRef="#br0" timeOffset="4372.07">6822 3981,'0'-18,"18"18,1 0,0 0,-1 0,1 0,-1 18,1 1,-19 0,0-1,0 1,0-1,0 1,0 0,0-1,0 1,0-1,-19-18</inkml:trace>
  <inkml:trace contextRef="#ctx0" brushRef="#br0" timeOffset="6076.72">7789 3870,'-18'0,"18"-19,0 1,0-1,0 0,0 1,0-1,0 1,18-20,-18 20,0-1,0 1,0-20,0 20,0-19,0-1,0 1,0 18,0-18,0 0,0 0,0 0,0-1,0 1,0 0,-18 0,18 0,-19 18,19 0,0-18,-19 19,19-1,0 0,0 1,-18 18,18 18,0 1,0 0,0-1,0 1,0-1,0 1,18 18,-18-18,19 18,-19 0,19 0,-19 1,18-1,-18 0,0 19,0-19,0 19,0 0,0 0,0-1,0 20,19-19,-19-1,0 20,0-19,0 18,0-18,0 0,0 18,0-18,0 0,0-1,0 2,0-21,0 21,0-21,18 2,-18-1,0-19,19 20,-19-19,19-1,-19 0,18 1,1 0,-1 0,1-19,0-19,-1 19,-18-19,19 0,-19 1,0 0,0-1,0 0,0 0,0-17,0 17,-19 0,1-18,18 19,-19-20,0 1,1 0,-1-1,1 20,-1-19,0-1,1 1,-1 0,1 0,-1 18,0 1,1-1,-1 0,1 1,-1-1,0 1,19-1,0 0,19 19,-19-18,19 18,-1 0,1-19,18 19,-18 0,-1-18,1 18,-1 0,20-19,-20 19,1 0,-1-19,1 19,0-18,-1 18,1-19,-1 1,-18-1,0 0,0 1,0 36,0 1,0 0,0-1,0 1,19-19,-19 18,0 1,19 0,-19-1,18 1,-18-1,19 1,-1 0,1-1,0-18,0 0,-1 0,0 0,1 0,0-18,-19-1,0 0,0 1,0-1,0 1,0-1,-19 0,19 1,-19 18,19-19,-18 19,0-18,-1-1,0 0,0 19,1-18,-1 18,1 0,18 18,-19-18,19 19,0 0,0-1,0 1,0-1,19 1,-1-19,1 0,-1 0,-18-19,19 19,0-18,0 18,-19-19,18 1,0 18,-18-19,19 0,0 1,-19-1,0 1,0-1,0 0,0 1,-19 18,19-19,0 38,19-1,0 1,-1 0,0-19,1 18,0 1,-19-1,19 1,-1 0,0-19,-18 37,19-19,-19 1,19 0,-19-1,0 1,0-1,19 1,-19 0,18-1,-18 1,18-19,1 0,0 0,0 0,-1 0</inkml:trace>
  <inkml:trace contextRef="#ctx0" brushRef="#br0" timeOffset="6556.16">9092 3833,'-19'-19,"0"19,0 0,1 0,0 19,-1-19,19 18,-19-18,0 19,19-1,-18-18,18 19,-18 0,18-1,0 1,0-1,0 1,0 0,18-19,0 0,1 0,0 0,0-19,-1 0,0 19,-18-18,19 18,-19-19,0 1,19-1,-19 0,0 1,0-1,0 1,0 36,0 1,0-1,0 1,0 0,0-1,0 1,19-19,-19 18,18 1,0-19,1 0,0 0,0 19,-1-19,0 0,1-19,19 19</inkml:trace>
  <inkml:trace contextRef="#ctx0" brushRef="#br0" timeOffset="7728.6">10170 4186,'-18'0,"36"-19,1 1,0-1,-19 1,18 18,-18-19,19 0,-1 1,-18-1,19 1,-19-1,19 0,-19 1,0-1,0 1,0-1,0 0,0 1,0-19,0 18,-19 0,19 1,-19 18,1-19,-1 1,1 18,-1 0,-18-19,18 19,1 0,-20 19,20-19,-1 0,1 0,18 18,18-18,1 0,-1 0,20 0,-20 0,19 0,1 0,-1 0,0 0,-18 0,18 0,0 0,-18 0,-1 0,1 19,-1-19,1 0,-19 18,0 1,0 0,0-1,0 1,-19-19,19 18,0 1,0 0,0-1,0 1,19-19,-19 18,19-18,-1 0,1 0,0 0,-1 0,1 0,-1 0,1 0,0-18,-1 18,1-19,-1 19,-18-18,19-1,0 19,-1-19,-18 1,19-1,-19 1,0-1,0 0,0 1,0-1,0 1,0-1,-19 19,19-19,-18 1,-1 18,0-19,1 19,-1 19,19-1,0 1,0 0,0-1,0 1,0-1,0 1,0 0,0-1,0 1,19-1,-19 1,18 0,-18-1,19 1,0-1,-19 1,18-19,-18 19,19-19,-1 0,1 18,0-18,-1 0,1 0,-1 0,1 0,0 0,18 0</inkml:trace>
  <inkml:trace contextRef="#ctx0" brushRef="#br0" timeOffset="9151.89">10915 3833,'0'0,"0"-19,0 0,0 1,0-1,18 19,-18 19,19-19,-19 18,0 1,18 0,-18-1,0 1,0-1,19 1,-19 0,0-1,19 1,-19-1,18 1,1 0,-19-1,18 1,1-1,0-18,-19 19,18-19,1 0,-1-19,1 19,-19-18,0-1,19 19,-19-18,0-1,18 0,-18 1,0-1,0 1,0-1,0 0,0 1,0-1,0 1,0-1,0 0,0 1,0-1,0 38,0-1,0 1,0 0,0-1,19-18,-19 19,0-1,18-18,-18 19,19 0,0-1,0-18,-1 0,0 19,1-19,0 0,0 0,-1-19,0 19,1 0,0-18,0-1,-1 19,0-19,-18 1,19 18,-19-19,0 1,19-1,-19 0,0 1,0-1,0 1,0-1,-19 19,19-19,-19 19,1 0,0 0,18 19,-19-19,19 19,0-1,0 1,0-1,0 1,0 0,0-1,0 1,0-1,0 1,0 0,0-1,0 1,0-1,19-18,-19 19,18-19,0 0,1 0,0 0,0 0,-1-19,0 19,1-18,0-1,0 1,-1-1,0 0,-18 1,19-1,0 1,-19-1,0 0,0 1,0-1,0 1,0-1,0 0,0 1,-19 18,19 18,19-18,0 19,-1-19,0 0,1 0,-19 19,19-19,-19 18,0 1,0-1,0 1,0 0,19-1,-19 1,18-1,0 1,1-19,-19 19,19-19,0 0,-1 0,0 0,1 0,0-19,0 0,-1 1,0-1,-18 1,0-1,0 0,0 1,0-1,0 1,0-1,0 0,-18 1,0-1,18 38,0-1,18 1,0-19,-18 19,19-1,19-18,-20 19,0-1,1 1,0-19,0 19,-1-19,0 18,1 1,-19-1,0 1,0 0,-19-19,1 0,0 18,-1-18,0 0,0 0,1 0,0 0,-1 19,0-19,0 0,19-19</inkml:trace>
  <inkml:trace contextRef="#ctx0" brushRef="#br0" timeOffset="9451.67">12440 3684,'-18'-19,"18"1,0-1,0 38,0-1,0 1,0-1,0 1,0 0,0-1,0 1,0-1,0 1,0 0,0-1,0 1,18-1,-18 1,18 0,-18-1,19-18,-19 19,19-19,0 18,-1-18,0 0,1 0,0 0,0-18</inkml:trace>
  <inkml:trace contextRef="#ctx0" brushRef="#br0" timeOffset="9608.71">12440 3535,'-18'-19,"-1"19,19-18,-19 18,38 0</inkml:trace>
  <inkml:trace contextRef="#ctx0" brushRef="#br0" timeOffset="10600.68">12608 3237,'0'0,"0"-18,-19 18,19-19,0 38,0-1,0 1,19-1,-19 1,0 0,0 18,18-19,-18 20,18-1,-18 0,19 0,-19 1,0-1,0 0,19 0,-19 0,0 19,19-37,-19 18,0 0,0-18,0-1,0 1,0 0,0-1,-19-36,19-1,-19 19,19-19,0 1,0-1,0 1,19-1,0 0,-1 1,0 18,1-19,0 19,0 0,17 0,-17 0,0 19,0-19,-19 18,0 1,0 0,0-1,0 1,-19-1,19 1,-19 0,0-1,1-18,18 19,-18-19,-1 18,0-18,38 0,-19-18,19 18,-1-19,0 1,1 18,0-19,0 0,-1 1,1-1,-1 1,1-1,0-18,-1 18,1-18,-1 18,-18-18,19 0,-19 18,0-18,0 0,0 0,0 18,0-18,0 18,0 1,0-20,0 20,0-1,-19 19,19-18,-18 18,18 18,0 1,-19-1,19 1,0 0,0 18,-18-19,18 20,0-20,0 20,0-1,0-19,0 20,0-1,0 0,0-18,0 18,0 0,0-18,0-1,18 1,1-1,-19 1,18 0,1-19,0 0,-1 18,1-18,-1 0,1 0,0-18,-1 18,1-19,-1 19,1-19,0 1,-1 18,1-19,-19 1,18-1,-18 0,0 1,0-1,0-18,0 18,0 1,0-1,0 1,-18 18,-1 18,19 1,-18-19,18 18,-19 1,19 0,-19-1,19 19,-18-18,18 0,0-1,0 1,0-1,0 1,0 0,0-1,18 1,1-19,0 18,-1-18,1 0,18 0,-18 0</inkml:trace>
  <inkml:trace contextRef="#ctx0" brushRef="#br0" timeOffset="11500.8599">14375 3795,'0'-18,"-19"18,1 0,18 18,-19-18,0 19,19 0,-18-19,18 18,-19 1,19-1,0 1,0 0,0-1,0 1,19-19,-19 18,18-18,1 0,0 0,-1 19,19-19,-18-19,0 19,-1 0,1-18,-1 18,20-19,-19 19,-1-18,0-1,1 19,-19-19,19 1,-19-1,19 1,-19-1,0 0,0 1,0-1,0 1,-19-1,19 0,-19 19,19-18,-19 18,1 0,18 18,0 1,18-19,-18 19,19-1,19 1,-20-1,0 1,20-19,-19 19,-1-1,0 1,1-1,0-18,0 19,-19 0,0-1,0 1,-19-19,0 0,0 0,-17 0,17 0,-19 0,20 0,-19 0,18-19,-18 19,19-18</inkml:trace>
  <inkml:trace contextRef="#ctx0" brushRef="#br0" timeOffset="11672.68">14338 3554,'-19'0,"19"-19,0 0,0 1</inkml:trace>
  <inkml:trace contextRef="#ctx0" brushRef="#br0" timeOffset="12504.2">15044 3684,'-18'0,"0"0,-1 0,0 0,19 18,-19-18,19 19,-18 0,0-1,-1 1,19-1,-19 1,19 18,0-18,0-1,0 1,0 0,0-1,0 1,19-1,0-18,-1 19,0-19,1 0,0 0,0-19,-1 19,0 0,1-18,0 18,0-19,-19 1,0-1,0 0,0 1,0-1,0 1,-19-1,19 0,-19 19,0-18,1-1,0 1,-1-1,0 19,0-19,1 19,0 0,18 19,0 0,0-1,0 1,18-19,-18 18,18 1,1-19,0 19,0-19,-1 18,0-18,20 0,-19 0,-1 0,0 0,1 0,19 0,-20-18,0 18,1-19,0 19,0-19,-1 1,0 18,-18-19,19 1,-19-1,0 0,0-18,0 19,0-1,0-18,0 18,0 1,0-20,0 20,-19-1,19 0,0 1,0-1,-18 1,18 36,0 1,0-1,0 1,0 0,0 18,0-18,0-1,0 19,0-18,0 18,18-18,-18 18,0-18,19 18,-19-19,0 20,19-20,-19 1,19-1,-19 1,18 0,-18-1,18 1,1-19,-19 18,19-18,0 0,-1-18</inkml:trace>
  <inkml:trace contextRef="#ctx0" brushRef="#br0" timeOffset="12704.68">14951 3609,'0'0,"-18"19,36-19,1-19,0 19,0 0,-1 0,0 0,20 0,-19 0,17 0,2 0,-1 0,19 0,-19 0,0 0</inkml:trace>
  <inkml:trace contextRef="#ctx0" brushRef="#br0" timeOffset="13636.84">15416 3330,'0'19,"0"-1,0 1,0 0,0-1,0 1,0-1,19 1,-19 18,0-18,0 18,0-18,19 18,-19 0,0 0,0 1,0-1,0-19,0 20,19-20,-19 1,0 18,0-18,0-1,0-36,0-1,0 0,0 1,0-1,0 1,0-1,18 0,-18 1,18-1,-18 1,19 18,0 0,0 0,-19 18,18-18,-18 19,18-19,-18 18,19 1,0 0,-19-1,19-18,-1 19,0-1,1-18,0 19,0-19,-1 19,0-19,1 0,0 0,0 0,-1 0,0 0,1 0,0 0,0-19,-1 19,-18-19,18 1,-18-1,0 1,0-1,0 0,-18 19,18-18,-18 18,18-19,-19 19,0 0,0 0,19 19,-18-1,18 1,0 0,-18-1,18 1,0-1,0 1,0 0,0-1,0 1,18-1,0 1,1-19,0 0,0 0,-1 0,0 0,1 0,0-19,0 19,-1 0,-18-18,19 18,-1-19,1 1,0-1,-1 0,1 1,-19-1,18 1,-18-1,0 0,0 1,0-1,0 1,0-1,0 0,-18 19,-1 0,19 19,0 0,0-1,0 1,0-1,0 1,0 0,0-1,0 1,19-19,-19 18,0 1,0 0,18-19,-18 18,0 1,19-19,-19 18,19-18,-1 0,1 19,-1-19,-18-19</inkml:trace>
  <inkml:trace contextRef="#ctx0" brushRef="#br0" timeOffset="14312.83">16328 3740,'0'0,"0"18,19-18,-19 19,18-19,-18 18,0 1,19 0,-19-1,19 1,-19-1,0 1,0 0,18-1,-18 1,0-1,0 1,0 0,19-19,-19 18,0-36,0-1,0 0,0 1,0-1,0 1,18-1,-18 0,0 1,19 18,-19-19,19 19,-1-18,-18-1,19 19,-1-19,1 19,0 0,-19 19,18-19,-18 19,19-19,-19 18,0 1,0-1,0 1,0 0,0-1,0 1,0-1,0-36,-19 18,19-19,-18 1,18-1,0 0,0 1,0-1,18 19,1-18,-1-1,1 0,0 1,-1 18,1 0,-19-19,18 19,1 0,-19 19,19-19,-19 18,18-18,-18 19,19 0,-19-1,18-18,-18 19,19-19,-19 18,0 1,19-19,-1 19,1-1,0-18,-1 0,1 19,-1-19</inkml:trace>
  <inkml:trace contextRef="#ctx0" brushRef="#br0" timeOffset="14933.11">17240 3758,'-19'0,"1"0,-1-18,0 18,1 0,-1 0,-18 18,18-18,1 0,-1 0,1 19,-1-19,19 18,-19-18,19 19,0 0,0-1,19 1,0-19,-1 0,1 0,-1 0,1 0,0 0,-1 0,1-19,-1 19,-18-18,19 18,-19-19,19 0,-19 1,0 36,0 1,0 0,0-1,18 1,1-1,-1-18,-18 19,19-19,0 0,-1 19,1-19,-1 0,1 0,0-19,-1 19,1-19,-1 19,1-18,-19-1,19 1,-19-1,0 0,0 1,18-1,-18 1,0-20,0 20,0-19,0 18,0-18,0 18,-18 1,18-20,0 20,-19-1,19 0,0 1,-19-1,19 1,0-1,-18 19,18 19,-19-19,19 18,-18 1,18-1,0 1,-19 18,19-18,0 0,0 18,0-19,0 20,0-20,0 19,0-18,0 0,19 18,-1-19,1 1,-1 0,1-1,0-18,18 19,-19-1,20-18,-1 19,0-19,1 0,-2 0,2 0,-1 0</inkml:trace>
  <inkml:trace contextRef="#ctx0" brushRef="#br0" timeOffset="16506.16">1594 5395,'19'0,"-1"0,-18-19,19 19,0-18,-1 18,1-18,-1-1,1 19,0-19,0 0,-1 1,-18 0,0-1,0 0,0 0,-18 19,-1 0,0 0,0 0,1 0,-1 0,1 0,-1 19,0 0,-18-19,19 19,-1-1,0-18,19 18,-18 1,-1 0,19 0,0-1,0 19,0-18,0 0,0-1,19 0,-1 1,1 0,0 0,-1-1,1 0,18-18,-18 19,18-19,0 0,1 0,-2 0,2 0,-1-19,0 19,1-18,-2 0,2-1,-1-19,0 20,1 0,-20-1,0-19,1 20,0 0,-19-20,0 19,0 1,0 0,-19-1,0 0,1 0,0 19,-1-18,-19 0,20 18,0 0,-1 0,0 0,0 0,1 0,0 0</inkml:trace>
  <inkml:trace contextRef="#ctx0" brushRef="#br0" timeOffset="16774.98">2375 5116,'0'0,"-18"0,0 19,-1-19,0 0,0 0,1 0,0 19,-1-19,0 18,0-18,1 18,18 1,-18-19,18 19,0 0,0-1,0 0,0 1,0 0,0 0,18-1,0 0,-18 1,19 0,0 0,0-1,-1-18,19 18,-18-18,18 0,-19 0,20 0,-1 0,0-18,1 18</inkml:trace>
  <inkml:trace contextRef="#ctx0" brushRef="#br0" timeOffset="17261.72">2654 5154,'-18'0,"18"18,0 0,0 1,0 0,0 0,18-1,-18 0,19 1,0 0,0 18,-1-19,0 20,1-19,0 17,0 2,-1-19,0 17,1-17,0 19,0-20,-1 0,0 1,1-19,-19 19,19-19,-19 19,0-38,-19 0,0 19,19-19,-18 1,0 0,-1-1,0 0,0 0,1-17,0 17,-1-19,0 20,19-19,-19 18,19-18,0 19,-18-20,18 19,0 1,0-19,0 18,18 19,-18-19,19 1,0 18,0-18,-1 18,0 0,1 0,19 0,-20 0,0 18,1-18,-19 18,0 1,0 0,0 0,-19-1,19 0,-18 1,-19 0,18 0,0-1,-17 0,17 1,0 0,-18 0,19-19,-1 18,0-18,0 18,1-18</inkml:trace>
  <inkml:trace contextRef="#ctx0" brushRef="#br0" timeOffset="18385.64">3324 5154,'-19'0,"1"0,0 0,-1 0,19-19,-19 19,0 0,1 19,0-19,-1 0,0 18,0 0,19 1,-18-19,18 19,-18 0,18-1,0 0,0 1,0 0,0 0,0-1,18 0,0-18,1 0,0 0,0-18,-1 0,0 18,-18-19,19 0,-19 0,0 1,19 18,-19-18,0-1,0 0,0 0,0 1,0 36,0 1,0 0,0 0,0-1,19-18,-19 18,0 1,18 0,0-19,-18 19,19-19,-19 18,19-18,0 0,-1 0,-18-18,19 18,-1-19,-18 0,0 0,19 19,-19-18,0 0,19 18,-19-19,18 19,-18-19,19 19,-1 0,1 0,0 19,-1 0,1-1,-19 0,18-18,-18 19,0 0,0 0,19-19,-19-19,0 0,0 0,0 1,0 0,0-1,19 0,-19 0,0 1,18 18,-18-18,19 36,-19 0,0 1,0 0,18-19,-18 19,0-1,19 0,0 1,-1-19,1 0,-19-19,18 19,1-18,0 0,-19-1,0 0,18 19,-18-19,0 1,0 0,19 18,-19-19,0 0,0 0,0 1,18 18,-18 18,19-18,-19 19,19-19,-19 19,18-19,-18 19,19-19,-19 18,18-18,-18 18,19-18,-19 19,0 0,0 0,0-1,-19-18,1 18,-1-18,1 19,-1-19,0 19,1-19,-1 0,1 19,-1-19,0 0,1 0,-1 0,1 0</inkml:trace>
  <inkml:trace contextRef="#ctx0" brushRef="#br0" timeOffset="18702.78">4199 5061,'-19'0,"19"-19,-18 19,18 19,-19-19,19 18,0 0,0 1,0 0,0 0,0-1,0 0,0 1,0 0,19-19,-19 19,18-19,-18 18,19-18,-1 0,1 0,0 0,-1 0,1-18,-1 18</inkml:trace>
  <inkml:trace contextRef="#ctx0" brushRef="#br0" timeOffset="18854.57">4292 4986,'0'0,"0"-18,-19 18,1 0,18-19</inkml:trace>
  <inkml:trace contextRef="#ctx0" brushRef="#br0" timeOffset="19762.88">4478 4949,'-19'0,"1"0,18 19,-19-19,19 18,-19-18,19 18,0 1,-18 0,18 0,0-1,0 0,0 1,0 0,0 0,0-1,0 0,0 1,0 0,18-19,1 0,0 0,-1 0,1 0,-1 0,1 0,0-19,-1 19,1-19,-1 19,1-18,0 0,-19-1,0 0,0 0,0 1,0 0,0-1,0 0,-19 19,19-19,-19 1,1 18,-1-18,1 18,-1 0,0 0,1 0,-1 0,1 18,-1-18,19 18,-19-18,19 19,0 0,0 0,0-1,19-18,0 0,-1 0,1 0,-1 0,1 0,0-18,-1 18,1 0,-1-19,1 0,0 19,-1 0,1-19,-1 19,1 0,0 0,-1 0,1 0,-1 0,-18 19,0 0,19 0,-19-1,0 0,0 1,0 0,0 0,0-1,-19-18,19 18,-18-18,18-18,0 0,0-1,0 0,0 0,0 1,0 0,18-1,-18 0,19 0,0 1,-1 0,1-1,-1 19,1 19,-19-1,19-18,-19 18,0 1,18 0,-18 0,0-1,0 0,19 1,-1 0,-18 0,19-1,0-18,0 18,-1-18,0 0,1 0,-19-18,19 18</inkml:trace>
  <inkml:trace contextRef="#ctx0" brushRef="#br0" timeOffset="19941.96">5371 4930,'-19'0</inkml:trace>
  <inkml:trace contextRef="#ctx0" brushRef="#br0" timeOffset="23144.1699">5166 4651,'0'-19,"0"1,19 0,0-1,-1 19,-18-19,18 19,1 0,-19-19,19 19,0 0,-1 0,0-18,1 18,0 0,0 18,-1-18,-18 19,18-19,-18 19,0 0,19-19,-19 18,0 0,0 1,0 0,0 0,0-1,0 0,0 20,0-19,0 17,0-17,0 0,-19 18,19-19,0 20,0-19,0-1,0 19,0-18,0 0,0-1,0 0,19 1,-19 0,0 0,19-19,-19 18,0 0,19-18,-1 19,0-19,1 0,0 0,-19-19,19 19,-1 0</inkml:trace>
  <inkml:trace contextRef="#ctx0" brushRef="#br0" timeOffset="23767.72">5612 5730,'0'-18,"0"-1,0 0,19 0,-19 1,0 36,-19-18,19 19,-18-19,0 19,-1 0,0-1,19 0,19-18,0 0,-1-18,0 18,-18-18,19 18,-19-19,0 0,-19 19,1 0,18 19</inkml:trace>
  <inkml:trace contextRef="#ctx0" brushRef="#br0" timeOffset="74409.52">6338 8148,'0'0,"37"-18</inkml:trace>
  <inkml:trace contextRef="#ctx0" brushRef="#br0" timeOffset="77633.9299">5278 7330,'-19'0,"19"-19,0 1,0-1,0 1,19 36,-19 1,19-1,-19 1,0 0,0 18,0-19,18 20,-18-20,0 19,18-18,-18 19,0-20,19 0,-19 20,19-19,-19-1,19 19,-19-18,0 0,18 17,-18-17,0 0,18 0,-18 17,19-17,-19 0,0 0,19-19,-19 18,19 0,-19 1,18-19,0 0,1 0,-19-19,19 1,-19 0,19-1,-19 0,0 0,0 1,0 0,18-1,-18 0,0 0,0 1,0 0,0-1,0-19,0 20,0 0,0-1,0 0,0 0,0 1,0 0,0 36,0 0,0 1,0 0,0 0,0-1,18 0,-18 1,0 0,19 0,-19-1,19 0,-19 1,0 0,19 0,-19-1,18 0,-18 1,18-19,-18 19,19 0,0-1,0-18,-1 0,0-18,-18-1,19 19,-19-19,0 0,0 1,19 0,-19-1,0 0,0-18,0 19,0-1,0 0,0 0,0-17,0 17,-19 0,19 0,0 1,-19 0,19-1,0 38,0-1,0 0,0 1,0 0,19 0,-19-1,19-18,-19 18,19 1,-19 0,18 0,0-1,1 0,0-18,0 19,-1-19,0 0,1 0,0 0,0-19,-1 19,0-18,-18 0,19-1,0 0,-19 0,0 1,0 0,0-1,0 0,0 0,0 1,0 0,0-1,-19 0,19 0,-19 19,1 0,0 0,-1 19,19 0,0 0,-19-19,19 18,0 0,0 1,0 0,0 0,0-1,0 0,19-18,-19 19,19 0,-19 0,18-1,-18 0,18-18,1 19,0 0,0-19,-1 19,19-19,-18 0,0 0,-1 0,19-19,-18 19,18-19,-19 0</inkml:trace>
  <inkml:trace contextRef="#ctx0" brushRef="#br0" timeOffset="78025.88">6803 7237,'0'0,"0"-19,-18 19,-1 0,0-18,19 36,0 1,19 0,-19-1,19 19,-19-18,18 0,-18 18,19-19,-19 20,18-1,1-19,-19 20,19-19,-19 17,18-17,-18 19,19-20,-19 19,18-18,-18 18,19-19,-19 20,0-19,0-1,0 0,19 1,-19 0,0 0</inkml:trace>
  <inkml:trace contextRef="#ctx0" brushRef="#br0" timeOffset="78406.32">7082 7404,'19'0,"-38"19,1-19,-1 19,0-1,1 1,-1-19,1 18,18 1,-19-19,0 19,1-19,18 19,-19-19,1 18,18 0,18 1,1 0,-1 0,-18-1,19-18,0 18,-1 1,-18 0,19 0,-1-1,-18 0,19-18,0 19,-1 0,1 0,-1-1,1-18,0 0,-1 0,1 18,-1-18,1 0,0 0</inkml:trace>
  <inkml:trace contextRef="#ctx0" brushRef="#br0" timeOffset="79609.7099">7287 7647,'0'-19,"0"0,18 19,-18 19,19-19,0 19,-19-1,18-18,-18 18,19 1,-19 0,19 0,-19-1,18 0,-18 1,0 0,19-19,-19 19,0-1,0-36,-19-1,19 0,0 0,0 1,0 0,0-1,0 0,0 0,0 1,19 18,-19-18,0-1,18 19,-18-19,19 19,-19-19,19 19,-19 19,18-19,-18 19,19-19,-19 19,0-1,18-18,-18 18,19 1,0 0,-1 0,1-19,-1 0,1 0,0 0,-1 0,1-19,-1 19,1-19,0 0,-1 1,-18 0,19 18,-19-19,0 0,0 0,0 1,0 0,0-1,0 0,0 38,-19-19,19 19,0-1,-18-18,18 18,0 1,0 0,0 0,0-1,18 0,1-18,-19 19,18-19,1 19,0 0,-1-19,1 0,-1 0,1 0,0-19,-1 19,-18-19,0 0,0 1,-18 0,-1 18,0 0,1-19,-1 19,1-19,-1 19,0 0,1 0,-1-19,1 19,-1-18,19 0,0-1,19 0,-1 0,1 1,-1 18,1-19,0 19,-1-18,1 18,-1 0,1-19,0 19,-1 0,-18-19,19 19,-1 0,-18 19,19-19,0 19,-19-1,18 1,-18-1,0 1,19 0,-19 0,18-1,1 0,-19 1,19-19,0 0,-1 0,0 0,-18-19,19 19,-19-18,0 0,19 18,-19-19,0 0,19 0,-19 1,0-1,0 1,0-1,0 38,18-19,-18 18,0 1,18-1,-18 1,19 0,-19 0,19-1,0 0,-1 1,0 0,1 0,0-19,0 0,17 18,-17-18,0 0,-19-18,19 18,-1-19,0 0,1 0,-19 1,19 0,-19-1,0 0,0-18,0 18,0 1,0-20,0 20,0-1,0-18,-19 18,19 1,-19-1,19 1,-18-1,18 0,-18 1,18-1,-19 19</inkml:trace>
  <inkml:trace contextRef="#ctx0" brushRef="#br0" timeOffset="81173.07">10077 6846,'0'0,"0"-18,19 18,-19-19,0 38,0-1,0 1,0 0,-19-1,19 1,-18-1,-1 1,1 18,-1-18,0 18,-18 0,19 0,-20 1,20-1,-19 0,-1 0,1 0,0 1,-1-1,20 0,-19 0,18-18,0-1,-17 1,36 0,-19 0,0-1,19 0,0 1,19-19,0 0,-1 0,19 0,-18 0,0 0,17 0,2 0,-1 0,0 0,1 0,-1 0,0 0,0 0,19-19,-19 19,0 0,1 0,-1 0,0 0,0 0,0 0,-18 0,18-18,-18 18,-1 0,1 0,0 0,-1 0,1 0,-19-18,0-1,0 0,-19 0,19 1,-18-1,-1 1,0-1,1 0,-1-18,1 19,-1-1,0-18,1 18,-1-18,1 18,18-18,-19 19,0-20,1 20,18-19,-19 18,19 0,0 1,-18-1,18 1,0-1,-19 19,19-19</inkml:trace>
  <inkml:trace contextRef="#ctx0" brushRef="#br0" timeOffset="81685.48">10803 6921,'0'-19,"-19"19,19-18,-18 18,-1 0,1 0,-1 0,0 0,1 0,-1 18,1-18,-1 19,0-1,1-18,18 19,0 0,0-1,0 1,0-1,0 1,0 0,0-1,18 1,-18-1,19 1,0 0,-1-1,1 1,-1-1,1 1,18 0,-18-1,18 1,0-1,-18 1,18 0,-18-1,18 1,-19-19,20 18,-20 1,1 0,-19-1,18-18,-18 19,0-1,0 1,-18 0,-1-19,1 19,-20-19,20 18,-19-18,-1 0,1 0,0 18,0-18,-19 0,19 0,0 0,-1 0,20 0,-19 0,18 0,0-18,1 18,-1 0,19-18,0-1,19 19</inkml:trace>
  <inkml:trace contextRef="#ctx0" brushRef="#br0" timeOffset="82005.7899">11417 6977,'0'0,"0"18,-18-18,36 0,0 0,1 0,0 0,0 0,-1-18,0 18,1 0,0 0,0 0,17 0,-17-19,0 19,0 0,-1 0,0 0,1-19,0 19,0 0,-1 0</inkml:trace>
  <inkml:trace contextRef="#ctx0" brushRef="#br0" timeOffset="82237.72">11342 7181,'19'0,"0"0,0 0,-1 0,0 0,1 0,19-18,-20 18,0 0,20 0,-19-19,17 19,2 0,-19-19,17 19,2 0,-19-18,17 18</inkml:trace>
  <inkml:trace contextRef="#ctx0" brushRef="#br0" timeOffset="83098.17">12533 6288,'-18'0,"-1"-18,0 18,19-19,-19 19,1 0,0 0,-1 0,19 19,-19-19,19 18,-19-18,19 19,0-1,-18 1,18 0,0-1,0 1,0-1,0 1,0 0,18-1,-18 1,19-1,0 20,-19-20,19 1,-1 18,-18-18,18 18,1-19,0 20,0-1,-1 0,0 0,1 1,0 17,18-17,-19 17,1 1,0 0,0 0,-1 0,0-1,1 20,0-19,-19 18,19-18,-1 0,-18-1,18 20,-18-19,0-1,0-17,0 17,0 2,0-21,0 2,0-1,-18 0,0 1,18-2,-19-17,0 19,0-20,-17 0,17 1,-19 0,20 0,-19-1,-1-18,20 18,-19-18,-1 0,-17 0,17 0,2 0,-2 0,19-18,-17 18,-2-18,19-1,1 0,0 0</inkml:trace>
  <inkml:trace contextRef="#ctx0" brushRef="#br0" timeOffset="83645.64">12701 7125,'0'0,"-19"-18,19-1,-19 19,0 0,1 0,0 0,18 19,-19-19,19 18,-19 1,0 0,19-1,-18 19,0-18,18 0,0 18,-19-19,19 1,0 0,0-1,0 1,19-1,-19 1,18 0,0-1,1-18,0 0,0 19,-1-19,0 0,1 0,19-19,-20 19,0-18,20 18,-19-19,-1 0,0 1,1-1,0 1,-19-1,19 0,-19 1,0-1,0 1,0-20,0 20,-19-1,0-18,19 18,-19 1,-17-1,17 1,0-1,0 0,-17 1,17 18,0-19,0 19,1 0,0-18</inkml:trace>
  <inkml:trace contextRef="#ctx0" brushRef="#br0" timeOffset="84410.03">13277 6177,'0'-19,"0"38,0-1,0 1,19-1,-19 1,18 0,-18-1,19 19,-19-18,19 0,-19 18,18-19,-18 20,19-20,-1 1,-18 18,19-18,0-1,-19 1,18-19,-18 18,19 1,-19 0,-19-19,1 0,-1 0,0 0,-18 0,19 18,-20-18,20 0,-19 19,18-19,-18 18,18 1,1-19,-1 19,0-1,1 1,-1 0,1-1,18 1,0-1,0 1,18 0,1-1,-1-18,1 0,0 0,18 0,-19 0,1 0,18-18,-18 18,18-19,-18 19,-1-19,1 1,18-1,-18 1,-1-1,1-18,-19 18,0 0,0 1,0-1,0 1,0-1,0 0,0 1,-19 18,1 0,18 18,-19 1,19 0,0-1,0 1,0-1,0 1,0 0,0-1,19 1,-1 0,1-19,-19 18,18 1,1-19,0 18,-1-18,1 19,-1-19,1 0,18 0</inkml:trace>
  <inkml:trace contextRef="#ctx0" brushRef="#br0" timeOffset="85013.81">13798 6307,'-18'-19,"18"1,-19 18,19-19,-19 0,1 19,-1 0,1 0,18 19,-19-19,19 19,-19-1,19 19,-18-18,18 0,0-1,0 19,0-18,0 0,0-1,0 1,18-1,1-18,-19 19,19-19,-19 19,18-19,1 0,-1 0,1-19,0 19,-19-19,18 1,1-1,-19 1,18-1,-18 0,0 1,0-1,19 1,-19-1,0 0,0 1,0-1,19 1,-19-1,0 0,0 1,0-1,0 1,0 36,0 1,0-1,18 1,-18 0,0 18,0-19,0 20,0-1,0 0,19 0,-19 0,0 1,0 17,0-17,0-1,0 0,0 0,0 1,0-1,0 0,0-18,-19 18,19-19,0 1,0 0,0-1,-18 1,18-38,0 1,0-1,18 0,1 1,-19-1,18 1,1-1,18 0,-18 1,-1-1,20-18,-20 18,1 1</inkml:trace>
  <inkml:trace contextRef="#ctx0" brushRef="#br0" timeOffset="85785.87">14170 7125,'0'-18,"19"18,-19-19,18 19,1-18,0-1,-19 0,18 1,-18-1,19 1,-19-1,0 0,0 1,0-1,0 1,0-1,0 0,-19 19,19-18,-18 18,18-19,18 19,1 0,-19 19,18-19,1 0,0 18,-1 1,1-19,-19 19,0-1,18-18,-18 19,0-1,0 1,0 0,0-1,0 1,19-19,-19 18,19 1,-1-19,1 0,-1 0,1 0,0-19,0 19,-1-18,0 18,1-19,0 1,0 18,-1-19,0 0,1 1,-19-1,19 1,-19-1,0 0,0 1,0-1,-19 1,0-1,1 19,18-19,-18 19,-1 0,0 19,0-19,19 19,0-1,-18-18,18 19,0-1,0 1,0 0,-18-1,18 1,0-1,0 1,18 0,0-1,1 1,0-19,0 18,-1-18,0 19</inkml:trace>
  <inkml:trace contextRef="#ctx0" brushRef="#br0" timeOffset="86098.01">14858 6735,'0'0,"-18"0,18 18,0 1,0 0,0-1,0 1,0-1,0 1,0 0,18-1,1 1,-19-1,19 1,0 0,-19-1,18-18,0 19,1-19,0 0,0 0,-1 0,0-19,-18 1,19 18,-19-19,0 0,0-18,19 19,-19-1,0-18,0 18,0 1,0-20,0 20,0-20,0 20,0-1,0-18,0 18,0 1,19-19,-19 18,18 0</inkml:trace>
  <inkml:trace contextRef="#ctx0" brushRef="#br0" timeOffset="86749.33">13333 7683,'-19'0,"1"0,18-18,18 0,1 18,0 0,-1 0,19-19,-18 19,18 0,0-19,19 19,-19-19,19 19,0-18,0 18,0-18,0 18,-1-19,20 19,-19-19,-1 19,1-19,0 19,0-18,-19 18,19-19,0 19,-19-18,0 18,-18 0,18 0,-19-19,1 19,0 0,-19-19</inkml:trace>
  <inkml:trace contextRef="#ctx0" brushRef="#br0" timeOffset="87177.58">13724 7814,'18'0,"1"0,0 0,-1 0,1-19,18 19,-18 0,-1-19,19 19,-18 0,18 0,-18-18,18 18,0 0,-18-18,18 18,0-19,0 19,1 0,-1-19,-19 19,20-19,-1 19,0 0,-18-18,18 18,-19 0,1 0,0 0,-19-18</inkml:trace>
  <inkml:trace contextRef="#ctx0" brushRef="#br0" timeOffset="87470.06">14133 7740,'0'0,"0"18,0 0,19 1,-19 0,0 0,18 17,-18-17,19 19,-19-2,18 2,-18-1,19 0,-19 19,19-19,-19 1,0-2,0 21,18-21,-18 2,0-1,19 0,-19 1,0-2,0 2,0-19,18 17,-18-17,0 0,0 0,0-1</inkml:trace>
  <inkml:trace contextRef="#ctx0" brushRef="#br0" timeOffset="88189.34">15714 7088,'0'0,"-19"0,19 19,19-19,0 0,0 0,-1 0,19 0,-18 0,18 0,0-19,-18 19,18 0,0 0,1-18,17 18,-17 0,-1-19,0 19,0 0,0-19,1 19,-1 0,0 0,-18-18,-1 18,1 0,-1 0</inkml:trace>
  <inkml:trace contextRef="#ctx0" brushRef="#br0" timeOffset="88441.57">15659 7311,'0'19,"18"-19,0 0,1 0,0 0,0 0,-1 0,19 0,1 0,-2-19,2 19,-1 0,0-18,1 18,17-19,-17 19,-1 0,19-18,-19 18,19-19,-19 19,19-19,-19 19</inkml:trace>
  <inkml:trace contextRef="#ctx0" brushRef="#br0" timeOffset="88985.97">17017 6772,'-19'-19,"19"1,-19-1,1 19,18-19,-19 19,1 19,-1 0,19-1,-19-18,19 19,0 0,-18-1,18 1,0-1,0 1,0 0,0 18,0-19,0 1,0 18,0-18,0 18,0-18,0 18,0-19,18 20,1-1,-19-19,19 1,-1 18,1-18,-1-1,1 1,18-19,-18 19,-1-19,20 18,-20-18,19 0,1-18,-20 18,19-19,-18 19,0-19,18 1,-19-1,1 1,0-1,-1-18,1 18,-1 1,1-20,-19 20,0-1,0-18,0 18,0 1,-19-19,19 18,-18 0,-1-18,1 19,-1-1,0-18,-18 18,19 1,-1-1,-18 0,18 1,-18-1,18 0,-18 19,19-18,-20 18,20-19,-1 19,1 0,-20 0,20 0,-1 19,1-19,18 18,-19-18,19 19</inkml:trace>
  <inkml:trace contextRef="#ctx0" brushRef="#br0" timeOffset="89229.52">17761 6884,'-19'0,"19"-19,0 0</inkml:trace>
  <inkml:trace contextRef="#ctx0" brushRef="#br0" timeOffset="120548.4399">3101 9804,'0'0,"0"19,0-1,-18 1,18 0,0-1,-19 1,19 0,-19 18,19-19,-19 20,1-20,0 19,-1 19,0-19,0 19,1 0,-19-19,18 19,-18 0,0 0,18-1,-18-17,19 17,-20-17,19-1,1 0,0 1,-1-20,19 19,-19-18,0 0,19-1,0 0,0 1,0 0,0 0,0-1,0 0,19-18,-19 19,19-19,0 19,-1-19,0 0,1 0,0 0,0 0,-1 0,19 0,-18 0,18 0,-19 0,20 0,-1 0,-19 0,20 0,-1 0,0 0,1 0,-2 0,2 0,-1 0,19 0,-19 0,0 0,1 0,17 0,-17-19,-1 19,0 0,0 0,0 0,1 0,-1-19,-19 19,20 0,-20 0,19-18,-18 18,0 0,-1-18,1 18,-1-19,1 19,0 0,-19-19,0 0,-19 1,0 0,1-1,18 0,-19-18,1 19,-1-1,0-19,-18 20,19-19,-1-1,0 1,-18 0,19 0,-20 0,1-1,19-17,-20 17,1 1,0-19,0 19,0-19,-1 19,1 0,0 0,-1 18,2-18,17 18,0 1,-18-1,19 1,-1-1,0 0,0 1,1 18,0 0,-1-19,0 19,19-19</inkml:trace>
  <inkml:trace contextRef="#ctx0" brushRef="#br0" timeOffset="121209.38">4348 9748,'-19'0,"19"-18,-19 18,1 0,-1 0,1 0,18 18,-19-18,0 19,19 0,-18-1,-1 1,19-1,-18 1,-1 0,19-1,-19 20,19-20,0 1,0-1,0 20,0-20,0 1,19-1,0-18,-19 19,18 0,1-1,-1-18,20 19,-20-1,19-18,1 0,-20 19,19-19,1 0,17 0,-17 19,17-19,-17 0,-1 0,19 18,-19-18,0 19,0-1,0 1,-18 0,18-1,-18 1,-19-1,18 1,-18 18,0-18,0-1,0 1,0 18,-18-18,-1-1,1 1,-1 18,0-18,-18-1,0 1,0 0,0 0,-1-1,1 0,-19 1,19-19,0 19,18-19,-18 0,19 0,-1-19,0 19,1-19,-1 1,19 0,0-1</inkml:trace>
  <inkml:trace contextRef="#ctx0" brushRef="#br0" timeOffset="122557.9399">5166 10604,'0'0,"-19"0,19-18,-18 18,18 18,0 1,0-1,0 1,0 0,0 0,18-1,-18 0,19 1,-19 0,19 0,0-19,-1 0,0 0,-18-19,19 19,-19-19,19 19,0-19,-19 1,0 0,18 18,-18-19,18 0,-18 0,0 1,0-1,0 1,0-1,-18 19,18-19,-18 19,18-18,-19 18,0 0,19-19,0 38,19-1,0 1,-1 0,0-19,1 18,0 1,0-1,-1 1,19 0,-18 0,0 17,-1-17,0 0,1 0,0 17,0-17,-19 0,18 0,-18-1,0 19,0-18,0 0,0-1,0 0,-18 1,-1-19,0 19,0 0,1-19,0 0,-1 0,0 0,0 0,1 0,18-19,-18 19,18-19,0 0,0 1,0 0,0-1,0 0,0 0,18 1,-18-19,18 18,-18-18,19 0,-19 18,19-18,-19 0,19 18,-19-18,0 18,0 1,0-1,-19 19,0 0,0 0,1 19,0-1,18 1,0-1,18-18,0 0,1 0,0 0,0 0,17 0,-17 0,0 0,0 0,-1 0,0 0,1 0,-19 19,0 0,0 0,-19-19,19 18,-18 0,0-18,-1 19,0 0,0-19,19 19,-18-19,0 0,18 18,-19-18,19-18</inkml:trace>
  <inkml:trace contextRef="#ctx0" brushRef="#br0" timeOffset="122889.59">5705 10362,'0'-18,"0"-1,-18 19,18 19,18-19,1 18,-19 1,19 0,0-1,-19 1,18-1,-18 1,18 0,1-1,0 1,-19-1,19 1,-1-19,-18 19,18-19,-18 18,19-18,0 0,-19 19,19-19,-1 0,0 0,-18-19,19 19</inkml:trace>
  <inkml:trace contextRef="#ctx0" brushRef="#br0" timeOffset="123476.92">5054 10846,'0'0,"-18"0,0 0,-1 0,0 0,19 19,-19-19,19 19,-18-19,18 18,0 0,0 1,0 0,18-19,1 0,0 0,0 0,-1 0,0 0,1 0,19 0,-20 0,0 0,1 0,0 0,-19 19,0-1,-19-18,0 18,1 1,-19 0,18 0,0-1,1-18,0 18,-1 1,0-19,0 19,1-19</inkml:trace>
  <inkml:trace contextRef="#ctx0" brushRef="#br0" timeOffset="124464.39">5705 10567,'-18'0,"18"19,-18-19,18-19,18 19,0 0,-18-19,19 19,-19-18,19 18,0-19,-1 1,0 18,1-19,0 0,0 1,-1-1,0 19,1-18,0-1,0 0,-1 1,0 18,-18-19,0 38</inkml:trace>
  <inkml:trace contextRef="#ctx0" brushRef="#br0" timeOffset="124949.16">6059 10511,'0'19,"18"-19,1-19,0 19,-19-18,19 18,-19-19,18 19,-18-19,0 1,-18 18,-1 18,0-18,0 19,19 0,-18-1,18 1,-18-1,18 1,0 0,0-1,0 1,0-1,0 1,0 0,0 0,0-1,18 0,0 1,1-19,0 0,0 0,-1 0,0 0,1-19,0 19,-19-18,19 0,-1 18,0-19,1 19,-19-19,19 0</inkml:trace>
  <inkml:trace contextRef="#ctx0" brushRef="#br0" timeOffset="125592.32">6301 10567,'0'-19,"19"19,-1 0,-18 19,18-19,1 19,0-1,-19 1,19-19,-19 18,18-18,-18 19,0 0,18-19,-18 19,-18-19,0 0,18-19,-19 0,19 0,0 1,0-1,0 1,19-1,-1 19,0 0,1 0,-19 19,19-19,0 18,-1 1,-18-1,0 1,0 0,0-38,0 0,-18 1,18-1,0 1,0-1,0 0,18 1,-18-1,19 19,-1 0,1 0,0 19,-19-1,18-18,-18 19,19 0,-19-1,18 1,-18-1,19 1,-19 0,19-19,-19 19,18-19,1 0</inkml:trace>
  <inkml:trace contextRef="#ctx0" brushRef="#br0" timeOffset="125976.33">7268 10121,'0'0,"-18"0,-1 0,19 18,-19-18,1 0,-1 0,38 0,-1 0,1 0,0 0,-1 0,1 0,-1-18,1 18,0 0,-1-19,1 19,18-19,-18 19,-1-18,1 18,18-19,-18 19,-1-18,1 18,0 0,-1 0,1-19</inkml:trace>
  <inkml:trace contextRef="#ctx0" brushRef="#br0" timeOffset="126209.23">7268 10344,'0'0,"-18"18,18 1,18-19,1 0,-1 0,-18-19,19 19,18-18,-18 18,0-19,18 1,-19-1,20 0,-20 1,19-1,-18 19,18-18,-18-1,-1 0,1 19,0-18,-1 18,1 0,-1-19</inkml:trace>
  <inkml:trace contextRef="#ctx0" brushRef="#br0" timeOffset="128472.53">9240 9841,'0'0,"0"-18,-19 18,19-19,0 1,-18 18,18-19,0 0,0 1,0-1,0 1,-18 18,18 18,0 1,-19-19,19 18,-19 1,19 18,-19-18,1 18,18 0,-18 1,-1-1,0 0,0 0,1 0,0 19,-1-19,0 1,0 17,1-17,0-1,-1 0,0 0,0 0,1 1,18-20,-18 19,-1-18,19 0,-19-1,19 1,0-1,-19-18,19 19,19-19,0 0,0-19,-1 19,0 0,1 0,0 0,0 19,17-19,2 0,-1 0,0 0,1 19,-2-19,21 0,-2 0,-17 19,17-19,1 0,0 18,-19-18,19 0,-1 0,-17 18,17-18,-17 0,-1 19,0-19,-18 0,18 0,-18 0,-1 0,1 0,-38-19,1 1,-1 18,19-18,-18-1,-1 0,0 0,1 1,-19-1,18 1,0-1,0 0,-17-18,17 19,0-20,-18 1,19 0,-20 0,19 0,1 18,0-18,-20 0,19-1,1 20,0-19,-1 18,0 0,0 1,1-1,18 1,-18 18,-1-19,0 0,19 1,-19 18,19-19</inkml:trace>
  <inkml:trace contextRef="#ctx0" brushRef="#br0" timeOffset="129121.52">10077 9748,'19'-18,"-19"-1,0 1,19 18,-19-19,0 0,0 1,-19 18,0 0,1 0,-1 18,1-18,-1 19,0 0,1-19,-1 18,1 1,-1-1,0 1,1 0,-1-1,1 1,18-1,0 1,0 0,0-1,0 1,18 0,1-1,-1-18,1 19,0-1,-1-18,19 19,-18-19,18 19,-18-19,18 18,0-18,0 19,1-19,-1 18,0-18,19 19,-19-19,0 19,0-1,1-18,-1 19,0-1,0 1,-18-19,0 19,18-1,-37 1,18-19,1 18,-19 1,0 0,0-1,0 1,-19-1,19 1,-18 0,-1-1,1 19,-20-18,20 0,-19-1,-1 1,1-1,0 1,0 0,-1-1,1-18,0 19,0-1,0-18,-1 0,1 0,19 0,-20 0,20 0,-1 0,1-18,18-1,-19 19,19-18,0-1,0 0</inkml:trace>
  <inkml:trace contextRef="#ctx0" brushRef="#br0" timeOffset="132680.31">7343 10344,'-19'0,"19"-19,-19 19,1 0,18-18,-19 18,19-19,0 0,19 1,-1 18,1-19,0 19,-1-18,1 18,-19-19,19 19,-1-19,19 1,-18 18,0-19,18 1,-19-1,20 0,-20 1,19 18,-18-19,0 19,-1 0,-18 19,-18-19,18 18,-19-18,0 19,1-19,-1 19,1-1,-1-18,0 19,1-1,-1-18,-18 19,18 0,1-19,-19 18,18 1,0-19,-18 18,18 1,1-19,-1 19,1-19,-1 18,0-18,1 0,18 19,18-38,1 19,0-18,-1 18,1-19,-1 0,20 1,-20 18,20-19,-1-18,0 18,-18 1,18-1,0 1,0-1,0 0,1 1,-1-1,0 1,-18-1,-1 19,1-19,-1 19,-36 19,-1-19,1 19,-1-19,0 18,-18 1,0-1,0 1,0 0,-1-1,1 1,19-1,-20 1,1 0,19-1,-20-18,20 19,-1-19,0 18,1-18,-1 0,1 19,-1-19,38 0,-19-19,18 19,1 0,-1-18,20-1,-20 19,20-18,-1-20,0 20,0-1,19-18,-19 18,0 1,19-1,-19-18,1 18,-1 1,0 18,0-19,-18 19,-1 0,-18-18,19 18,-19 18,-19-18,1 19,-1-1,1-18,-1 19,0 0,-18-1,19 1,-20-1,1 1,19 0,-20-1,20 1,-19-1,18-18,-18 19,18 0,-18-1,18-18,1 19,-1-1,1-18,18 19,-19-19,0 19,19-1,0-36,19 18,0 0,-1-19,1 0,-1 19,20-18,-20-1,1 1,18-1,-18 0,18 1,-19 18,20-19,-20 1,19-1,-18 19,0-19,-1 19,1-18,-1 18,1 0</inkml:trace>
  <inkml:trace contextRef="#ctx0" brushRef="#br0" timeOffset="133517.4799">7473 9916,'0'-19,"0"1,0-1,0 0,0 1,0-1,-19 19,19-18,0 36,19 1,-19-1,19 1,-1 0,-18-1,19 1,-19 0,18-1,1 1,-19-1,19 1,-1 18,1-18,-1-1,1 20,0-1,-1 0,1-18,18 18,-18 0,-1 0,1 0,-1 1,1-1,0 0,-1-18,1 18,-1-19,-18 1,19 0,0-1,-19 1,18-1,1 1,-19 0,0-38</inkml:trace>
  <inkml:trace contextRef="#ctx0" brushRef="#br0" timeOffset="134800.28">10524 11292</inkml:trace>
  <inkml:trace contextRef="#ctx0" brushRef="#br0" timeOffset="135340.4499">10505 11274,'0'0,"-18"0,18-18,0-1,0 0,0 0,18 1,-18 0,0-1,19 0,-19 0,0 1,0 0,19-1,-19-19,0 20,18-19,-18 18,0 0,0 1,0-19,0 18,-18 0,18 1,-19 18,19-18,-19 18,1 0,-1 0,0 0,19 18,-18-18,-1 18,19 1,0 0,19-19,-1 0,1 19,0-19,-1 0,20 0,-20 0,1 0,-1 0,1 18,0-18,-1 0,1 0,-1 18,1-18,0 0,-1 19,1 0,-19 0,0-1,0 0,0 1,-19 0,1 0,-1-1,0 0,1-18,18 19,-19-19,1 0,18 19,-19-19,0 0</inkml:trace>
  <inkml:trace contextRef="#ctx0" brushRef="#br0" timeOffset="136557.43">10840 10865,'0'0,"0"19,0-1,0 0,19-18,-19 19,18 0,-18 0,19-19,0 18,-1-18,-18 18,19-18,-1 0,1 19,0-19,-1 0,1-19,-1 19,1-18,0 0,-19-1,0 0,0 0,0 1,-19 0,0-1,1 19,18-19,-19 19,1 0,18 19,0 0,0-1,18-18,-18 18,19-18,-19 19,18 0,1 0,-19-1,19-18,-19 18,18-18,-18 19,19-19,-1 0,1 0,-19-19,19 19,-1-18,-18 0,19 18,-19-19,0 0,18 0,-18 1,0 0,0-1,0 0,0 0,-18 1,-1 0,19-1,-18 19,-1-19,0 19,1 0,-1 0,38 0,-1 0,1 0,0 0,-1 0,1 0,-19 19,18-19,-18 19,19-1,-19 0,19 1,-19 0,19 0,-19-1,18 0,0-18,-18 19,19-19,0 0,-19-19,19 19,-19-18,18 18,-18-18,18-1,-18 0,19 0,-19 1,0 0,0-1,0 0,0 0,0 1,0 0,-19-1,19 0,-18 19,0 0,18-19,-19 19,38 19,-1-19,-18 19,18-19,1 0,-19 19,19-19,0 18,-19 0,18-18,0 19,-18 0,19 0,0-1,-19 0,19 1,-19 0,18 0,-18-1,0 0,18-18,-18 19,19-19,0 0,0-19,-1 19,-18-18,18 18,-18-18</inkml:trace>
  <inkml:trace contextRef="#ctx0" brushRef="#br0" timeOffset="137152.31">11993 9841,'0'0,"-18"0,18 19,-18-19,-1 19,19-1,19-18,-1 0,0 0,1 0,0 0,0 0,-1 0,0-18,1 18,0 0,18-19,-19 19,1-19,19 19,-20 0,0-18,1 18,0 0,0-19,-1 19,0 0,1 0</inkml:trace>
  <inkml:trace contextRef="#ctx0" brushRef="#br0" timeOffset="137472.18">11957 10083,'0'19,"0"-38,18 19,0 0,1 0,0-18,18 18,-19 0,1-19,19 19,-20-18,19 18,-18-19,18 19,0-19,1 1,-20 18,19-19,-18 19,18-18,-19 18,1 0,0-19,0 19,-38 0</inkml:trace>
  <inkml:trace contextRef="#ctx0" brushRef="#br0" timeOffset="138456.28">13538 9395,'0'19,"0"-1,-19-18,19 19,-19-1,19 20,-18-20,-1 1,1 18,-1 0,0 0,1 1,-19-1,18-19,-18 20,18-1,1 0,-20 0,20-18,-1 18,1-18,-1-1,0-18,19 19,-18 0,18-1,18-18,1 0,0 0,-1 0,1 0,-1 0,1 0,18 0,-18 0,18 0,0 0,0 0,1 0,-1 0,19 0,-19 0,0 0,19-18,-19 18,19 0,-19 0,0 0,1 0,-1 0,-19 0,20 0,-20 0,1 0,-1 0,1 18,0-18,-1 0,1 0,-1 0,-36 0,-1-18,1-1,-1 0,0 1,1 18,-1-19,1 1,-1-1,0 0,1 1,-19-1,18 0,0 1,-18-19,19 18,-20 0,20-18,-19 19,18-1,-18-18,18 18,0 1,1-1,-1 0,1 1,-1 18,19-19,-19 1,19-1,-18 19,18-19,0 1</inkml:trace>
  <inkml:trace contextRef="#ctx0" brushRef="#br0" timeOffset="139109.41">14412 9339,'0'0,"0"-18,0-1,0 0,-19 1,1 18,-1 0,1 0,18 18,-19-18,0 0,19 19,-18-19,-1 19,1-1,18 1,-19-19,0 18,19 1,-18 0,18-1,0 1,0-1,0 1,0 0,0-1,18 1,1-19,-19 18,19 1,-1 0,1-19,-1 18,1-18,0 19,-1-1,19-18,-18 19,18-19,-18 19,18-1,-18-18,18 19,0-1,1-18,-2 19,2-19,-19 19,17-1,-17 1,19-1,-20-18,0 19,1 0,0-1,-19 1,19 0,-19-1,0 1,0-1,0 1,-19 0,0-1,0-18,1 19,-19-1,18-18,-18 19,0-19,18 0,-36 19,17-19,1 0,0 0,-1 0,1 0,0-19,0 19,18 0,1-19,-1 19,0-18,1 18,18-19,0 1,18-1,-18 0</inkml:trace>
  <inkml:trace contextRef="#ctx0" brushRef="#br0" timeOffset="140957.12">14896 10455,'0'0,"0"-18,19-1,-19 1,18 18,0-19,1 19,0 0,-19 19,19-19,-19 18,18 1,-18-1,0 1,0 18,0-18,18-1,-18 20,0-20,0 1,0 18,19-18,-19 0,0-1,19 0,-19 1,19 0,-19 0,18-19,0 0,1 0,0 0,-19-19,19 19,-19-19,18 0,0 1,-18 0,19-1,-19 0,0 0,0 1,0-1,0 1,0-1,0 0,0 1,0-1,0 1,0-1,0 0,-19 19,19-18,0 36,0 1,0 0,19-1,-19 1,0-1,19 1,-19 0,0-1,19-18,-19 19,18-1,-18 1,18-19,-18 19,19-19,-19 19,19-19,0 0,-1 0,0 0,1 0,0-19,0 19,-19-19,0 0,18 19,-18-18,0-1,0 1,0-1,0 0,0 1,0-1,0 1,18-1,1 0,0 19,0 0,-1 19,0-19,-18 19,19-1,-19 1,19-19,-19 18,0 1,19-19,-19 19,0-1,18 1,-18-1,-18-18,18-18,-19-1,19 1,0-1,0 0,0 1,0-1,0 1,19-1,-19 0,18 19,0 0,1 0,-19 19,19 0,-19-1,19 1,-19-1,18 1,0 0,-18-1,19-18,-19 19,19-19,0 18,-1-18,0 0,1-18,0 18,0-19,-19 1,18 18,-18-19,18 0,1 1,-19-1,0 1,0-1,0 0,0 1,0-1,0 1,0-1,0 0,0 1,-19 18,19-19,0 38,0-1,0 1,0 0,0-1,0 1,0-1,0 1,19 0,-19-1,19 1,-19-1,19-18,-19 19,18 0,1-19,-19 18,18-18,1 0,-19 19,19-19,-1 0,1 0,-1 0,-18-19,19 19,0-18,-19-1,18 19,-18-19</inkml:trace>
  <inkml:trace contextRef="#ctx0" brushRef="#br0" timeOffset="141121.15">15919 10176,'0'0,"-19"0,0 0,19-18,-18 18,0 0,18-19</inkml:trace>
  <inkml:trace contextRef="#ctx0" brushRef="#br0" timeOffset="141633.17">16440 9637,'0'0,"-19"0,1 0,36 0,1 0,-1 0,1 0,0 0,-1 0,19 0,-18-19,18 19,-18 0,18 0,0-18,0 18,1 0,-1-19,0 19,0-19,-18 19,18-18,0 18,-18 0,0-19,-1 19,1 0</inkml:trace>
  <inkml:trace contextRef="#ctx0" brushRef="#br0" timeOffset="141901.34">16496 9841,'0'0,"0"19,-19-19,19 19,19-19,-1 0,1 0,-1 0,1 0,0 0,-1 0,1 0,18-19,0 19,0 0,-18-19,18 19,0-18,1 18,18-19,-19 19,-19-18,20 18,-1-19,0 19</inkml:trace>
  <inkml:trace contextRef="#ctx0" brushRef="#br0" timeOffset="142621.16">17966 9078,'0'-18,"-19"18,0 0,0 0,1 0,0 0,-1 0,0 18,0-18,1 19,0-19,18 19,-19 0,0-19,0 18,1 1,18-1,-18 20,-1-20,0 1,0 18,19-18,-18 18,-1-19,19 20,-18-20,18 19,0 1,0-20,0 19,0-18,0 0,18 18,-18-19,19 1,-19 0,18-1,1 1,0-1,0 1,-1-19,19 19,-18-19,0 0,17 0,2 0,-19 0,17 0,2 0,-1 0,0-19,1 19,-2-19,-17 19,19-18,-20-1,19 1,-18-1,0 0,-1 1,0-1,1-18,0 18,-19-18,19 19,-1-20,-18 20,0-19,18-1,-18 20,0-19,0 18,0-18,0 18,0-18,-18 18,18 1,-18-19,-1 18,0 0,0 0,1 1,0 18,-1-18,0-1,-18 19,19-19,-1 19,-19-19,2 19,17 0,-19 0,2 0,-2 0,1 19,0-19,-19 0,38 19,-20 0,1-1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07:31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0 2921,'19'0,"-19"-19,0 38,0 0,0-1,0 0,0 1,0 0,0 0,0-1,0 0,0 1,0 0,0 0,0-1,0 0,0 1,-19 0,19 0,0 17,-18-17,18 0,0 18,-19-19,19 1,0 19,0-20,-19 0,19 20,-18-19,18 18,0 0,0-18,-19 18,19 0,0 0,-18 0,18 1,0-1,-19 0,19 0,0 0,-19 1,19-1,0 0,0-18,0 18,0 0,0-18,0 18,0-19,0 20,0-1,0-19,0 20,0-20,0 20,0-20,0 19,0-18,0 0,0-1,0 1,0-1,0 1,0 0,0-1,0 1,19-19,-19 18,0 1,0 0,19-19,-1 0,-18 18,19-18,-1 19,1-19,-19-19,19 19,-1-18,1-1,-19 0,18 1,-18-1,0 1,19-1,-19 0,0 1,0-1,0 1,0-1,0 0,0 1,0-19,0 18,0 0,0 1,0-20,0 20,0-1,0 1,0-20,0 20,-19-1,19-18,0 18,-18 1,18-1,-19 1,1-1,18 0,-19 19,19-18,-19 18,1 0,18-19,-19 19,19-18,19 18,-1 0,1-19,0 19,-1 0,1-19,-1 1,1 18,0-19,-1 19,1-18,0 18,-1-19,1 19,-1-19,1 1,0-1,-1 1,-18-1,0 0,0 1,0 36,0 1,0 0,0-1,0 1,0-1,0 1,0 0,0-1,19-18,-19 19,0-1,18 1,-18 0,19-1,0 1,-1-1,1-18,-1 0,1 0,0-18,-1 18,-18-19,19 19,-19-18,18-1,-18 0,0 1,0-1,0 1,0-1,0 0,0 1,0-1,-18 19,18-18,0-1,-19 19,19-19,-18 19,-1 0,0 0,1 0,-1 0,1 0,18 19,-19-19,19 19,0-1,-19-18,19 19,0-1,0 1,0 0,19-19,0 0,-1 0,1 0,-1-19,1 19,0-19,-1 1,1 18,-1-19,-18 1,19-1,0 0,-1 1,1-1,-1 1,1-1,0 0,-1 1,-18-1,19 1,-1-1,-18 0,0 1,0-1,0 1,-18 18,-1 0,1 18,-1-18,19 19,0-1,19-18,-1 19,1-19,-19 19,18-1,1 1,-19-1,0 1,0 0,0-1,0 1,0-1,0 1,0 18,0-18,0-1,0 1,19 0,-19-1,18 1,-18-1,19-18,-19 19,18-19,1 0,0 19,-1-19,1 0,-1 0,1 0,0 0,0 0,17 0</inkml:trace>
  <inkml:trace contextRef="#ctx0" brushRef="#br0" timeOffset="1292.43">4112 4018,'0'-18,"19"18,-19-19,18 1,-18-1,18 0,1 1,-19-1,19 1,-19-1,19 0,-19 1,0-1,0 1,18-1,-18 0,0 1,0-1,0 1,0-1,0 0,0 1,0-1,0 1,-18-1,18 0,-19 1,19-1,-19 19,19-18,-19 18,19-19,-18 19,0 0,-1 0,0 0,0 19,1-1,0-18,-1 19,19-1,-19-18,19 19,0 0,0-1,0 1,0-1,19 1,0-19,-1 0,0 0,1 0,0 0,0 0,-1-19,0 19,1-18,0 18,0 0,-1-19,0 1,1-1,0 19,-19-19,0 38,0 0,19-1,-19 1,0-1,18 1,-18 0,0-1,18-18,-18 19,0-1,19 1,-19 0,19-19,-19 18,19 1,-1-19,-18 18,18-18,-18 19,19-19,0 0,0 19,-1-19,0-19,1 19,-19-19,19 19,0-18,-19-1,18 19,0-18,1-1,0 0,-19 1,19-1,-1 1,-18-1,18 0,-18 1,0-1,0 1,0-1,0 0,-18 19,18-18,-18 18,-1-19,0 38,19-1,-19-18,19 19,0 0,-18-1,18 1,0-1,0 1,0 0,-18-1,18 1,0 18,0-18,0-1,0 1,0-1,18-18,-18 19,18-19,1 19,0-19,0 18,-1-18,0 0,1 0,0 0,0 0,17 0,-17-18,0 18,0 0,-1 0</inkml:trace>
  <inkml:trace contextRef="#ctx0" brushRef="#br0" timeOffset="3019.36">4968 3609,'0'-18,"0"-1,18 19,-18-19,19 19,-19 19,0 0,0-1,0 1,0-1,0 1,0 0,0-1,0 1,0-1,0 1,0 0,0-1,0 1,0-1,0 1,0 0,0-1,0 1,18-1,1 1,-19-38,19 19,-1 0,-18-18,19 18,-19-19,18 1,1-1,-19 0,19 19,-19-18,0-1,18 1,1-1,-19 0,18 1,-18-1,0 1,19-1,-19 0,0 1,0-1,0 1,0 36,0 1,0-1,0 1,0 0,0-1,0 1,0-1,0 1,0 0,19-19,-19 18,18-18,1 0,-1 0,1 0,-19-18,19 18,-1 0,1-19,-1 0,1 19,0-18,-1-1,1 1,-1 18,-18-19,19 0,0 1,-19-1,18 19,-18-18,0-1,0 0,0 1,-18 18,-1 0,0 0,19 18,-18-18,18 19,0 0,0-1,0 1,-19-19,19 18,0 1,0 0,0-1,-18-18,18 19,0-1,0 1,0 0,0-1,0 1,0-1,0 1,0 0,18-19,1 0,-1 0,1 0,0 0,-1-19,1 19,-1-19,1 19,0-18,-1-1,1 1,0-1,-1 0,-18 1,19 18,-1-19,1 1,-19-1,19 0,-19 1,18-19,1 18,-1 0,-18 1,0-1,19 1,-19-1,0 0,-19 38,1-19,18 19,-19-1,1 1,18-1,18-18,-18-18,19 18,-1 0,1-19,-19 38,0-1,0 1,0 0,0-1,0 1,0-1,0 1,19-19,-19 19,0-1,18-18,-18 19,19-1,-1 1,1-19,0 19,-1-19,1 0,-19-19,18 19,1 0,0-19,-1 19,1-18,-1 18,1-19,0 1,-1 18,19-19,-18 0,0 1,18 18,-19-19,1 1,-19-1,19 19,-19-19,0 1,0-1,0 1,-19 18,19-19,-19 19,1 0,-1 0,1 19,18-1,0 1,18-19,-18 18,19-18,-1 19,1-19,0 19,-1-19,1 18,-1 1,1-19,0 18,0 1,-1 0,0-1,1 1,-19-1,0 1,0 0,-19-19,1 18,0 1,-1-19,0 0,0 0,1 0,-19 0,18 0,0 0,1 0,-1 0,1 0,-1 0,0 0,1-19</inkml:trace>
  <inkml:trace contextRef="#ctx0" brushRef="#br0" timeOffset="3411.84">6698 3498,'0'-19,"0"38,0-1,0 1,0-1,0 1,0 0,0-1,0 1,0-1,0 1,0 0,0-1,0 1,0-1,0 1,19-19,-19 19,18-19,0 18,1-18,0 0,0 0,-1 0,0 0,1 0,-19-18</inkml:trace>
  <inkml:trace contextRef="#ctx0" brushRef="#br0" timeOffset="3579.39">6679 3293,'-19'0,"1"0,18-19,0 0,18 19</inkml:trace>
  <inkml:trace contextRef="#ctx0" brushRef="#br0" timeOffset="4744.41">6903 3237,'0'0,"0"37,18 1,-18-2,0 2,0-19,0 17,18 2,-18-19,0 18,0-19,0 20,0-20,0 1,19-1,-19 1,0 0,0-1,0 1,0-1,-19-18,1 0,18-18,0-1,0 1,0-1,0 0,0 1,18 18,-18-19,19 1,0 18,0-19,-1 0,0 19,1 0,0 0,0 0,-1 0,0 0,1 0,-19 19,19 0,-19-1,0 1,0-1,0 1,-19 0,0-1,1 1,0-1,-1 1,0 0,0-1,1-18,0 19,-1-19,-19 0,20 18,0-18,-1 0,0 0,19-18,19 18,0 0,-1 0,0 0,1-19,0 19,0 0,-1 0,0 0,1-18,19 18,-20-19,0 19,1-19,19 19,-20-18,0-1,1 1,19-1,-20 0,0 1,1-1,-19 1,19-20,0 20,-1-19,-18 18,18-19,-18 20,0-19,0-1,0 2,19 17,-19-19,0 2,0 17,0-19,0 20,0 0,-19-1,19 0,0 0,-18 19,18-18,0 0,0 36,0 0,0 1,0 0,-18 0,18-1,0 19,0-18,0 18,0-19,0 20,0-1,0 0,0 1,18-2,-18 2,0-19,18 18,-18 0,19-18,-19 18,19-19,-19 20,19-20,-1 1,0-19,-18 18,19 1,0-19,0 0,-1 0,19 0,-18 0,0 0,-1 0,0-19,20 19,-19-18,-1 18,0-19,1 1,0 18,0-19,-19 0,18 1,0-1,-18 1,0-1,0 0,0 1,0-1,0 1,0-1,0 0,-18 19,0-19,-1 38,0-19,19 19,-19 0,19-1,0 1,-18-1,18 1,0 0,0-1,0 1,0-1,18 1,-18 0,19-19,0 18,0-18,-1 19,0-19,1 0,19 0,-20 18,19-18,-18 0,18 0</inkml:trace>
  <inkml:trace contextRef="#ctx0" brushRef="#br0" timeOffset="5459.4399">8837 3572,'0'0,"0"-19,-18 19,-1-18,19-1,-19 19,19-18,0-1,-18 19,18 19,0-1,18 1,-18-1,0 1,19 0,-19 18,19 0,-1 0,-18 0,19 1,-19-1,18 0,-18 0,19 0,0 1,-19-1,18 0,-18 19,19-19,-19 0,18-18,-18 18,19 0,-19-18,0 18,19-18,-19-1,0 1,0 0,0-1</inkml:trace>
  <inkml:trace contextRef="#ctx0" brushRef="#br0" timeOffset="5883.4399">8744 3665,'0'0,"0"-19,0 1,0-1,0 1,0-1,19 19,-19-19,18 19,1-18,0 18,-1 0,1-19,-1 19,20 0,-20 0,19 0,1 0,-20 0,19 0,-18 0,18 19,-18-19,-1 0,1 18,0 1,-1-19,1 19,-19-1,0 1,0-1,0 1,0 18,-19-18,1-1,18 1,-19 0,-18-1,18 1,-18-1,18 1,-18-19,19 19,-20-19,20 18,-19-18,18 0,0 19,1-19,-1 0,1 0,-1 0</inkml:trace>
  <inkml:trace contextRef="#ctx0" brushRef="#br0" timeOffset="6488.37">9153 4111,'19'0,"-19"-18,19 18,-1 0,1-19,-1 19,1-18,0-1,-1 0,1 1,-1-1,1 1,0 18,-1-19,1 0,-1-18,1 19,0-1,-1 0,1 1,-19-1,18 1,1-1,-19 0,19 1,-19-1,0 1,0-1,0 0,-19 1,0-1,1 19,-1 0,1 0,-1 0,19 19,0-1,0 1,19-19,-1 19,1-1,-1-18,1 19,0-19,-19 18,18-18,-18 19,19 0,-19-1,0 1,0-1,0 1,0 0,0-1,0 1,0-1,0 1,0 0,0-1,0 1,0-1,18-18,-18 19,19-19,0 0,0 0,-1 0,-18 19,18-19,1 0,0 0</inkml:trace>
  <inkml:trace contextRef="#ctx0" brushRef="#br0" timeOffset="8112.52">9972 3795,'0'0,"0"-18,0-1,0 0,0 38,-18 0,18-1,-19 1,19-1,-19 1,19 0,0-1,-19 1,19-1,0 1,0 0,0-1,0 1,19-1,0 1,0-19,-1 0,0 0,1-19,0 19,0 0,-1-18,0 18,-18-19,19 19,-19-18,0-1,0 0,0 1,0-1,0 1,-19-1,1 0,0 1,-1-1,0 1,0-1,1 0,0 19,-20-18,19 18,1-19,0 19,-1 0,0 0,19-18,0 36,19-18,0 0,-19 19,18-19,19 0,-18 18,0-18,17 0,-17 0,19 19,-20-19,19 0,1 0,-20 0,0 0,20 0,-19 0,-1 0,0-19,1 19,0 0,0 0,-1-18,0 18,1-19,-19 1,0-1,0 38,0-1,-19 1,19-1,-18-18,18 19,0 0,-18-19,18 18,-19 1,19-1,0 1,-19 0,19-1,0 1,0-1,0 1,0 0,19-19,-19 18,19-18,-1 19,0-19,1 18,0-18,0 0,-1 0,0 0,1 0,0 0,0 0,-1 0,0-18,1 18,0 0,0-19,-1 19,0-18,1 18,-19-19,19 0,0 19,-19-18,18-1,0 1,-18-1,0 0,0 1,0-1,0 1,0-1,0 0,0 1,-18 18,0 0,-1 18,19 1,-19-19,19 19,-19-1,1 1,18-1,-18 1,18 0,-19-1,19 1,-19-1,19 1,0 0,0-1,0 1,19-19,0 0,-1 0,0 0,1 0,0 0,0 0,-1-19,0 19,1 0,0 0,0-18,-1 18,0-19,1 0,0 19,0-18,-1 18,-18-19,18 1,1-1,0 0,0 1,-19-1,18 1,0-1,-18 0,19 1,-19-1,0 1,0-1,0 0,0 38,0 0,0-1,0 1,0-1,0 1,19-19,-19 19,0-1,0 1,0-1,0 1,0 0,0-1,0 1,0-1,-19 1,19 0,-19-1,1-18,18 19,0-38,18 19,1 0,-19-18,19 18,-19-19,19 19,-19-19,18 1,0 18,-18-19,19 1,-19-1,19 0,-19 1,19-1,-1 1,-18-1,19 0,-19 1,18-1,-18 1,0-1,0 0,0 1,0-1,0 38,0-1,0 1,19 0,-19-1,19 1,-1-1,1 1,18 0,-18-1,-1 1,1-1,-1 1,1 0,0-1,-1 1,1-1,-19 1,0 0,-19-1,1-18,-1 0,0 0,-18 0,19 0,-1 0,0 0,1-18,-1 18,1 0,-1 0,0 0</inkml:trace>
  <inkml:trace contextRef="#ctx0" brushRef="#br0" timeOffset="9659.22">4242 5767,'0'-19,"18"19,-18-18,19 18,-19-18,19 18,-19-19,0 38,0-1,-19-18,19 18,-19 1,1 0,0 0,-1 17,0-17,0 0,-17 18,17 0,-19-18,2 18,-2 0,1 1,0-2,-1 2,-17-1,17 0,2 1,-2-2,1-17,0 19,-1-20,2 0,17 1,0 0,0-19,1 19,0-1,18 0,18 1,0-19,1 0,0 0,0 0,-1 19,0-19,20 0,-1 0,0 0,1 19,-2-19,21 0,-2 18,-17-18,17 18,1-18,-19 19,19-19,0 19,-19-19,19 19,-19-19,0 18,19-18,-19 18,-18-18,18 19,0-19,-18 19,0-19,-1 0,0 0,-18-19,0 0,0 1,0 0,0-1,0 0,0 0,-18-17,18 17,0 0,-18 0,18 1,-19-19,19 18,-19-18,19 19,-19-20,19 19,-18-17,18 17,-18-19,18 20,-19-19,19 18,-19-18,19 19,0-20,0 19,-19-17,19 17,0 0,-18 0,18 1,-18 0,18-1</inkml:trace>
  <inkml:trace contextRef="#ctx0" brushRef="#br0" timeOffset="10684.18">5488 5655,'-18'-18,"-1"18,1 0,-1 0,0 0,1 0,-1 0,1 0,-1 0,0 0,19 18,-18-18,-1 0,1 19,-1-19,0 19,1-19,-1 19,1-19,-1 18,19 0,-19 1,1-19,-1 19,19 0,-18-1,18 0,0 1,0 0,0 0,0-1,0 0,0 1,18-19,1 19,-19 0,18-19,1 18,0-18,-19 18,18-18,19 19,-18-19,0 0,18 19,-19-19,20 19,-1-19,-19 18,20-18,-1 0,0 18,0 1,-18-19,18 19,0 0,1-1,-20-18,1 18,-1 1,1 0,0 0,-19-1,0 0,0 1,0 0,0 0,-19-1,0 0,1-18,-19 19,18 0,0-19,-18 19,18-19,-18 0,0 0,18 0,-18 0,0 0,18 0,-18 0,0 0,18 0,1-19,-1 19,1-19,-1 19,19-19,0 1,0 0,19-1,-1 0</inkml:trace>
  <inkml:trace contextRef="#ctx0" brushRef="#br0" timeOffset="11783.8499">5879 6325,'19'19,"-19"0,18-19,1 0,0 0,-1 0,1 0,-1 0,-18-19,19 19,0 0,-19-19,18 19,-18-19,19 19,-19-18,18 18,-18-18,0-1,0 0,0 0,0 1,0 0,0-1,0 0,0 0,0 38,0 0,19-19,-19 19,19-19,-19 18,0 0,18 1,-18 0,0 0,0-1,19 0,-19 20,0-19,18-1,-18 19,0-18,0 18,0-19,0 20,0-19,0 17,0-17,0 0,0 18,0-19,0 1,-18 0,18 0,-19-1,1-18,18 19,-19-19,0 0,1 0,-1 0,1-19,18 1,0-1,0 0,0 0,0 1,18 18,1-18,-19-1,18 19,-18-19,19 19,0-19,-19 1,18 18,1-18,-1-1,1 19,-19-19,19 0,-1 1,1 0,-1-1,20 19,-20-19,1 0,-19 1,18 0,1-1,0 0,-19 0,0 1,0 0,0-1,0 0,0 0,0 1,0 0,-19 18,38 0,-19 18,19-18,-1 18,0 1,1-19,-19 19,19-19,0 19,-19-1,18-18,-18 18,0 1,0 0,0 0,0-1,0 0,-18-18,18 19,-19-19,0 0,19 19,-19-19,1 0,0 0</inkml:trace>
  <inkml:trace contextRef="#ctx0" brushRef="#br0" timeOffset="12460.65">6642 6046,'-18'0,"-1"-19,19 38,0 0,0 0,0-1,0 0,19 20,-19-19,0-1,0 0,0 1,0 19,0-20,0 0,0 1,0 0,18 0,-18-1,0 0,0 1,18 0,1 0,-19-1,19-18,0 18,-1-18,0 0,1 0,0 0</inkml:trace>
  <inkml:trace contextRef="#ctx0" brushRef="#br0" timeOffset="12652.27">6567 6270,'-18'0,"0"0,36 0,0-19,1 19,0 0,0 0,17 0</inkml:trace>
  <inkml:trace contextRef="#ctx0" brushRef="#br0" timeOffset="13068.1">6921 6251,'0'0,"18"0,1 0,0 0,0 0,-1-19,0 19,1-19,0 19,-19-18,0 0,-19 18,19-19,-19 19,1 0,0 0,-1 19,0-19,0 18,1 0,0 1,-1 0,19 0,-19-1,19 0,0 1,0 0,0 0,0-1,19 0,0-18,-19 19,18-19,0 0,1 0,0 19,18-19,-19 0,1 0,19 0,-20 0,19 0,-18 0,0 0,-1 0</inkml:trace>
  <inkml:trace contextRef="#ctx0" brushRef="#br0" timeOffset="13752.34">7311 6213,'0'-18,"19"18,-19 18,0 1,0 0,19-19,-19 19,0-1,0 0,0 1,0 0,0 0,0-1,0 0,0 1,0 0,0 0,0-1,0-36,0-1,0 0,19 19,-19-19,18 1,-18 0,18 18,-18-19,19 0,-19 0,19 19,-19-18,19 0,-1-1,0 0,1 19,0 0,-19 19,0 0,0-1,0 0,0 1,0 0,0 0,0-1,0 0,0-36,0 0,19-1,-1 0,0 0,-18 1,19 18,-19-18,19-1,0 0,-1 19,-18-19,18 19,-18-18,19 18,0 18,-19 1,19-19,-19 19,0 0,0-1,0 0,0 1,0 0,18 0,-18-1,18 0,-18 1,19-19,-19 19,19-19,-19 19,19-19,-1 0,0 18</inkml:trace>
  <inkml:trace contextRef="#ctx0" brushRef="#br0" timeOffset="14072.17">8279 5898,'0'0,"19"0,-1-19,1 19,-1 0,1 0,18 0,-18 0,-1 0,1-19,0 19,18 0,-19 0,1 0,0 0,-1 0,1 0,-1 0,1 0,0 0</inkml:trace>
  <inkml:trace contextRef="#ctx0" brushRef="#br0" timeOffset="14284.35">8167 6120,'0'0,"19"0,0 0,-1 0,19 0,-18 0,18 0,0 0,1-18,-1 18,0 0,0 0,0 0,1 0,-20-18</inkml:trace>
  <inkml:trace contextRef="#ctx0" brushRef="#br0" timeOffset="15051.72">9116 5562,'0'19,"19"-19,-1 0,1 0,0 0,-1-19,1 19,18 0,-18 0,18-18,19 18,-19 0,0-18,19 18,-19 0,19-19,0 19,-19-19,19 19,-19 0,0-19,1 19,-2 0,-17 0,0-18,0 18,-1 0</inkml:trace>
  <inkml:trace contextRef="#ctx0" brushRef="#br0" timeOffset="16015.67">11106 5060,'0'-18,"-18"18,18 18,-18 1,-1-1,0 1,0 0,1 0,0 17,-1 2,-19-1,2 0,-2 1,1 17,0-17,-1 17,-17-17,-1 17,19-17,-19-2,0 21,1-21,17 2,-17-19,17 17,1-17,0 0,18 0,0-1,1 0,0-18,18 19,0 0,18-19,0 0,1 0,0 19,0-19,17 0,2 0,-1 0,0 0,1 18,-2-18,2 0,17 18,-17-18,17 19,-17-19,17 19,2-19,-2 19,-17-19,17 18,1-18,0 0,-1 18,-17-18,18 0,-19 19,19-19,-19 19,0-19,0 0,-18 19,18-19,-18 0,-1 18,-18-36,0-1,0 0,0 0,0 1,0 0,0-1,0 0,0-18,0 19,0-20,0 19,0-17,-18-2,18 1,-19 0,19-1,0 2,-18-2,18 1,0-19,0 19,-19 0,19-19,0 19,0-1,-19 2,19-2,0 1,0 0,0-1,-18 20,18-19,-19 18,19 0,-18 1,-1-1</inkml:trace>
  <inkml:trace contextRef="#ctx0" brushRef="#br0" timeOffset="16655.73">12167 5247,'0'-19,"-18"0,-1 19,0 0,1-19,-1 19,1 0,-1 0,19-18,-19 18,1 0,-1 0,0 0,1 0,-1 0,1 0,-1 0,0 18,1-18,-1 0,1 0,-1 19,0-19,19 19,-18 0,-1-19,1 18,18 0,-19 1,19 0,0 0,0-1,0 0,0 1,0 0,19 0,-19-1,18 0,1 1,18 19,-18-20,-1 0,19 1,1 0,-20 0,19-1,1 0,-1 1,0 0,0 0,1-1,-1 0,-19 1,20 0,-20 0,1-1,-1 0,-18 1,19 0,-19 0,0-1,-19 0,1 1,-1-19,1 19,-1-19,0 0,-18 19,19-19,-20 0,1 0,19 0,-20 0,1 0,0 0,0-19,-1 19,20 0,-19-19,18 19,0-19,1 19,-1 0,1-18</inkml:trace>
  <inkml:trace contextRef="#ctx0" brushRef="#br0" timeOffset="18324.3">12390 5805,'19'0,"0"0,-1 0,1 0,-19 18,0 0,0 1,0 0,0 0,0-1,0 0,0 1,0 19,0-20,0 0,0 1,0 0,0 18,0-19,18 1,-18 0,0 0,19-19,-19 18,0 0,19-18,-1 19,1-19,-1 0,1-19,0 19,-1-18,1 18,-19-18,18 18,1-19,0 0,-19 0,18 1,-18 0,19-1,-19 0,0 0,0 1,18 0,-18-1,0 0,0 0,0 1,0 0,0 36,0 0,0 1,-18 0,18 0,0-1,0 0,-19 1,19 0,0 0,0-1,0 0,0 1,0 0,0 0,19-19,-1 0,1 0,0 0,0 0,-1 0,0-19,1 19,-19-19,19 19,0-19,-19 1,18 18,-18-18,18 18,-18-19,19 0,-19 0,19 19,-19-18,19 0,-19-1,18 0,-18 0,0 1,0 0,18-1,-18 0,0 0,0 1,-18 18,18-18,-18 18,-1 0,0 18,0-18,1 18,0-18,18 19,-19-19,19 19,-19-19,19 19,0-1,19-18,-19-18,19 18,-1 0,0-19,1 19,0-19,0 19,-19-19,18 19,-18 19,18-19,-18 19,0 0,0-1,0 0,0 1,0 0,0 0,0-1,0 0,19 1,-19 0,19-19,-19 19,19-19,-1 0,0 0,1-19,0 19,0 0,-1-19,0 19,1-19,0 19,0-18,-1 0,0 18,1-19,-19 0,19 19,0-19,-19 1,18 18,-18-18,0-1,0 0,0 0,0 1,-18 18,-1 0,0 0,19 18,0 1,0 0,0 0,0-1,0 0,19 1,-19 0,19 0,-19-1,18 0,0 1,-18 0,19-19,-19 19,19-19,0 0,-1 18,0-18,1 0,0 18</inkml:trace>
  <inkml:trace contextRef="#ctx0" brushRef="#br0" timeOffset="18439.6499">13878 6009,'0'-18,"0"-1</inkml:trace>
  <inkml:trace contextRef="#ctx0" brushRef="#br0" timeOffset="19680.05">3089 7646,'0'0,"0"-18,18 18,-18-19,0 0,19 19,-19-18,0-1,18 19,-18 19,0-1,-18 1,-1 0,19-1,-18 1,18-1,-19 1,19 0,0-1,-19 1,19-1,0 1,0-38,0 1,19-1,-19 1,0-1,19 19,-19-19,0 1,18-1,-18 1,0-1,19 19,-19-19,0 1,18 18,-18 18,19-18,-19 19,19 0,-19-1,0 1,18-19</inkml:trace>
  <inkml:trace contextRef="#ctx0" brushRef="#br0" timeOffset="21291.26">3126 7702,'18'0,"-18"19,0-1,19-18,-19 19,19-1,-19 1,0 0,18-19,-18 18,19-18,-19 19,0-1,0 1,18-19,-18 19,0-1,0 1,19-1,-19 1,0 0,19-19,-19 18,0 1,0-1,19-18,-19 19,0 0,0-1,18-18,-18 19,0-1,0 1,18-19,-18 19,0-1,0 1,0-1,19 1,-19 0,0 0,0-1,0 0,19-18,-19 19,0 0,0 0,0-1,19-18,-19 18,0 1,0 0,0 0,0-1,0 0,0 1,18 0,-18 0,0-1,0 0,0 1,0 0,0 0,0-1,0 0,0 1,0 0,0 0,0-1,0 0,0 1,0 0,0 0,0-1,0 0,0 1,0 0,0 0,0-1,0 0,0 1,0 0,0 0,0-1,0 0,0 1,0 0,0 0,0-1,0 0,0 1,0 0,0 0,0-1,0 0,0 1,0 0,0 0,0-1,0 0,0 1,0 0,0 18,-18-19,18 1,0 0,0 18,0-19,0 1,-19 19,19-20,0 19,0-18,0 18,0-19,0 1,0 19,0-20,0 19,0-18,0 18,0-18,0 18,0-18,0 18,0-19,0 20,0-20,0 19,0-18,0 18,19 0,-19-18,0 18,0 0,0-18,18 18,-18-18,0 18,0 0,0-18,0 18,0-18,0 18,0-19,0 20,0-20,0 20,0-1,0 0,0-18,0 18,0-19,0 20,0-20,0 19,0-18,0 0,0 18,0-19,0 1,0 0,0 18,0-19,0 20,0-20,-18 19,18-18,0 18,0 0,-19-18,19 18,0 0,-19 1,19-1,-19 0,19 1,0-2,-18 2,18-1,-18 0,18-18,-19 18,19 0,0 1,0-2,-19-17,19 19,0-2,0 2,0-1,0 0,-19 1,19-2,0-17,0 19,0-2,0 2,-18-19,18 17,0-17,0 19,0-2,0-17,0 19,0-2,-19-17,19 19,0-20,0 19,-18 1,18-20,0 0,0 20,0-19,0-1,-19 0,19 1,0 0,0 0,0-1,0 0,0 1,0 0,0 0,0-1,0 0,0 1,0 0,0 0,0-1,0 1,-19-19,19-19,19 19</inkml:trace>
  <inkml:trace contextRef="#ctx0" brushRef="#br0" timeOffset="22668.25">3163 12966,'0'19,"0"0,19-19,-1 0,1 0,-1 19,1-19,0 0,0 0,-1 0,0 0,1 0,0 0,0 0,-1 0,0 0,1 0,0 0,0 0,-1 0,0 18,1-18,0 0,0 0,-1 0,0 0,1 0,0 0,0 0,-1 0,0 0,1 0,0 0,0 0,-1 0,0 0,1 0,0 0,18 0,-19 0,1 0,19-18,-20 18,0 0,20 0,-19 0,17 0,-17 0,19 0,-20 0,19-19,-18 19,18 0,-19 0,20 0,-1 0,0 0,1-19,-2 19,2 0,-1 0,19-19,-19 19,0 0,19 0,-19 0,1-18,-2 18,21 0,-20 0,0 0,0 0,0 0,19 0,-19 0,1 0,17 0,-17 0,-1 0,19 0,-19 0,0 0,19 0,-19 0,19 0,-19 0,19 0,-19 0,19 0,0 0,-19 0,19 0,0 0,-1 0,-17 0,17-18,1 18,-19 0,19 0,0 0,0 0,0-19,-1 19,2 0,-2 0,19 0,-17-19,-2 19,1 0,19 0,-20-19,19 19,-17 0,17 0,-19-18,20 18,-19 0,18 0,-18 0,19-18,-20 18,19 0,-17 0,17 0,-19 0,20 0,-19 0,18 0,-18-19,19 19,-1 0,0 0,1 0,-19 0,18 0,0 0,1 0,-1 0,19-19,-18 19,-1 0,1 0,-1 0,0 0,19 0,-18 0,-1 0,1 0,-1 0,0 19,19-19,-18 0,0 0,-1 0,0 19,0-19,1 0,0 0,-1 0,0 0,19 18,-19-18,1 0,18 0,-18 0,18 0,-19 18,19-18,-19 0,19 0,-18 19,-1-19,1 0,-1 19,0-19,1 0,-19 0,18 19,0-19,-18 0,19 0,-19 0,-1 18,20-18,-19 0,-1 0,1 0,0 0,0 0,0 18,-1-18,1 0,0 0,-18 0,17 0,-17 0,-2 0,2 0,-19 0,17 0,-17 0,0 0,0 0,-1 0,-18-18,-18 18,-1 0,0 0,0 0,1-18,0 18,-20 0,19-19,1 19,-19 0,18-19,0 19,1 0,0-19,-1 19,19-18,19 18,-19 18,-19-18,-19 0,20 0,-19 0,18 19</inkml:trace>
  <inkml:trace contextRef="#ctx0" brushRef="#br0" timeOffset="24030.69">1154 9339,'186'726</inkml:trace>
  <inkml:trace contextRef="#ctx0" brushRef="#br0" timeOffset="24584.22">1042 9321,'74'-75,"-36"168,-57 149</inkml:trace>
  <inkml:trace contextRef="#ctx0" brushRef="#br0" timeOffset="25747.57">1135 9339,'-19'-18,"19"-1,0 0,19 19,-19-19,0 1,19 18,0-18,-1-1,0 19,1-19,0 0,0 1,-1 18,0-18,1-1,0 19,0-19,-1 19,0-19,1 19,0-18,0 18,-1 0,0 0,1 0,0-18,0 18,-1 0,0 18,1-18,0 0,-19 18,19-18,-19 19,18-19,-18 19,0 0,0-1,19 0,-19 1,0 0,0 0,0-1,0 0,0 1,-19 0,1 0,-1-1,19 0,-19-18,0 19,1-19,0 19,-1-19,0 19,-18-19,19 18,-1-18,-19 18,20-18,0 0,-20 0,19 19,1-19,0 0,-20 0,19 19,1-19,0 0</inkml:trace>
  <inkml:trace contextRef="#ctx0" brushRef="#br0" timeOffset="27163.04">6549 13636,'0'-18,"-18"18,-1 0,19-19,-19 19,19-18,0 36,0 1,19-19,-19 18,19-18,-19 19,18-19,-18 19,18-1,1 1,-19-1,19 1,0 0,-19-1,18 1,0-1,1 1,0 18,0-18,-19 0,18 18,0-19,1 20,0-1,0-19,-1 20,0-1,1-19,0 20,-19-1,19 0,-1-18,0 18,1-19,0 1,0 18,-1-18,0-1,1 1,-19 0,19-19,-19 18,19-18,-1 0,0 0,1-18,-19-1,19 0,-19 1,19-1,-19-18,18 18,-18-18,18 0,-18 0,19 0,-19-1,19 1,-19-19,19 19,-19 0,18-19,-18 19,0 0,18-1,1 1,-19 0,19 0,-19 0,19-1,-1 20,-18-19,18 18,-18 0,19 19,0-18,-19-1,19 1,-19-1</inkml:trace>
  <inkml:trace contextRef="#ctx0" brushRef="#br0" timeOffset="28415.07">4707 8093,'0'0,"18"0,-18-19,0 38,-18-19,18 18,0 1,-18-19,18 18,0 1,-19 0,19-1,0 1,0-1,0 1,19-19,-1 0,0 0,-18-19,19 19,0 0,0-18,-1 18,0-19,1 1,-19-1,0 0,-19 19,19-18,-18 18,0 0</inkml:trace>
  <inkml:trace contextRef="#ctx0" brushRef="#br0" timeOffset="29231.99">4725 8186,'0'18,"0"-36,19 18,0-19,-19 38,-19-1,38-18,0 0,-1 0,0-18,1 18,-19-19,19 19,-19-19,-19 19,19 19,-19-19,19 19,0-1,19-18,-19-18,-19 18,1 0,0 0</inkml:trace>
  <inkml:trace contextRef="#ctx0" brushRef="#br0" timeOffset="31587.63">4782 8223,'0'18,"0"1,18-19,0 19,-18 0,19-19,-19 18,19 0,-19 1,19-19,-19 19,18-19,-18 19,0-1,19-18,-19 18,18-18,-18 19,0 0,19-19,-19 19,0-1,19-18,-19 18,0 1,18 0,-18 0,19-19,-19 18,18 0,-18 1,19 0,-19 0,19-19,-19 18,18 0,1 1,-19 0,18 0,-18-1,19-18,-19 18,0 1,19 0,-19 0,0-1,0 0,18-18,-18 19,19 0,-19 0,18-19,-18 18,19 0,-19 1,19-19,-19 19,18-19,-18 19,0-1,19-18,-19 18,18-18,-18 19,19 0,0 0,-19-1,18 0,-18 1,19-19,-19 19,18-19,-18 19,19-1,0 0,-1 1,1-19,-19 19,18-19,-18 19,19-1,0-18,-19 18,18-18,-18 19,19-19,-1 19,1 0,0-19,-19 18,18-18,-18 18,19-18,0 19,-1 0,1 0,-1-1,1 0,0-18,-19 19,18 0,1 0,-1-1,1 0,0-18,-19 19,18-19,-18 19,19-19,-19 19,18-19,-18 18,19-18,-19 18,19-18,-19 19,18-19,-18 19,19-19,-1 19,1-1,0-18,-1 18,1 1,-1-19,-18 19,19-19,-19 19,19-19,-1 18,1-18,-19 19,18-19,-18 18,19-18,0 19,-1-19,1 19,-1-19,1 18,0-18,-1 0,1 19,-1-19,1 18,0-18,0 19,-1-19,0 19,1-19,0 18,0-18,-1 19,0-19,1 18,0-18,0 19,-1-19,0 19,20-19,-19 18,-1-18,0 19,1-19,0 18,18-18,-19 19,1-19,0 19,0-19,-1 18,0-18,1 19,19-19,-20 18,0 1,1-19,0 19,0-19,-1 18,0-18,1 19,0-19,0 18,-1-18,19 19,-18-19,0 19,-1-19,0 18,1-18,0 19,0-19,-1 0,19 18,-18-18,0 19,-1-19,0 0,1 19,0-19,0 18,-1-18,0 19,20-19,-19 0,-1 18,0-18,1 19,0-19,0 19,-1-19,0 0,1 18,0-18,18 0,-19 0,1 19,0-19,0 0,-1 19,0-19,20 18,-19-18,-1 0,1 19,-1-19,20 0,-20 18,1-18,-1 19,1-19,18 0,-18 19,-1-19,1 18,0-18,-1 0,1 19,18-19,-18 18,-1-18,1 0,-1 19,20-19,-20 19,1-19,18 0,-18 18,-1-18,1 19,-1-19,20 0,-20 18,1-18,-1 0,1 19,0-19,-1 19,1-19,0 0,-1 0,1 18,-1-18,1 0,0 0,-1 19,1-19,-1 0,1 0,0 0,-1 0,1 18,-1-18,1 0,0 0,-1 0,1 0,-1 0,1 0,0 0,-19 19,18-19,1 0,-1 0,1 0,0 0,-19-19,0 1,-19 36,0-18,19 19,0 0,-18-19,18 18,0 1,0-1,0 1,18-19,-18 19,19-19,0 0,-19-19,18 19,1 0,-1-19,1 19,-19-18,19 18,-19-19,0 1,18 18,-18-19,0 0,-18 1,-1 18,19 18,-19-18,19 19,-18-19,18 19,0-1,18-18,1 0,-19-18,-19 18,19-19</inkml:trace>
  <inkml:trace contextRef="#ctx0" brushRef="#br0" timeOffset="34830.85">6735 10065,'-18'0,"-1"0,0 0,38 0,-19 18,19-18,-1 0,0 0,-18 19,19-19,0 0,-19 18,19-18,-1 19,0-19,-18 19,0-1,19-18,-19 19,0-1,-19 1,1 0,0-1,-1 1,19-1,-19-18,0 19,1-19,18 19,-18-19,-1 18,0-18,0 19,1-1,0-18,18 19,-19-19,0 19</inkml:trace>
  <inkml:trace contextRef="#ctx0" brushRef="#br0" timeOffset="35404.11">7330 10325,'0'-19,"-19"19,19 19,-18-19,18 19,-18-19,18 18,-19-18,0 19,0-1,1-18,0 19,-1 0,0-19,19 18,-19-18,19 19,0-1,0 1,0 0,19-1,0 1,0-1,-1 1,0 0,1-1,0-18,0 19,-1 0,0-19,1 0,0 18,0-18</inkml:trace>
  <inkml:trace contextRef="#ctx0" brushRef="#br0" timeOffset="36483.85">7683 8130,'0'18,"-18"-18,0 0,18 19,-19-19,0 19,19-1,-19 1,19-1,-18 1,18 0,-18 0,-1-1,19 19,-19-18,0 18,1 0,0 1,-1-2,0 2,0-1,1 0,-19 1,18-2,-18 21,0-2,-1 1,2 0,-2-1,1 2,0-21,-1 21,20-21,0 2,-1-1,0 0,0-18,1 0,18 17,-18-17,-1 0,19 0,-19-1,19 0,0 1,0-38,0 1</inkml:trace>
  <inkml:trace contextRef="#ctx0" brushRef="#br0" timeOffset="37011.84">6939 9004,'0'19,"-18"0,18-1,0 0,-18 1,18 0,0 0,-19 17,19-17,-19 0,0 18,19-19,-18 1,18 19,-18-20,-1 0,19 1,-19 0,19 0,0-1,-19 0,19 1,0 0,0 0,0-1,0 0,19 1,0-19,0 19,-1-19,0 0,1 0,19-19,-2 19,-17 0,19-19,17 19,-17-18,-2 18,21 0,-21-18,21 18,-21-19,2 19,-19 0</inkml:trace>
  <inkml:trace contextRef="#ctx0" brushRef="#br0" timeOffset="38183.5">5879 10548,'0'-18,"19"18,-19-19,18 19,-18-19,19 19,-19-18,0 36,-19-18,19 19,-18 0,18-1,-19 1,19 18,-18 0,18-18,-19 18,0 19,19-19,-18 0,-1 19,1-19,-1 19,0-19,-18 19,19-19,-1 1,0-1,1 0,-20 0,20 0,-1-18,1 18,-1 0,0-18,1 0,-1 18,1-19,-1 1,19 0,-19 0,1-1,18 0,-19 1</inkml:trace>
  <inkml:trace contextRef="#ctx0" brushRef="#br0" timeOffset="38652.03">5340 11199,'0'-18,"0"36,0 1,0 0,0-1,0 1,0-1,0 1,0 18,0-18,-19-1,19 20,0-20,0 1,-19 18,19-18,0 0,0 17,-18-17,18 0,0 0,0-1,0 0,0 1,0 0,18-19,-18 19,19-19,0 0,-1 0,1 0,-1 0,20 0,-20 0,19 0,-18-19,18 19,0 0,1-19,-1 19,19 0,-19-19,0 19,0 0,1 0,-20-18</inkml:trace>
  <inkml:trace contextRef="#ctx0" brushRef="#br0" timeOffset="40679.85">8242 7702,'0'-19,"-19"19,1 0,-1 0,19 19,-19-19,1 0,18 19,-19-19,1 0,18 18,-19-18,19 19,0-1,-19-18,19 19,-18 0,-1-1,19 1,-18-19,18 18,-19 1,19 0,-19-19,19 18,0 1,-19-1,19 1,0 0,0-1,0 1,0-1,0 1,19-19,-19 19,19-19,0 0,-1 18,1-18,-1 0,1 0,0 0,-1 0,-18-18,19-1,-1 0,1 1,-19-1,19 19,-19-18,18 18,-18-19,19 19,-19-19,18 19,-18-18,19 18,-19-19,0 1,19-1,-19 0,0 1,0-1,0 1,0-1,0 0,18 1,-18-1,0 38,-18-1,18 1,0 0,0-1,0 1,-19 18,19-18,-19 18,19 0,-18 0,18 0,-19 1,19-1,-18 19,18-19,-19 19,19-19,-19 19,1-1,18-17,-19-1,19 19,-18-19,18 0,0-18,0 18,0-19,-19 20,19-19,0-1,0 0,0 1,0 0,0 0,0-1,0 0,0 1,19-19,-1 0,1-19,-1 1,1 0,0 18,-1-19,1 0,-1 19,1-19,0 1,-1 0,1 18,-1-19,1 0,0 0,-1 19</inkml:trace>
  <inkml:trace contextRef="#ctx0" brushRef="#br0" timeOffset="41620.05">8577 8837,'0'-19,"18"19,1-19,-19 1,18 0,1-1,-19 0,19 19,-1-19,-18 1,19 0,-19-1,18 0,1 0,-19 1,0 0,0-1,19 0,-19 0,0 1,0 0,-19 18,19-19,-19 19,19-19,-18 19,-1 0,1 0,18-19,-19 19,0 0,1 0,18 19,18-19,-18 19,19-19,0 0,-19 19,18-19,1 0,-19 18,18-18,1 0,-19 18,19-18,-1 19,-18 0,19 0,-19-1,0 0,0 1,0 0,0 0,19-19,-19 18,18 0,1-18,-19 19,18-19,1 0,0 0,-1 0,1 0,-1 0,1 0,0-19,-1 19,1-18,-1 18,1-18,0-1,-1 19,-18-19,19 0,-1 19,-18-18,19 0,-19-1,0 0,0 0,0 1,0 0,0-1,0 0,0 0,-19 19,19 19,-18-19,18 19,-19 0,19-1,-18 0,18 1,0 0,0 0,0-1,0 0,0 1,0 0,18 0,1-1,-1-18,1 0,-19 18,19-18</inkml:trace>
  <inkml:trace contextRef="#ctx0" brushRef="#br0" timeOffset="41948.03">9339 8520,'0'0,"0"-18,0 0,19 18,-19-19,0 0,0 38,19-19,-19 19,0-1,0 0,0 1,0 0,0 0,-19-1,19 0,0 1,0 0,0 0,0-1,0 0,0 1,19-19,-1 0,1-19,-1 19,1-18,0 0,-1 18,1-19,-1 0,1 0,0 1,-1-19,-18 18,19 0,-19 1,0 0,18-20,-18 19,0 1,0 0,0-1,0 0,0 0,0 1</inkml:trace>
  <inkml:trace contextRef="#ctx0" brushRef="#br0" timeOffset="43968.01">6419 11516,'0'-19,"-19"19,0 0,1 0,-1 0,1 0,18 19,-19-19,0 0,19 19,-18-19,18 18,-19-18,1 18,18 1,-19-19,19 19,-19 0,19-1,-18 0,18 1,0 0,0 0,0-1,0 0,0 1,18-19,-18 19,19-19,-19 19,19-19,-1 0,1 0,-1 0,1-19,0 19,-1-19,-18 0,19 1,-1 18,1-18,0-1,-19 0,19 0,-1 1,-18 0,18 18,-18-19,19 0,-19 0,19 1,-19 0,0-1,0 0,0 0,0 38,0 0,0 0,0-1,-19 0,19 1,0 0,-19 18,19-19,-18 20,18-1,0-19,-18 20,18-1,-19 0,0 1,19-2,-19 2,19-1,-18-19,-1 20,19-19,-18 17,-1-17,19 0,-19 18,19-19,-18 1,18 0,-19 0,19-1,0 0,-18 1,18 0,18-19,-18-19,19 19,-1-19,1 1,0 18,-1-18,1-1,-1 19,1-19,0 0,0 19,-1-18,0 0,1 18,0-19,0 19</inkml:trace>
  <inkml:trace contextRef="#ctx0" brushRef="#br0" timeOffset="44739.99">6624 12260,'18'0,"-18"-19,18 19,1-19,0 1,0 0,-1-1,0 0,1 0,0 1,0 0,-1-1,-18 0,18 19,-18-19,0 1,0 0,0-1,0 0,0 0,-18 19,18-18,-18 18,-1 0,19 18,-19-18,19 19,19-19,0 19,-19 0,18-19,-18 18,0 0,0 1,0 0,0 0,0-1,0 0,0 1,0 0,0 0,18-19,1 0,0 0,0-19,-1 19,0-19,1 19,0-19,0 19,-19-18,18 18,-18-18,18 18,-18-19,0 0,19 0,-19 1,0 0,0-1,0 0,-19 19,1 19,18 0,-18-1,18 0,0 1,0 0,0 0,18-19,-18 18,18-18,1 0,0 0,0 0,-1 0,0 0,1 0</inkml:trace>
  <inkml:trace contextRef="#ctx0" brushRef="#br0" timeOffset="45056">7200 12036,'0'-18,"0"0,0-1,0 38,0-1,0 0,0 1,0 0,0 0,0-1,0 0,0 1,0 0,18-19,1 0,0 0,-19-19,19 19,-19-19,18 19,-18-18,18 0,-18-1,19 0,-19 0,19 19,0-18,-19 0,18-1,-18 0,0 0,0 1,18 0,-18-1,0 0</inkml:trace>
  <inkml:trace contextRef="#ctx0" brushRef="#br0" timeOffset="46743.6599">10326 7739,'0'0,"-19"0,19 19,-19-19,19 18,-19-18,19 19,-18 0,18-1,-18-18,-1 19,0-1,19 1,-19 0,1-1,0 1,18 18,-19-18,0-1,19 19,0-18,-19 18,19-18,0-1,0 20,0-20,0 19,0 1,0-19,0 17,0 2,19-19,-19 17,19-17,0 19,-1-20,0 19,1-18,0 0,18-1,-19 0,1 1,19 0,-20 0,19-19,1 0,-20 18,19-18,-18 0,18 0,-19 0,1 0,0 0</inkml:trace>
  <inkml:trace contextRef="#ctx0" brushRef="#br0" timeOffset="47643.91">10716 8037,'0'0,"-18"0,18 18,-19-18,19 19,-19-19,0 19,19-1,0 1,-18-1,18 1,0 0,0-1,0 1,0-1,0 1,0 0,0 0,0-1,18-18,-18 18,19 1,0-19,0 0,-19-19,18 19,0-18,-18 0,19 18,-19-19,19 19,-19-19,19 19,-19-19,18 19,-18-18,18 18,-18-19,19 19,0-18,0 18,-19-19,18 19,-18 19,0-1,0 1,0-1,0 1,0 0,0 0,0-1,18-18,1-18,0 18,0-19,-1 19,-18-19,18 19,1-19,0 1,0-1,-1 19,-18-18,18 18,-18-19,0 38,19-1,-19 1,0-1,19 1,-19 0,0 0,19-19,-19 18,18-18,-18 18,19-18,-1 0,1-18,0 18</inkml:trace>
  <inkml:trace contextRef="#ctx0" brushRef="#br0" timeOffset="47818.85">10827 7795,'-18'0,"18"-19</inkml:trace>
  <inkml:trace contextRef="#ctx0" brushRef="#br0" timeOffset="48187.92">11088 7832,'0'0,"18"0,-18-18,19 18,0 0,0 0,-1 0,1-19,18 19,-18 0,18 0,-19 0,20 19,-1-19,-19 0,20 18,-1 1,0-1,0-18,0 38,1-20,-1 1,0 18,0-18,-18 18,-1 0,1 0,0 0,-19 1,18-1,-18 0,0 1,-18-2,-1 21,0-21,1 2,-19 17,18-17,-18-1,-19 0,19 1,-19-2</inkml:trace>
  <inkml:trace contextRef="#ctx0" brushRef="#br0" timeOffset="49507.94">7926 11646,'0'0,"-19"0,0 0,0 0,1 18,0-18,-1 19,0 0,0-19,1 19,0-1,-1 0,0 20,0-19,1-1,0 19,-1-18,0 18,0 0,19-18,-18 18,18-19,0 1,0 19,0-20,18 0,1 20,-19-19,19-1,0 0,-1 1,19 0,-18 0,0-1,17 0,-17 1,19 0,-2-19,-17 19,19-1,-2-18,2 18,-19-18,18 0,-19 0,20 0,-20 19,1-19,-1 0</inkml:trace>
  <inkml:trace contextRef="#ctx0" brushRef="#br0" timeOffset="50875.07">8353 11795,'0'-19,"0"0,-18 19,-1 0,19 19,-18-19,18 19,-19 0,0-1,19 0,-18 20,18-19,0-1,0 0,0 1,-19 0,19 0,0-1,0 0,0 1,0 0,19 0,-1-1,1 0,0-18,-1 0,1 19,-1-19,1 0,0 0,-1 0,1 0,-1-19,1 19,0 0,-19-18,18 18,1-18,-19-1,0 0,0 0,0 1,0 0,-19 18,19-19,-18 0,-1 0,0 1,1 0,-1-1,1 19,-1-19,0 19,19-19,-18 19,-1 0,19-18,19 18,-1 0,1 0,0-18,-1 18,1 0,-1 0,1-19,0 19,-1 0,1-19,-1 19,1 0,0-19,-1 19,-18 19,0 0,0 0,19-1,-19 0,0 1,0 0,18-19,-18 19,0-1,19 0,-19 1,19 0,-19 0,18-1,1-18,-1 18,1-18,0-18,-1 18,1-18,0-1,-1 19,-18-19,19 0,-19 1,18 18,-18-18,0-1,0 0,0 0,0 1,0 0,0-1,0 0,0 0,-18 19,18 19,0 0,0 0,0-1,0 0,0 1,0 0,0 0,0-1,18-18,-18 18,19-18,-19 19,19-19,-1 0,1 0,-1 0,-18-19,19 19,0 0,-1-18,-18 0,19 18,-1-19,-18 0,19 19,-19-19,19 1,-19 0,0-1,0 0,0 0,0 1,0 0,0-1,0 0,0 0,0 1,0 0,0-1,-19 19,19-19,-19 19,19 19,-18-19,18 19,0-1,0 0,0 1,0 0,0 0,0-1,0 0,0 1,0 0,18 0,-18-1,0 0,19 1,-19 0,19 0,-19-1,18 0,1 1,-1 0,1-19,0 0,-1 0,1 0</inkml:trace>
  <inkml:trace contextRef="#ctx0" brushRef="#br0" timeOffset="51163.6899">8819 11795,'0'0,"18"0,1 0,-1 0,1 0,0 0,-1 0,1 0,18 0,-18-19,-1 19,1 0,18 0</inkml:trace>
  <inkml:trace contextRef="#ctx0" brushRef="#br0" timeOffset="51515.6599">9191 11664,'0'0,"18"0,1 0,-1 0,1 0,0 0,-1 0,1 0,-1 0,1 0,0 19,-1-19,1 19,-1-19,1 19,0-1,-1 0,1 1,-19 19,18-20,-18 0,0 20,0-19,0 17,0 2,-18-19,-1 17,19 2,-18-19,-1 17,0-17,1 19,-19-20,18 19,0-18,1 0</inkml:trace>
  <inkml:trace contextRef="#ctx0" brushRef="#br0" timeOffset="59593.69">13320 8818,'0'19,"-18"-19,18 19,-18-1,-1 0,19 1,-19 0,0 0,1-1,18 0,-18 20,-20-19,19 17,1-17,0 19,-20-20,19 19,-17 1,17-20,-19 19,20-18,-19 18,18-19,0 1,1 0,-19 0,18-1,19 0,-19 1,1-19,18 19,-19-19,19 19,19-19,-1 0,1 0,0 0,0 0,-1 18,0-18,1 0,19 0,-20 0,19 0,1 0,-20 0,19 0,1 0,-2 0,2 0,-1 0,0 0,1 0,-2 0,-17 0,19 0,-2 0,-17 0,19-18,-20 18,0 0,1 0,0 0,0 0,-19-19,-19 0,0 0,19 1,-19 18,19-18,-18-1,18 0,-18 0,18 1,-19 0,19-1,-19-19,19 20,-19 0,19-1,-18-19,18 20,-18-19,-1 18,19 0,-19 1,19-19,-19 18,1 0,18-17,-18 17,18 0,-19 0,19 1,0 0,0-1,-19 19,19-19,0 0,-19 19,19 19</inkml:trace>
  <inkml:trace contextRef="#ctx0" brushRef="#br0" timeOffset="60297.86">13823 8725,'0'0,"-19"0,0 0,1 0,0 0,-1 0,0 0,0 0,19 19,-18-19,0 19,-1-1,19 0,-19-18,19 19,0 0,0 0,0-1,-19 0,19 1,0 0,0 0,0-1,19-18,-19 18,19 1,0 0,-1-19,0 19,20-19,-19 18,-1-18,19 0,-18 0,18 18,-19-18,20 19,-19-19,17 19,-17-19,19 19,-20-1,0-18,1 18,0 1,0-19,-19 19,18 0,-18-1,0 0,0 1,0 0,-18 0,-1-19,0 18,0 0,1 1,0-19,-20 0,19 19,1-19,0 19,-20-19,19 0,1 0,0 0,-20 0,19 0,1 0,0 0,-1 0,19-19,-19 19,0-19,19 0,0 1</inkml:trace>
  <inkml:trace contextRef="#ctx0" brushRef="#br0" timeOffset="60868.82">14362 8874,'19'0,"0"0,-1-18,1 18,-1 0,1 0,0-19,-1 19,1 0,-1 0,20-19,-20 19,1 0,-1-19,20 19,-20-18,1 18,-1 0,1-18,0 18,-1 0,1-19</inkml:trace>
  <inkml:trace contextRef="#ctx0" brushRef="#br0" timeOffset="61173.14">14400 9078,'0'-18,"18"18,1 0,-1-18,1 18,0 0,18-19,-19 19,1-19,18 19,-18-19,18 19,-18-18,18 0,0 18,-18-19,-1 19,19-19,-18 19,0-19,-1 19,1 0,-1 0,-18-18,19 18,-19 18</inkml:trace>
  <inkml:trace contextRef="#ctx0" brushRef="#br0" timeOffset="63457.62">14157 9934,'0'-18,"0"-1,0 1,-18 18,18-19,0 0,-18 19,-1 0,0 0,19-19,-19 19,1 0,0 19,-1-19,0 19,0-19,1 19,0-19,18 18,-19-18,19 19,0-1,0 1,19-19,-19 19,18-19,-18 18,18-18,1 0,-19 19,19-19,0 0,-19 18,18-18,0 0,1 19,0-19,0 19,-1-1,0 1,1-1,-19 1,19-19,-19 19,0-1,0 1,0-1,-19-18,19 19,-19-19,1 19,0-19,-1 0,0 0,0 0,1 0,0 0,-1 0,0 0,19-19,-19 19,19-19,-18 19,18-18</inkml:trace>
  <inkml:trace contextRef="#ctx0" brushRef="#br0" timeOffset="64485.16">14343 9953,'-18'0,"18"19,0-1,-18-18,18 19,0-1,0 1,0 0,0-1,0 1,0-1,18-18,-18 19,18-19,1 0,0 0,-19-19,0 1,19 18,-19-19,18 1,-18-1,19 19,-19-19,18 1,-18-1,0 1,0-1,0 0,0 1,0-1,0 1,0-1,0 0,0 38,19 0,-19-1,19-18,-19 19,18-1,-18 1,19 0,-19-1,18 1,1-1,-19 1,19 0,-19-1,18 19,-18-18,19 0,-19 18,0 0,0-18,0 18,0-19,0 1,-19 0,19 18,-18-19,-1 1,19 0,-19-19,19 18,-18-18,-1 0,1 0,18-18,0-1,0 0,0 1,0-1,0 1,18-1,-18-18,0 18,19 1,-19-1,0 0,18-18,-18 19,19-1,-19-18,19 18,-1-18,-18 0,19 18,-1-18,-18 18,19-18,-19 19,0-1,0 0,0 0,0 1,0 0,-19 18,1-19,-1 19,1 0,18 19,-19-19,0 0,19 18,-18-18,18 18,0 1,0 0,0 0,18-19,1 18,0-18,-19 19,18-19,1 18,-1-18,1 19,0-19,-1 19,-18-1,19-18,-19 19,18-19,-18 18,0 1,0 0,0-1,0 1,-18-19,18 18,-19-18,19 19,-18-19,-1 0,19 19</inkml:trace>
  <inkml:trace contextRef="#ctx0" brushRef="#br0" timeOffset="64888.8">14790 9786,'0'-19,"-18"19,18-19,0 0,0 38,0 0,0 0,0-1,18-18,-18 18,19 1,-19 0,18 0,-18-1,19 1,-19-1,19 1,-19 0,0-1,18 1,-18-1,19 1,-1 0,1-1,0-18,-1 0,1 0,-1 0</inkml:trace>
  <inkml:trace contextRef="#ctx0" brushRef="#br0" timeOffset="65113.43">14734 9916,'19'0,"-19"-19,19 19,-1 0,1-18,-1 18</inkml:trace>
  <inkml:trace contextRef="#ctx0" brushRef="#br0" timeOffset="65509.76">14995 9953,'18'0,"1"0,-19-19,19 19,-1 0,-18-18,19 18,-1-19,1 1,-19-1,-19 19,1 0,-1 0,19 19,-18-19,-1 0,19 18,-19-18,19 19,0-1,0 1,0 0,0-1,0 1,19-1,-19 1,19-19,-1 19,1-1,-1-18,1 0,0 0,-1 0</inkml:trace>
  <inkml:trace contextRef="#ctx0" brushRef="#br0" timeOffset="66085.76">15181 9916,'0'0,"0"-19,0 38,19-1,-1 1,-18 0,0-1,0 1,0-1,0 1,0 0,19-19,-19-19,0 0,18 1,-18-1,19 19,-19-18,0-1,19 19,-19-19,0 38,0 0,0-1,0 1,-19-1,19 1,19-19,-19-19,18 1,1-1,-1 1,-18-1,19 19,-19-19,19 19,-19-18,18 18,-18-19,19 19,-1 0,-18 19,19-1,-19 1,0 0,19-19,-19 18,18-18,-18 19,0-1,19-18,-19 19,18 0</inkml:trace>
  <inkml:trace contextRef="#ctx0" brushRef="#br0" timeOffset="67385.08">15553 8520,'0'-18,"0"0,0-1,0 0,0 0,0 1,19 18,-1 0,-18 18,19 1,-19 0,18 0,-18-1,19 0,-19 20,19-19,-19-1,0 0,18 1,-18 0,0 0,0-1,19 0,-19 1,0 0,0 0,18-1,-18 0,0-36,0 0,0-1,0 0,0 0,0 1,0 0,0-1,0 0,0 0,0 1,0 0,0-1,0 0,0 0,19 1,-19 0,19-1,-19 0,18 19,-18-19,19 19,-1-18,1 18,0 18,-1-18,1 19,-1 0,-18 0,19-19,-19 18,19 19,-19-18,0 0,19-1,-19 19,0-18,0 0,18 17,-18-17,18 0,-18 0,19 17,-19-17,0 0,19 0,-19-1,0 0,19 1,-1 0,-18 0,18-19,-18 18,19-18</inkml:trace>
  <inkml:trace contextRef="#ctx0" brushRef="#br0" timeOffset="67850.17">16167 8316,'0'-18,"-18"18,18 18,0 0,18-18,-18 19,18 0,-18 0,19 17,-19-17,19 0,-19 18,19-19,-1 20,-18-1,18-19,1 20,-19-19,19 17,0-17,-19 0,0 18,18-19,-18 1,18 0,-18 0,0-1,0 0,0 1,19-19,-19 19,0 0,0-1</inkml:trace>
  <inkml:trace contextRef="#ctx0" brushRef="#br0" timeOffset="68485.2899">16130 8316,'0'-18,"0"-1,0 0,19 0,-1 1,0-1,1 19,0-18,0-1,17 19,-17-19,0 19,0-18,-1 18,0 0,1-19,0 19,0 0,-1 0,-18 19,18-19,1 0,-19 18,0 1,0 0,0-1,0 1,0-1,-19 20,19-1,-18-19,0 20,-1-1,0-19,0 20,1-19,0 17,-1-17,0 0,19 0,-19-19,1 18,0-18,18-18,18 18,-18-19,18 19,1 0,0 0,0 19,-1-19,-18 18,18-18,1 18,0 1,0-19,-19 19,18 0,0-1,1-18,0 18,0 1,-1 0,-18 0,18-19,1 18,0 0,0 1,-1 0,0 0,1-19,0 18</inkml:trace>
  <inkml:trace contextRef="#ctx0" brushRef="#br0" timeOffset="69133.45">16855 8763,'19'0,"-19"-19,19 19,-19-19,18 19,0-19,-18 1,19 0,0-1,-19 0,19 0,-1 1,-18-19,18 18,-18 0,0-17,0 17,19-19,-19 2,0 17,0-19,0 20,0-19,-19-1,19 20,-18-19,18 18,-18-18,18 18,-19-18,0 18,19-18,-19 19,1-1,0 0,-1 1,0-1,0 1,19-1,-18 19,0-19,-1 19,0-18,0 18,1 0,18 18,-18-18,18 19,0 0,0-1,0 1,0-1,0 1,0 0,0 18,0-19,0 20,0-1,18-19,-18 20,18-1,-18 0,19 1,0-2,-19 2,19-1,-19 19,18-19,0 0,-18 1,19-2,0-17,-19 19,19-20,-1 0,0 1,1 0,-19 0,19-1,0-18,-1 18,0-18,1 0,0 0,18 19,-19-19,1 0,0 0,0 0,-1 0,0 0,1-19,0 19</inkml:trace>
  <inkml:trace contextRef="#ctx0" brushRef="#br0" timeOffset="69697.1">17283 8595,'0'-18,"0"-1,18 19,1 0,0 19,-19-1,0 0,19 1,-19 0,0 0,0-1,0 0,0 1,0 0,0 0,0-1,0 0,0-36,0 0,18-1,-18 0,18 0,-18 1,0 0,19 18,-19-19,0 0,0 0,19 1,-19 0,0-1,19 0,-19 0,18 19,-18-18,18 18,1 0,0 0,-19 18,19 1,-19 0,18 0,-18-1,0 0,19-18,-19 19,0 0,18 0,-18-1,19 0,-19 1,19 0,-19 0,18-19,-18 18,19 0,-1-18</inkml:trace>
  <inkml:trace contextRef="#ctx0" brushRef="#br0" timeOffset="70493.65">17971 7572,'-18'0,"-1"0,1 18,-1-18,19 19,-19 0,19-1,-18-18,18 19,0-1,0 1,-19 0,19 18,0-19,0 1,-18 18,18-18,0 18,0 0,0-18,-19 18,19 0,0 0,0 1,0-1,0 0,-19 0,19 0,0 20,0-21,0 21,0-2,0-17,0 17,0 1,0 19,19-20,-19 1,19 0,-1-1,1 20,-1-19,1-1,0 2,18-2,0 1,0 0,0-19,1 19,-1-19,19 19,-1-19,-17 19,18-19,-19 0,19 1,-1-2,1 2,0-1,0-19,-19 1,19 19,0-20,-19 1,19-1,-19-18</inkml:trace>
  <inkml:trace contextRef="#ctx0" brushRef="#br0" timeOffset="71724.51">18102 7851,'0'-19,"0"1,0 36,0 1,18-1,-18 1,19-19,-19 19,18-1,-18 1,19 18,-19-18,19-1,-1 1,-18-1,19 20,-19-20,18 1,-18-1,19 1,-19 18,19-18,-19-1,0 1,0 0,0 0,18-1,-18 0,19-18,-19 19,0-38,0 1,19 18,-19-18,0-1,0 0,18 0,-18 1,0-1,19 1,-19-1,0 0,0 1,0-19,0 18,0 0,0-18,0 19,0-1,0-18,0 18,0-18,0 18,0-18,0 19,0-20,0 20,0-1,0-18,0 18,0 1,0-1,0 1,0-1,0 0</inkml:trace>
  <inkml:trace contextRef="#ctx0" brushRef="#br0" timeOffset="72441.35">18604 8353,'-19'0,"19"-19,0 1,0 0,0-1,19 19,-19-19,19 19,-19-19,18 19,1-18,-1 18,1-19,0 19,-1 0,-18 19,19-19,-19 18,0 1,0 0,0 0,-19-1,19 19,-18-18,-1 0,19-1,-19 0,1 1,18 0,-19 0,1-1,-1 0,19 1,19-19,-1-19,1 19,-1-18,20 0,-20 18,1-19,18 19,-18-19,18 0,-19 1,20 18,-1-18,-19-1</inkml:trace>
  <inkml:trace contextRef="#ctx0" brushRef="#br0" timeOffset="72897.47">18195 8892,'-19'0,"38"0,-19-18,18 18,1 0,-1 0,-18-18,19 18,0 0,18-19,-18 19,18 0,-19-19,20 19,-1-19,0 1,0 18,19-18,-19-1,0 0,1 19,17-19,-17 1,-20 18,19-18,-18 18,18 0,-18-19,-1 19</inkml:trace>
  <inkml:trace contextRef="#ctx0" brushRef="#br0" timeOffset="73733.11">18437 9097,'0'0,"-19"0,19-19,0 1,-19 18,19 18,0 1,19 0,-19 0,0-1,19 0,-19 1,18-19,-18 19,0 0,0-1,19 0,-19 1,18 0,-18 0,0-1,0 0,0 1,19 0,-19 0,19-1,-19 0,0 1,18 0,-18 0,19-1,-19 0,0-36,18 18,-18-18,0-1,19 19,-19-19,0 0,19-17,-19 17,18 0,1 0,-19-17,18 17,-18-19,19 2,-19-2,19 1,-19 19,0-20,18 1,-18 0,0-1,0 20,0-19,0 18,0 0,0 1,0 0,0-1</inkml:trace>
  <inkml:trace contextRef="#ctx0" brushRef="#br0" timeOffset="74336.45">18846 9283,'0'0,"-19"-19,19 38,0 0,0 0,0-1,0 0,0 1,0 0,0 0,0-1,0 0,19 20,-19-19,0 17,18-17,-18 19,19-20,-19 19,19-18,-19 18,0-19,18 1,-18 0,0 0,0-1,19-18,-19 18,0 1,0 0</inkml:trace>
  <inkml:trace contextRef="#ctx0" brushRef="#br0" timeOffset="75313.7899">18548 7590,'19'0,"-1"19,1-19,0 0,-1 19,19-1,-18-18,0 19,-1-1,1 1,-1 0,20-1,-20 1,1-1,18 20,-18-20,-1 19,19-18,-18 18,18 0,-18 1,-1-1,20 0,-20 0,1 0,-1 19,1-19,0 20,-19-2,19-17,-1 17,-18 1,18 19,1-20,-19 1,19 0,-19-1,19 2,-19-2,0 1,0 19,0-20,0 1,0 0,0-1,-19-17,19 17,-19 2,19-2,-19-17,1 17,18 1,-18-19,-1 19,19-19,-19 1,0 17,19-17,-18-1,18 0,-19 0,1 0,-1 1,19-1,-19 0,1 0,-1 0,19-18,-18 18,-1-18,19-1,-19 20,1-20,-1 1,19-1</inkml:trace>
  <inkml:trace contextRef="#ctx0" brushRef="#br0" timeOffset="81042.88">4632 8279,'0'19</inkml:trace>
  <inkml:trace contextRef="#ctx0" brushRef="#br0" timeOffset="81182.88">4744 8502,'0'18,"19"1</inkml:trace>
  <inkml:trace contextRef="#ctx0" brushRef="#br0" timeOffset="81323.53">4856 8744,'0'0,"0"19,19-1</inkml:trace>
  <inkml:trace contextRef="#ctx0" brushRef="#br0" timeOffset="81462.58">4949 8967,'0'0,"0"18</inkml:trace>
  <inkml:trace contextRef="#ctx0" brushRef="#br0" timeOffset="81594.58">5005 9321,'0'0,"0"18,0 0,0 1,0 0</inkml:trace>
  <inkml:trace contextRef="#ctx0" brushRef="#br0" timeOffset="82111.57">5284 10846,'0'0,"0"19,0-1,0 1,18-19</inkml:trace>
  <inkml:trace contextRef="#ctx0" brushRef="#br0" timeOffset="82262.82">5321 11051,'0'0,"0"18,-19 1,19-1,0 1,0 0,0-1,0 1,0-1,19-18,-19 19</inkml:trace>
  <inkml:trace contextRef="#ctx0" brushRef="#br0" timeOffset="82387.2899">5377 11348,'0'56,"0"-112,0 131,0-57,0 1,-19-19,19 18,0 1,0 0,0 0,0-1,19 0,-19 1</inkml:trace>
  <inkml:trace contextRef="#ctx0" brushRef="#br0" timeOffset="82487.12">5451 11925,'0'0,"0"18</inkml:trace>
  <inkml:trace contextRef="#ctx0" brushRef="#br0" timeOffset="82619.4099">5600 12315,'0'0,"0"19,19 0,-19 0</inkml:trace>
  <inkml:trace contextRef="#ctx0" brushRef="#br0" timeOffset="82758.88">5693 12520,'0'0,"0"19,0 0,0-1,0 0,0 1,0 0</inkml:trace>
  <inkml:trace contextRef="#ctx0" brushRef="#br0" timeOffset="82886.38">5693 12706,'0'0,"0"19,0 0,-18-19,18 18,-19 0,19 1</inkml:trace>
  <inkml:trace contextRef="#ctx0" brushRef="#br0" timeOffset="83790.95">5340 13283,'0'0,"-19"0,19-19,-19 19,1 0,18-18,-19 18,19-19,0 1,-18 18,18-19,0 38,18-19,-18 18,19-18,-19 19,18-1,1 1,0 0,-19-1,18 1,1-1,-1 1,1 0,0-1,-1 1,1-1,-1 1,1 0,0-19,-1 18,1 1,-1-1,1 1,0-19,-19 19,18-19,-18-19,-18 0,18 1,-19-1,19 1,0-1,0-18,-19 18,19 1,0-1,0 0,0-18,0 19,0-1,0 0,0 1,0-1,0 1,0-1,0 0,0 1</inkml:trace>
  <inkml:trace contextRef="#ctx0" brushRef="#br0" timeOffset="84119.55">5786 13283,'0'19,"-18"-19,36 0,-18 18,19-18,-19 19,18-1,1 1,-19 0,19-1,-1 1,1-1,-19 1,18 18,1-18,-19 18,19-18,-19 18,18-19,-18 1,19 18,-19-18,0-1,18 1,-18 0,0-1,0 1,0-1,19-18</inkml:trace>
  <inkml:trace contextRef="#ctx0" brushRef="#br0" timeOffset="84775.36">9451 11013,'0'0</inkml:trace>
  <inkml:trace contextRef="#ctx0" brushRef="#br0" timeOffset="85030.5399">9432 11144,'19'18</inkml:trace>
  <inkml:trace contextRef="#ctx0" brushRef="#br0" timeOffset="85150.8">9470 11441,'0'0,"18"0</inkml:trace>
  <inkml:trace contextRef="#ctx0" brushRef="#br0" timeOffset="85283.5399">9544 11683,'0'0,"0"19,0 0,0-1</inkml:trace>
  <inkml:trace contextRef="#ctx0" brushRef="#br0" timeOffset="85407.18">9563 11925,'0'0,"0"18,0 1,0 0,0 0</inkml:trace>
  <inkml:trace contextRef="#ctx0" brushRef="#br0" timeOffset="85530.64">9563 12241,'0'0,"0"19,0 0,0-1</inkml:trace>
  <inkml:trace contextRef="#ctx0" brushRef="#br0" timeOffset="85655.36">9544 12483,'0'18,"0"-36,0 55,0-18,0 0,0-1</inkml:trace>
  <inkml:trace contextRef="#ctx0" brushRef="#br0" timeOffset="85802.9899">9581 12669,'0'0,"0"18,19-18</inkml:trace>
  <inkml:trace contextRef="#ctx0" brushRef="#br0" timeOffset="85902.75">9600 12744,'0'18,"0"-36</inkml:trace>
  <inkml:trace contextRef="#ctx0" brushRef="#br0" timeOffset="86874.33">9637 13488,'0'-19,"-19"19,1-19,-1 1,19 36,0 1,19-19,-19 19,0-1,18 1,1-1,-19 1,19 0,-19-1,19 1,-1-1,-18 1,18 18,-18-18,19-1,0 1,-19 0,19-1,-19 19,18-18,-18 0,18-1,-18 1,19-19,-19 19,19-1,0 1,-19-1,18-18,-18 19,0-38,0 1,0-1,0 1,0-1,0 0,0 1,0-20,0 20,0-1,0-18,0 18,0-18,0 0,0 18,0-18,0 0,0 0,0 18,0-18,0 18,0 1,0-19,0 18,0 0,0 1,0-1,0 1</inkml:trace>
  <inkml:trace contextRef="#ctx0" brushRef="#br0" timeOffset="87887.34">10121 14009,'0'-19,"19"19,-19-19,18 19,-18-18,18 18,-18-19,19 19,0-18,0-1,-1 19,-18-19,18 19,1 0,0-18,0 18,-1 0,0 18,-18 1,19-19,-19 19,0-1,0 1,0 18,0-18,0-1,-19 1,19 18,-18-18,0-1,18 19,-19-18,0 0,0-1,19 1,-18-1,0 1,-1 0,0-1,0 1,38-19,0 0,0-19,-1 19,0 0,1-18,0-1,18 19,-19-19,20 1,-1-1,-19-18,20 18,-1 1,0-1,1 1,-2-1,-17 0,19 1,-20-1,0 19,1-18,0 18,0-19,-19 38,-19-19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09:57.7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12 4266,'-18'0,"18"19,0 0,18-19,-18 18,0 1,19-1,-19 1,19 0,-19-1,19 1,-19 18,18-18,-18 18,18 0,1-18,-19 18,19 0,-19 0,19 19,-1-19,-18 1,18-1,-18 0,19 0,-19 0,19 1,0-1,-19 0,18 0,-18 0,18 1,1-1,-19-19,19 20,-19-1,19-19,-19 20,18-20,-18 19,18-18,-18 0,0 0,0-1,19 0,-19 1,0 0,19 0</inkml:trace>
  <inkml:trace contextRef="#ctx0" brushRef="#br0" timeOffset="520.49">4273 5308,'0'0,"0"-18,18 18,1-19,0 0,0 19,-19-18,18-1,0 1,-18-1,19 0,-19 1,19-1,-19 1,0-20,19 20,-19-19,0 18,18-18,-18 0,0 18,0-18,0 0,0 18,0-18,0 18,0 1,0-1,0 0,0 1,-18-1,18 0,-19 19,19-18,0 36,0 1,0 0,0-1,0 1,0 18,0-18,19 18,-19-18,18 18,0 0,1 0,0 0,-19 1,19-1,-1 0,0 0,1 0,0 1,0-1,-19 0,18 0,0-18,1 18,-19-18,19-1,0 1,-19-1,18 1,-18 0,18-19</inkml:trace>
  <inkml:trace contextRef="#ctx0" brushRef="#br0" timeOffset="980.34">4999 5215,'0'0,"18"-18,1-1,-19 0,0 1,18-1,-18 1,0-1,-18 19,18-19,-19 19,1 0,-1 0,19 19,-19-19,1 0,18 19,-19-19,1 18,18 1,-19-19,19 18,-19 1,19 0,0-1,0 1,-19-1,19 1,0 0,0-1,0 1,0-1,0 1,0 0,19-1,-19 1,19-1,0 1,-19 0,18-19,1 0,-19 19,18-19,1 0,0 0,-1 0,1 0,18-19,-18 19,-1 0,1-19,-1 19,20-19</inkml:trace>
  <inkml:trace contextRef="#ctx0" brushRef="#br0" timeOffset="1432.59">5278 5215,'0'-18,"18"18,1 18,-1-18,-18 19,19-19,-19 18,19 1,-19 0,18-1,-18 1,19-1,-19 1,18 0,-18-1,0 1,0-1,0-36,-18-1,18 1,-19-1,19 0,0 1,0-1,0 1,0-1,0 0,0 1,19-1,-19 1,18-1,-18 0,19 19,0-18,-1 18,1 18,-1-18,-18 19,19-19,-19 19,19-1,-1 1,-18-1,19 1,-19 0,18-1,1 1,-19-1,19-18,-19 19,18-19,-18 19,19-19,-19 18,19-18</inkml:trace>
  <inkml:trace contextRef="#ctx0" brushRef="#br0" timeOffset="1964.37">5947 5066,'-18'-18,"-1"18,1 18,-1-18,19 19,-19-19,19 19,-18-19,18 18,0 1,0-1,0 1,0 0,0-1,0 1,0-1,0 1,0 0,0-1,18-18,-18 19,19-19,-19 18,19-18,-1 19,1-19,-1 0,1 0,0 0,-1-19,1 19,-1 0,1-18,0 18,-1-19,1 1,18-1,-18 0,-1 1,19-1,-18 1,0-1,-1-18,1 18,-1 1,1-1,0 0,-19 1,18-1,-18 1,0-1,0 0,0 1,-18-1,-1 19,0 0,19 19,-18-19,18 18,-19-18,19 19,-18 0,18-1,-19 1,19-1,-19 20,19-20,0 1,0 18,0-18,-18-1,18 19,0-18,0 0,0-1,0 1,18-19,1 18,0 1,-1-19,1 0,-1 0,1 0,18 0,-18 0,18 0,-18-19,18 1,0 18</inkml:trace>
  <inkml:trace contextRef="#ctx0" brushRef="#br0" timeOffset="3040.44">4087 7131,'0'0,"-18"0,-1 0,0 19,0-19,19 19,-18-19,18 18,-18 1,-1-19,0 18,0 1,1 18,0-18,-1 18,-19-18,20 18,-19 0,-1 0,2 0,17 1,-19-1,2 0,-2 0,19 0,-17-18,-2 0,19 18,1-19,-19 1,18 0,0-19,19 18,-18-18,18 19,-18-19,18 19,18-19,0 0,1 18,0-18,0 0,17 0,-17 0,19 0,-20 0,19 0,1 19,-2-19,2 0,-1 18,0-18,1 0,17 19,-17-19,17 19,-17-19,17 18,-17-18,-2 19,21-19,-21 0,2 18,-1-18,0 0,1 0,-20 0,19 0,-18 0,18 0,-19 0,-18-18,19 18,0 0,-19-19,0 1,0-1,0 0,0 1,-19-1,19 1,-19-1,1-18,0 18,-1 0,0-18,0 0,1 18,0-18,-20 0,19 0,1 0,0-19,-1 19,0-1,-18 1,37 0,-18 0,-1 0,0-1,0 20,19-19,-18 18,18 0,-18 1,18-1,0 1,0 36</inkml:trace>
  <inkml:trace contextRef="#ctx0" brushRef="#br0" timeOffset="3708.32">4887 6964,'-19'0,"0"0,1 0,0 0,-1 0,0 19,0-19,1 18,0 0,-20 1,19 0,1 0,0 18,-1-19,0 1,0 18,19-18,-18 18,18-18,0-1,0 1,0-1,0 1,0 0,0-1,0 1,18-1,1 1,0 0,0-1,-1 1,0-1,20 1,-1-19,0 19,1-1,-2 1,2-19,18 18,-19 1,0 0,19-1,-19 1,0-1,1 1,-1 0,-19-1,20 1,-20-1,-18 1,19 0,-19-1,0 1,0 0,-19-1,1 1,-1-1,-18 1,18 0,-18-1,0-18,0 19,-1-19,1 18,0-18,0 0,0 0,-1 0,19 0,-17 0,17-18,-19 18,20 0,0-19,18 1,-19 18,19-19</inkml:trace>
  <inkml:trace contextRef="#ctx0" brushRef="#br0" timeOffset="4235.55">5575 7727,'0'18,"-18"-18,18 19,0-1,18 1,-18 0,19-1,-19 1,18 18,-18-18,19 18,0 0,-19-18,18 18,1 0,0 0,-19 1,18-20,1 19,-1 1,-18-20,19 19,0-18,-19 0,18-1,-18 1,19-19,-19 18,18-18</inkml:trace>
  <inkml:trace contextRef="#ctx0" brushRef="#br0" timeOffset="4424.34">5426 8266,'0'0,"0"19,0-38,19 19,0-18,-1 18,19-19,-18 0,18 19,-18-18,18-1,0 1,1-1,-1 0,19 1</inkml:trace>
  <inkml:trace contextRef="#ctx0" brushRef="#br0" timeOffset="5055.55">6040 7913,'-18'0,"-1"0,1 0,18 18,-19 1,19 0,0-1,0 1,0-1,0 1,19 0,-19-1,0 1,18-1,-18 1,19-19,-1 19,-18-1,19-18,-19 19,19-19,-1 0,1 0,-1 0,1 0,-19-19,19 1,-19-1,0 0,0 1,0-1,-19 1,0-1,19 0,-18 19,-1-18,1 18,-1 0,19-19,-19 19,1 0,-1 0,1 0,18 19,0-1,18-18,1 0,-1 0,1-18,0 18,-1-19,1 19,-1-18,1-1,0 0,-1 19,-18-18,19-1,-1 1,1-1,-19 0,0 1,0-1,0 0,0 1,-19-1,1 19,18 19,0-1,0 1,0 0,0-1,0 1,0 18,18-18,1-1,-19 20,19-20,-19 19,18-18,1 18,-19-18,18 18,1-18,0-1,-1 1,-18-1,19 1,-1 0,1-19,0 0,-19 18,19-18,-1 0,0-18,1-1</inkml:trace>
  <inkml:trace contextRef="#ctx0" brushRef="#br0" timeOffset="5248.55">6059 8024,'0'0,"0"19,19-38,-1 19,1 0,-1-18,1 18,0-19,18 19,-19-18,20-1,-1 0,0 19</inkml:trace>
  <inkml:trace contextRef="#ctx0" brushRef="#br0" timeOffset="5924.54">6655 7857,'0'0,"0"19,-19-19,0 18,0 1,1-19,18 18,-18 1,-1 0,19-1,-19-18,19 19,0-1,0 1,0 0,0-1,0 1,0-1,19 1,0-19,-1 0,0-19,1 1,0-1,-19 1,19-1,-19 0,18 1,-18-1,0 1,0-1,0 0,0 1,0-1,0 1,0-1,0 0,-18 19,18 19,-19-19,19 19,0-1,0 1,0-1,0 1,0 0,19-1,-19 19,18-18,-18 0,18-1,1-18,-19 19,19-1,0-18,-1 0,0 0,1 0,0 0,0 0,-1-18,0-1,1 1,0-1,-19 0,19 1,-19-1,0 1,0-1,0-18,0 18,0 1,0-1,0-18,0 18,-19 0,0-18,0 19,1-1,0 0,-1 1,19-1,-19 1,0-1,1 19,0 0,-1 0,0 0,19 19,-19-1,19 1,0-1,0 1,0 18,0-18,0 18,19-18,-19 18,19-18,-19 18,19-19,-1 20,-18-20,18 19,1-18,0 0,0-1,-1 1,0-1,1 1,0 0,0-1,17-18,-17 0,0 19,0-19,-1 0,0 0,1 0,19-19,-20 19,0 0,1-18</inkml:trace>
  <inkml:trace contextRef="#ctx0" brushRef="#br0" timeOffset="7524.52">7640 7150,'-19'0,"19"-19,-18 19,0 0,18-18,-19 18,0 0,19 18,-19 1,19 0,0-1,-18 1,18-1,0 1,0 0,0-1,0 1,0-1,0 1,0 0,0-1,0 1,0-1,18 1,1 0,0-1,0-18,-1 0,0 0,1 0,0-18,0-1,-1 19,-18-19,18 19,1-18,-19-1,0 1,0-1,0 0,0 1,0-1,0 1,0-1,0 0,-19 19,1-18,18-1,-18 19,18-18,-19 18,0-19,0 19,1-19,0 19,-1 0,0 0,0 0,1 19,0-19,18 19,0-1,0 1,0-1,18-18,-18 19,18-19,1 19,0-19,0 0,-1 0,0-19,1 19,0-19,0 19,-19-18,18 18,-18-19,0 1,0-1,0 0,0 1,0-1,0 1,0-1,-18 19,18-19,0 0,0 1,0 36,18 1,0-19,-18 19,19 0,0-1,0-18,-1 19,0-1,1 1,0 0,0-1,-1 1,0-19,1 18,0 1,18-19,-19 19,1-19,0 0,0 0,-1 18,1-18,-1 0,1-18</inkml:trace>
  <inkml:trace contextRef="#ctx0" brushRef="#br0" timeOffset="8355.82">8961 6461,'0'-18,"-18"18,18 18,0 1,-19-19,19 19,-19 0,19-1,-18 19,18-18,-19 18,1 0,-1 1,0-2,-18 2,18 17,1-17,-19-1,18 19,-18-19,18 0,1-18,-20 18,20 0,-1-18,1 0,-1 18,0-19,1 1,-1 0,19-1,0 1,19-19,-1 0,1 18,18-18,0 0,1 0,-1-18,0 18,19 0,0 0,-19 0,19-19,0 19,-1 0,1-18,-19 18,19 0,-19 0,19-19,-19 19,1 0,-1 0,-19 0,20-19,-20 19,1 0,-1 0,1 0,0 0,-1 0,-18-18,-18-1,-1 19,0-18,1 18,-1-19,1 19,18-19,-19 1,0-1,-18 1,19-1,-1 0,0 0,-18 1,19-19,-1 18,-18-18,18 19,-18-20,18 1,1 19,-19-20,18 1,0 19,1-20,-1 19,-18 1,18 0,1-20,-1 19,1 1,-1 0,0-1,1 19,18 19</inkml:trace>
  <inkml:trace contextRef="#ctx0" brushRef="#br0" timeOffset="9144.8799">10207 6201,'0'0,"19"0,-19-19,19 19,-19-18,-19 0,0 18,1 0,0 0,-1 0,0 0,0 18,1-18,0 18,-20-18,19 19,-17 0,17-19,0 19,-18-1,19 19,-20-18,19 0,1 17,-19-17,18 19,0-20,1 19,0-18,18 0,-19-1,19 0,0 1,0 0,0 0,0-1,19 0,-1-18,-18 19,18 0,20-19,-19 19,17-19,-17 18,19-18,-2 18,2-18,-1 19,19-19,-19 0,0 19,19-19,-19 19,19-1,-19-18,1 18,17 1,-17 0,-2 0,2-19,-19 18,17 19,-17-18,0 0,-19-1,19 0,-19 1,0 0,0 0,0-1,-19 1,0-1,0 1,1 0,0-1,-20-18,19 19,-17-1,-2-18,1 19,0-19,-1 0,2 0,-21 0,21 0,-2 0,1 0,0 0,-1 0,20-19,0 19,-1 0,0-18,19-1,0 1,0-1</inkml:trace>
  <inkml:trace contextRef="#ctx0" brushRef="#br0" timeOffset="10964.01">10524 7596,'19'0,"-19"-18,18-1,-18 1,18 18,-18-19,19 19,0 19,-19-1,19-18,-19 19,0-1,0 20,0-20,0 1,0 18,0-18,0 18,0-19,0 20,0-20,18 1,-18 0,0-1,18 1,-18-1,19 1,0-19,0 0,-1 0,-18-19,18 19,-18-18,19-1,0 1,0-1,-19 0,18 1,-18-20,18 20,-18-1,0 1,0-20,0 20,19-1,-19 1,0-20,0 20,0-1,0 1,0-1,0 0,-19 19,19-18,0 36,0 1,0 0,0-1,0 1,0-1,19 1,-19 0,0 18,0-19,19 1,-19 0,0-1,0 1,19-1,-19 1,18 0,0-1,1-18,-19 19,19-19,0-19,-1 19,-18-18,18 18,-18-19,19 19,-19-19,19 19,-19-18,0-1,19 19,-19-18,0-1,0 0,0 1,0-1,0 1,0-1,0 0,0 1,-19 18,19-19,-19 19,19-18,0 36,0 1,19-19,-19-19,19 19,-1 0,0 0,-18-18,19 18,0 0,0 18,-1-18,1 19,-1-1,-18 1,19 0,-19-1,19 1,-19-1,0 1,0 0,18-19,-18 18,0 1,0-38,0 1,0-1,-18 19,18-19,0 1,0-1,0 1,0-1,0 0,0 1,18-1,-18 1,19 18,-19-19,18 19,-18-19,19 38,0-19,-19 19,18-1,-18 1,19-19,-19 18,18 1,-18 0,19-1,0 1,-19-1,18-18,1 19,-1-19,1 19,0-19,-1-19,1 19,-19-19,18 19,-18-18,19-1,-19 1,0-1,19 19,-19-19,0 1,0-1,0 1,0-1,0 0,0 1,-19 18,19 18,0 1,0 0,0-1,0 1,0-1,0 1,19 0,-1-1,1-18,-19 19,18-19,1 18,0-18,-1 0,1 0,-1 0,1-18,0 18,-1-19</inkml:trace>
  <inkml:trace contextRef="#ctx0" brushRef="#br0" timeOffset="11100.67">11640 7373,'0'0,"-19"0,1-18,-1 18,1 0,18-19,18 19</inkml:trace>
  <inkml:trace contextRef="#ctx0" brushRef="#br0" timeOffset="11380.48">11733 7355,'0'18,"0"1,19-1,-1 1,-18 0,19-1,-1 1,1-1,0 1,-19 18,18-18,1-1,-1 20,1-20,0 19,-19-18,18 0,1-1,-19 1,18-19,1 18,-19 1,19-19,-19-19,0 1,0-1,0 1,0-1,0 0,0 1,0-19,0 18,0 0,0 1,0-19,0 18</inkml:trace>
  <inkml:trace contextRef="#ctx0" brushRef="#br0" timeOffset="11704.19">12161 6647,'19'-18,"-1"18,1 0,-1 0,1-18,18 18,-18 0,-1-19,20 19,-20 0,19-19,-18 19,18 0,-18 0,-1-19,20 19,-20 0,1 0</inkml:trace>
  <inkml:trace contextRef="#ctx0" brushRef="#br0" timeOffset="11896.3">12180 6815,'0'0,"0"18,0 1,18-38,1 19,-1 0,20 0,-1-18,-19 18,38-18,-19 18,1-19,-1 0,19 19,-19-19,0 19</inkml:trace>
  <inkml:trace contextRef="#ctx0" brushRef="#br0" timeOffset="13432.2">13463 5215,'0'19,"-19"-1,19 1,-18-19,0 19,18-1,-19-18,19 19,-19-19,19 18,-19-18,19 19,0 0,-18-1,18 1,0-1,0 1,0 0,0 0,0-1,-18-18,18 18,0 1,0 0,0 0,0-1,0 0,0 1,0 0,0 0,0-1,18 0,-18 1,0 0,0 0,0-1,18 0,-18 1,0 19,19-20,-19 0,19 1,-19 0,0 0,19 17,-19-17,18 0,-18 0,18 17,1-17,-19 19,19-20,0 19,-19-18,18 18,0 0,1 1,0-2,0 2,-1-1,0 0,1 1,0-2,0 2,-19 17,18-17,0-1,1 0,0 19,0-19,-19 19,18-19,0 19,1 0,-19-19,19 19,0 0,-19 0,18-1,-18 1,18 0,-18 0,0 0,19-1,-19 1,0 0,0 18,0-18,0 0,0 0,0 0,0 18,0-18,0 0,0 0,-19-1,19-17,-18 17,18-17,-18-1,18 19,-19-19,19 0,-19 1,0-2,1-17,0 19,-1-2,0-17,0 19,1-20,-19 0,18 1,0 0,-17-19,17 19,-19-19,20 18,-19-18,18 0,-18 0,0 0,18 0,-18-18,0 18,-1-19,20 0,-19 19,-1-19,20 1,0 0,-20-1,19-19,1 20</inkml:trace>
  <inkml:trace contextRef="#ctx0" brushRef="#br0" timeOffset="14300.4">14021 6592,'0'0,"-19"-19,1 0,18 1,-18 18,18-18,0-1,-19 19,0 0,0 0,1 19,0-19,-1 18,0 0,0-18,1 19,-19 0,18-19,0 19,1-1,-19 0,18 1,0 19,1-20,-19 0,18 20,0-19,1 17,18-17,-18 19,-1-2,0-17,19 19,-19-2,19-17,0 19,0-20,0 1,0 18,0-18,0-1,0 1,19-19,0 18,0 1,-1-19,19 0,-18 19,0-19,17 0,2 0,-19-19,17 19,-17 0,19-19,-20 19,19-18,1-1,-20 1,19-1,-18 0,18 1,-19-19,1 18,0 0,0-18,-19 19,18-1,-18-19,0 20,0-19,0 18,-18-18,-1 19,0-20,19 19,-19 1,1-19,0 18,-1 0,0 1,0 0,1 18,0-19,-1 0,0 19,0-19,1 19</inkml:trace>
  <inkml:trace contextRef="#ctx0" brushRef="#br0" timeOffset="15200.31">14245 5476,'0'0,"0"-19,-19 0,19 1,0-1,19 38,-19-1,18 1,-18 0,18 0,-18-1,19 0,0 20,-19-19,19 17,-19-17,18 19,-18-2,18-17,-18 19,0-2,19 2,-19-19,19 17,-19-17,0 0,19 0,-19-1,0 0,18-18,-18 19,-18-19,-1 0,0 0,0 0,1 0,0 0,-1 19,0-19,0 19,1-19,0 18,-1 0,0 1,0 0,1 0,0-1,-1 19,0-18,19 18,-19-19,19 1,0 19,0-20,0 0,0 1,0 0,19-19,0 0,0 0,-1 0,0 0,1-19,0 19,0-19,-1 1,0 0,1-1,0 0,0 0,-1 1,-18 0,18-1,-18 0,0 0,19 1,-19 0,0-1,0 0,0 0,0 1,0 0,0-1,0 0,0 38,0 0,0-1,0 0,0 1,0 0,0 0,19-1,-19 0,0 1,19-19,-1 19,-18 0,19-19,-19 18,18-18,1 18,0-18,-1 0,1 0,-1 0,1 0,0 0</inkml:trace>
  <inkml:trace contextRef="#ctx0" brushRef="#br0" timeOffset="15836.39">14803 5531,'-19'-18,"19"0,0-1,-19 0,1 19,18 19,-19-19,19 19,-18-19,18 18,-19 0,0 1,19 0,-18 0,-1-1,19 0,-18 1,18 19,0-20,0 0,-19 1,19 0,0 0,0-1,0 0,0 1,19-19,-19 19,18-19,1 0,-19-19,18 19,1 0,-19-19,19 1,-19 0,18 18,1-19,-1 0,-18 0,19 1,-19 0,19-1,-1 0,-18 0,0 1,0 0,0-1,0 0,0 0,19 19,-19 19,0 0,0 0,0-1,0 0,0 1,0 19,0-20,0 19,0 1,0-2,0 2,0 17,0-17,0-1,0 19,0-19,0 0,0 19,0-19,18 1,-18-20,0 19,19 1,-19-20,0 0,19 1,-19 0,0 0,0-1,18-18,1 0,-19-18,18-1,-18 0,19 0,0 1,-19-19,18 18,1-18,-1 0,1 18,0-18,-1 0,19-1,-18 20,0-19,-19-1</inkml:trace>
  <inkml:trace contextRef="#ctx0" brushRef="#br0" timeOffset="16708.75">15007 7038,'19'0,"-19"-19,0 1,18 0,-18-1,19 0,-19 0,19 1,-19 0,18-1,-18 0,19 0,-19-17,18 17,1 0,-19-18,19 19,-19-1,0 0,0 0,0 1,0 0,0-1,0 0,-19 19,0 0,1 0,18 19,0 0,18-19,1 0,0 18,-1 0,1-18,0 19,-1-19,-18 19,19 0,-1-1,1 0,-19 1,19-19,-19 19,18 0,1-19,-1 0,1 0,0 0,-1 0,1-19,-1 19,-18-19,19 19,0 0,-19-19,18 1,1 18,-19-18,18 18,-18-19,0 0,0 0,0 1,0 0,0-1,-18 0,-1 19,1 0,-1 19,0-19,19 19,0-1,0 0,0 1,0 0,0 0,0-1,0 0,19-18,-19 19,19-19,-1 0,1 19,-1-19,1 0,0 0</inkml:trace>
  <inkml:trace contextRef="#ctx0" brushRef="#br0" timeOffset="17016.41">15658 6573,'0'0,"0"-19,-18 19,18-18,0 36,18-18,-18 19,19 0,-19 0,0-1,19 0,-19 1,18 0,-18 0,19-1,-19 0,0 1,18-19,1 19,0-19,-19-19,18 19,-18-19,19 19,-19-18,18 0,-18-1,19 0,-19 0,19 1,-19 0,0-1,0 0,0 0,18 1,-18 0,0-1,0 0,0 0,0 1,0 0,0-1</inkml:trace>
  <inkml:trace contextRef="#ctx0" brushRef="#br0" timeOffset="17495.74">14188 7689,'0'0,"19"0,0 0,0-18,-1 18,0 0,1 0,19-19,-20 19,19 0,-18 0,18-18,0 18,1 0,-1-19,19 19,-19-19,19 19,-1 0,1-18,19-1,-20 19,20-18,-19-1,18 0,-18 19,18-18,-18-1,19 1,-20-1,1 0,-19 19,19-18,-19 18,-18-19,18 19,-18 0,-1-18,1 18</inkml:trace>
  <inkml:trace contextRef="#ctx0" brushRef="#br0" timeOffset="17831.4">14784 7876,'0'18,"19"-18,-1-18,1 18,-1 0,1 0,0-19,18 19,-19-19,20 19,-1-18,19 18,-19-19,0 19,0-19,19 19,-19-18,19 18,-19 0,1-19,-1 19,-19 0,20-18,-20 18,1 0,-1 0</inkml:trace>
  <inkml:trace contextRef="#ctx0" brushRef="#br0" timeOffset="18115.35">15175 7820,'0'0,"0"18,-19-18,38 19,-19 0,18-19,-18 18,19 1,-19-1,0 1,0 18,19 0,-19 1,0-1,0 19,0-1,0-17,0 17,0 1,0-19,0 19,0-19,0 19,-19-19,19 1,0-1,-19 0,19-18,0 18,0-19,0 1,0 0,0 0,0-1,0 0</inkml:trace>
  <inkml:trace contextRef="#ctx0" brushRef="#br0" timeOffset="18787.79">16459 7001,'0'0,"-19"0,0 0,19 18,19-18,0 0,-1-18,19 18,-18 0,0 0,17 0,2 0,-19-18,17 18,2 0,-1 0,0-19,1 19,-2 0,2-19,-19 19,17 0,2-19,-19 19,-1 0,0 0,1 0</inkml:trace>
  <inkml:trace contextRef="#ctx0" brushRef="#br0" timeOffset="19020.43">16421 7280,'0'0,"-19"0,19 19,0-1,0 1,19-19,0 0,18 0,-19 0,20 0,-19 0,17 0,21-19,-21 19,21-18,-21 18,21-19,-2 19,-17-18,17-1,1 19,-19-19,1 19,-2-18</inkml:trace>
  <inkml:trace contextRef="#ctx0" brushRef="#br0" timeOffset="19596.38">17742 6518,'-19'-19,"1"19,-1-19,1 19,-1 0,0 0,1 0,-1 0,19 19,-18-19,-1 19,0-1,19 0,-19 1,1 19,18-20,0 19,-18-18,18 18,-19 19,19-19,-19 0,19 19,0 0,-19-1,19-17,0 18,0 0,0-19,0 0,0 0,19 0,-19-18,19 0,0-1,-1 1,0-1,1-18,0 0,0 0,-1 0,19-18,1 18,-20-19,19 1,1-1,-1 0,0 1,-18-1,18 1,0-1,-18-18,18 18,-19 1,20-20,-20 20,1-19,-1 18,-18-19,19 2,0 17,-19-19,0 2,0 17,0-19,0 2,0 17,0-19,0 20,0 0,-19-20,19 19,-19 1,1 0,-1-1,1 19,-1-19,0 19,-18-19,0 19,18 0,-18 0,-19 19,19-19,0 19,0-19,0 19,-1-1</inkml:trace>
  <inkml:trace contextRef="#ctx0" brushRef="#br0" timeOffset="21245.36">1259 11745,'0'-19,"-19"19,19-18,-18 18,18-19,0 38,0-1,18 1,-18 0,19-1,-19 1,0 18,19 1,-19-2,0 2,19-1,-19 0,0 19,18 0,-18-1,0 2,0-2,18 19,-18-17,0-2,0 1,0 0,0-1,0 2,0-21,0 2,0-19,0 17,0-17,0 0,0 0,0-1,0 0</inkml:trace>
  <inkml:trace contextRef="#ctx0" brushRef="#br0" timeOffset="21793.66">1185 12043,'0'-19,"-19"19,19-19,19 19,0 0,-1 0,0 0,1 19,0-19,0 19,-1 0,0-19,20 36,-19-17,17 0,-17 18,19-19,-2 20,2-1,-19 0,17-18,2 18,-1 0,-18 1,18-20,-18 19,18-18,-19 18,1-19,18 1,-18 0,-1 0,1-1,0-18,-1 18,-18 1,19-19,-19 19,18 0,-18-38,0 0,-18 0,18 1,-19 0,19-20,0 19,-18-17,18-2,0-17,-19 17,19-17,-19-2,19 2,0-1,-18 19,18-19,0 0,-19 1,19 17,0-17,-18 17,18 1,-19 0,19 18,0-18,-19 18,19 1</inkml:trace>
  <inkml:trace contextRef="#ctx0" brushRef="#br0" timeOffset="22862.12">2524 12452,'0'0,"-18"-18,-1 18,19-19,-19 19,1 0,-1 19,1-1,18 0,0 1,-19 0,19 0,0-1,0 19,0-18,0 18,0-19,0 20,0-19,19-1,-19 19,18-18,1 0,-19-1,18-18,1 18,0-18,-1 0,1 0,0 0,-1-18,1 18,-1-18,1-1,0 0,-1 0,-18 1,19 0,-1-1,-18 0,19 0,-19 1,0 0,0-1,0 0,-19 0,1 19,-1-18,1 0,-1 18,0-19,1 19,-19 0,18-19,0 19,1 0,-1 0,0 0,1 0,-1 0,19-19,19 19,-1-18,1 18,0-18,-1-1,1 19,0-19,-1 0,1 19,18-18,-18 0,-1 18,1 0,-1-19,1 19,0 0,-1 0,-18 19,19-19,-19 18,18-18,-18 18,0 1,19 0,-19 18,0-19,19 1,-19 0,0 18,18-19,-18 1,0 0,0 0,0-1,19-18,-19 18,0 1,0 0,18-19,1-19,0 0,-19 1,18 0,1-1,-19 0,18-18,-18 19,19-1,-19 0,0 0,19-17,-19 17,0 0,0 0,0 1,0 0,0 36,18 0,-18 1,0 0,0 0,19-1,-19 0,0 1,18 19,-18-20,0 0,19 1,-19 0,19 0,-19-1,18-18,-18 18,19 1,-1-19,1 0,0 0,-1 0,1-19,-19 1,18 18,-18-18,19-1,0 0,-19-18,19 19,-19-1,0-19,18 20,-18-19,0 18,0 0,0-17,0 17,0-19,-18 20,-1 0,0-1,19-19,-19 20,1 18,-1-18,1-1,-1 19,0-19,1 19,-1-19,1 19</inkml:trace>
  <inkml:trace contextRef="#ctx0" brushRef="#br0" timeOffset="24602.32">4738 12210,'0'-19,"0"1,18 0,1-1,0 0,-19 0,19 1,-1 0,0-1,1 0,0 0,0 19,-19-18,18 18,1 18,-19 1,0 0,0 18,0-19,0 20,0-1,0 0,0 1,0 17,0-17,18-2,-18 2,0-1,19 0,-19-18,0 18,19-19,-19 1,18 0,-18 0,19-1,-19 0,18 1,1 0,0 0,-1-19,-18 18,19-18,-1 0,-18 18,19-18,0 0,-1 0,1 0,-1 0,1 0,0-18,-1 0,1-1,-19 0,0 0,0 1,0 0,18-1,-18 0,0 0,0 1,0 0,0-20,0 19,0 1,0 0,0-1,-18 0,18 0,0 1,0 0,-19 18,19-19,-18 0,18 38,0 0,0-1,0 0,0 1,0 0,0 18,0-19,0 1,18 0,-18 0,19-1,-19 0,18-18,-18 19,19-19,0 0,-1 0,1 0,-19-19,18 19,1-18,0 0,-1-1,-18 0,19 0,-19 1,18-19,-18 18,0 0,0 1,0 0,0-1,0 0,0 0,0 1,0 0,-18 18,18 18,0 0,0 1,0 0,0 0,0-1,0 0,0 1,0 0,0 0,18-1,-18 0,19 1,0-19,-1 0,1 0,-1-19,1 19,0-18,-1 0,-18-1,19 0,0 19,-1-19,-18 1,19-19,-19 18,18 0,-18 1,0 0,0-1,0-19,0 20,0-19,0 18,-18-18,18 19,-19-20,19 19,-18-17,-1 17,19-19,-19 2,1 17,18-19,-19 1,0 19,19-1,-18 0,18 1,-19-1,19 1,0 36,0 1,19-1,-19 1,18 0,1-1,0 19,-19-18,18 19,1-2,0 2,-1-1,1 0,-1 1,1 17,-19-17,19 17,-1-17,-18 17,19-17,-19-2,0 2,18-1,-18-19,19 20,-19-19,0-1,19 0,-19 1,0 0,18-19,1 0,-19-19,18 19,-18-19,0 1,19 0,-19-1,19 0,-19 0,0-17,18 17,-18 0,19-18,-19 19,18-20,-18 19,19 1,-19 0,19-1,-19 0,18 0,1 19,-19 19,18-19,-18 19,0 0,0-1,19 0,-19 1,0 0,0 0,0-1,19 0,-19 1,18-19,-18 19,19 0,-1-19,1 0,0 0</inkml:trace>
  <inkml:trace contextRef="#ctx0" brushRef="#br0" timeOffset="25734.03">6617 12043,'19'0,"-19"-19,0 0,-19 19,0 0,1 0,18 19,-18-19,-1 19,0 0,0-1,19 0,-18 1,18 19,-18-20,18 19,-19 1,19-2,-19-17,19 19,0-2,0-17,0 19,0-20,0 0,0 1,0 0,0 0,0-1,19-18,0 18,-1-18,0 0,-18-18,19 18,0-18,0 18,-1-19,-18 0,18 0,1 1,0 0,-19-1,19 0,-19 0,0 1,0 0,0-1,0 0,0 0,0 1,0 0,0-1,0 0,-19 0,19 38,0 0,0 0,19-1,-19 0,18 1,-18 0,0 18,18-19,-18 1,19 0,0-19,-19 19,19-1,-19 0,18-18,0 19,1-19,0 0,0 0,-1 0,0 0,1-19,0 1,0 0,-1-1,-18 0,18 0,1 1,-19 0,0-20,0 19,0 1,0-19,0 18,0-18,0 19,0-20,-19 1,19 19,-18-20,18 1,-18 0,18 18,-19-18,0 19,19-20,-19 19,1-18,18 19,-18-1,-1 19,19-19,-19 19,19-18,-19 18,19 18,19 1,-19 0,19-1,0 19,-19-18,18 0,0 18,-18 0,19-18,0 18,0 0,-1 1,0-2,1 2,0-1,0 0,-1 1,0-2,1-17,0 19,0-20,-1 0,19 1,-18 0,0 0,-1-19,0 18,1-18,0 0,18 0,-19 0,1 0,0 0,0 0,-1-18,0 18,1 0</inkml:trace>
  <inkml:trace contextRef="#ctx0" brushRef="#br0" timeOffset="26002.03">6710 12155,'0'0,"-19"18,1-18,0 18,18-36,18 18,0-18,20 18,-19-19,-1 19,19-19,1 0,-2 1,2 0,17-1,-17 0,17 0,-17 1,17 18,-17-18,17-1</inkml:trace>
  <inkml:trace contextRef="#ctx0" brushRef="#br0" timeOffset="26934.29">7826 11503,'-19'0,"1"0,0-18,-1 18,19 18,0 1,19-1,-19 20,18-20,-18 19,18 1,1-1,-19 19,19-19,0 19,-1-19,0 19,1-19,-19 0,19 1,0 17,-1-17,0-2,-18 2,19-1,0 0,0-18,-19 18,18-19,-18 20,19-19,-19-1,0 0,18 1,-18 0,0 0,0-1,0 0,0-36,0 0,-18-1,18 0,0 0,-19 1,19 0,0-20,0 19,0 1,0-19,0 18,0-18,0 19,0-20,0 19,19 1,-19 0,18-1,1 0,0 0,-1 1,1 0,-1-1,1 19,0-19,-1 19,1 0,-1 0,1 0,-19 19,19-19,-19 19,18-1,1 0,-19 1,0 0,18 0,-18-1,19 0,-19 20,19-19,-19-1,18 0,-18 1,19 19,-1-20,-18 0,19 1,0 0,-1-19,1 0,-1 0,1 0</inkml:trace>
  <inkml:trace contextRef="#ctx0" brushRef="#br0" timeOffset="27441.95">8868 11969,'0'0,"-18"0,-1 0,0 0,1 0,-1 0,0 0,1 0,-1 18,1-18,-1 18,0 1,1-19,-1 19,19 0,-18-1,18 19,-19-18,19 0,0-1,0 19,0-18,0 0,0 17,0-17,0 0,0 0,19-1,-1 0,1-18,-1 0,1 0,0-18,-1 18,1-18,-1-1,1 0,0 0,-19 1,18 0,1-1,0 0,-19 0,18 1,-18 0,0-1,0 0,0 0,0 1,0 0,-18-1,-1 0,0 19,19 19,0 0,0-1,0 0,0 1,19 0,-19 0,19-1,-19 0,18-18,1 19,-1-19,1 0,0 0,-1 0,1 0,-1-19,1 19,18 0,-18-18</inkml:trace>
  <inkml:trace contextRef="#ctx0" brushRef="#br0" timeOffset="27949.29">9352 11782,'-19'0,"1"0,36 19,-18-1,19-18,-19 38,18-19,1-1,-19 19,19-18,-1 18,-18 0,19 1,-1 17,-18-17,19-2,0 2,-19 17,18-17,-18-1,19 0,-19-18,18 18,-18 0,19-18,-19 0,19 17,-19-17,0 0,18 0,-18-1,19 0,-19 1</inkml:trace>
  <inkml:trace contextRef="#ctx0" brushRef="#br0" timeOffset="28353.19">9259 11838,'0'0,"0"-19,0 1,0-1,18 19,1-18,0-1,-1 19,19-19,-18 1,18 18,-18-19,18 1,0 18,-18 0,18 0,-18 0,-1 0,1 0,-1 18,1 1,-19-1,19 1,-19 0,0 18,0-19,0 20,0-19,-19 17,0-17,19 0,-18 0,-1 17,1-17,-1 0,0 0,1-1,-19-18,18 18,0 1,1-19,-1 19,1-19,18 19,-19-19,0 18</inkml:trace>
  <inkml:trace contextRef="#ctx0" brushRef="#br0" timeOffset="28746.06">9761 11708,'0'0,"0"18,0 1,0 0,19-19,-19 18,19 19,-19-18,18 0,0 18,-18-19,19 20,0-19,0 17,-19 2,18-19,0 17,-18 2,19-1,-19 0,19 1,-19-2,0-17,0 19,0-2,0-17,0 0,0 18,0-19,0 1,0 0,0 0,19-19,-19 18</inkml:trace>
  <inkml:trace contextRef="#ctx0" brushRef="#br0" timeOffset="29146.01">9687 11894,'0'0,"-19"-18,0-1,19 0,0 0,19 1,-19-1,19 1,0 18,-1-19,0 0,20 1,-19-1,17 1,2 18,-19-19,17 0,2 19,-19 0,17-18,2 18,-19 0,-1 0,0 18,1-18,0 19,-19 0,0-1,0 1,0-1,0 1,-19 18,0-18,19-1,-18 20,0-19,-20-1,19 19,1-18,0 0,-1-1,-19 0,20 1,0 0,-1-19,0 19,-18-1,19-18,18 18,-19 1,0-19,19 19,-19-19</inkml:trace>
  <inkml:trace contextRef="#ctx0" brushRef="#br0" timeOffset="29814.27">10468 11764,'18'0,"1"0,-19-19,19 19,0-19,-1 1,0 18,1-19,-19 1,19 18,-19-19,0 0,0 1,0-1,-19 19,0 0,1 19,0-19,-1 18,0-18,0 19,1 0,18-1,-18 1,-1-1,19 1,-19 0,19-1,0 1,0-1,0 1,0 0,0 0,0-1,19 0,-19 1,19 0,-19 0,18-19,0 18,1 0,0-18,0 0,-1 19,19-19,-18 0,0 0,17 0,2-19,-19 19,17-18,2 18,-19 0,17-18,2-1,-19 19,-1-19</inkml:trace>
  <inkml:trace contextRef="#ctx0" brushRef="#br0" timeOffset="30598.53">10933 11671,'0'0,"0"-19,-18 0,18 1,0-1,18 1,0 18,1 0,-19 18,19-18,-19 19,19-1,-19 20,0-20,18 1,-18-1,0 20,0-20,0 1,0 18,0-18,0 0,0-1,-18 0,18 1,0 0,0 0,0-38,0 0,0 0,18 19,-18-18,18 0,-18-1,19 0,-19 0,19 1,-19-1,0 1,19-1,-19 0,18 1,0-1,-18 1,19 18,-19 18,0 1,0-1,19-18,-19 19,0 0,19-1,-19 1,18-1,-18 1,19 0,-1-19,1 19,0-19,-1 0,1 0,-1 0,1-19,0 19,-1-19,1 0,-1 19,1-18,18-1,-18 1,-1-1,20-18,-20 18,1 1,-1-1,1-18,0 18,-1 1,1-1,-19 0,0 1,0-1,0 1,-19 18,19-19,-18 19,-1 0,0 0,1 0,-1 19,1-19,-1 0,19 18,-19-18,19 19,0-1,0 1,19 0,0-19,-1 0,-18 18,19-18,18 0,-18 19,-1-19,1 0,-1 18,1-18,0 0,-19 19,18-19,1 19,-19-1,0 1,0-1,0 1,-19 0,1-19,-1 18,0 1,1-1,-1-18,1 19,-1 0,0-19,1 19,-1-19,1 18,-1-18,0 0</inkml:trace>
  <inkml:trace contextRef="#ctx0" brushRef="#br0" timeOffset="30886.21">11101 11020,'0'0,"0"-19,0 0,0 1,18-1,0 0,20 19,-19-18,-1 18,19 0,-18 0,0 0,18 0,-19 18,1-18,0 19,-19 0,18-1,-18 1,0 0,0 18,0-19,0 20,-18-20,18 19,-19-18,19 18</inkml:trace>
  <inkml:trace contextRef="#ctx0" brushRef="#br0" timeOffset="32594">12850 10722,'-19'-19,"0"1,19-1,0 38,0-1,0 1,0-1,0 20,0-20,0 19,0 1,19-1,-19 0,19 0,-19 19,18 0,-18 0,18 0,1-1,0 1,-19 0,19 0,-1 18,-18-18,18 0,-18 18,19 1,-19-20,19 20,-19 0,19-1,-19-19,0 20,18 0,-18-20,18 1,1 0,-19-1,19-17,0-1,-19 0,18 1,0-20,-18 19,19-18,0 0,-19-1,19 0,-1-18,-18 19,18-19,1 0,0 0,0 0,-1-19,-18 1,18 0,-18-1,0 0,0 0,0 1,0 0,0-20,-18 19,18-17,0-2,-18 19,18-17,-19-2,19-17,-19 17,0 1,19 0,-18-1,0 2,-1-2,0 1,0 0,1 18,0-18,-20 19,19-20,1 19,0 1,-1 0,0-1,-18 0,19 0,-1 19,-19-18,20-1,0 19,-1-18,0 18,0 0,1 0,-1 0,19 18,19-18,-1 0,1 0,0 0,18 0,-19 0,20-18,-19 18,17-19,2 0,-1 19,-19-18,20-1,-19 1,17-1,-17 0,0 1,0 18,-1-19,0 1,1 18,-19-19,0 0,0 1,0-1,0 1,0 36,0 1,0-1,19 1,-19 0,19-1,-19 1,18-1,-18 1,18 0,1-1,-19 1,19-19,0 18,-1 1,0-19,1 19,0-19,0 0,-1-19,0 19,1 0,0-19,0 19,-19-18,18 18,-18-19,18 1,-18-1,0 0,0 1,0-1,-18 1,18-1,-18 0,-1 1,0-1,0 1,1-1,0 0,-1 19,0-18,0-1,1 19,0-18,-1 18,0 0,-18 0,19 0,-1 0,0 0,0 0,1 0,0 18,-1-18,0 0,19 19,-19-19,19 18,-18-18,18 19,0 0,0-1,0 1,18-1,1 1,0 0,0-1,-1-18,0 0,1 0,0 0,0 0,-1 0,0 0,1-18,0 18,0-19,-1 0,0 1,1-1,0 1,0-1,-1 0,19 1,-18-1,0 1,-1-1,-18 0,18 1,1-1,-19 1,0-1,0 0,0 1,-19-1,1 1,0 18,-1 0,0 0,0 0,1 18,0-18,-1 0,0 19,19-1,19-18,0 0,-1 0,-18 19,37-19,-18 0,0 0,-1 19,0-19,1 0,0 18,0 1,-1-19,0 18,1 1,0 0,-19-1,19 1,-19-1,18 1,-18 0,18-19,-18 18,19 1,0-19,0 0,-1 18,0-18,1 0,0 0,18 0,-19-18,20 18,-1 0,0-19,1 19</inkml:trace>
  <inkml:trace contextRef="#ctx0" brushRef="#br0" timeOffset="34396.21">3957 14610,'0'0,"19"0,-1 0,0 0,-18-19,19 1,-19-1,19 19,-19-18,0-1,19 19,-19-19,18 1,-18-1,18-18,-18 18,19 1,-19-1,19 1,-19-20,19 20,-19-19,0 18,18 0,-18-18,0 18,18 1,-18-19,0 18,0 0,0 1,-18-1,18 1,-18-1,18 0,-19 1,19-1,-19 19,19-18,-19 18,1-19,0 19,-1 0,0 0,19 19,19-19,0 0,-1 0,19 18,-18-18,0 0,-1 0,19 0,-18-18,18 18,-19 0,20 0,-19 0,17 0,-17 0,0 18,0-18,-1 19,0-19,1 18,0 1,0 0,-19 18,18-19,-18 20,18-20,-18 19,0-18,19 18,-19-18,19 0,-19 18,19-19,-1 1,-18 0,18-19,1 18,0-18,0 0,-1 0,0 0,1 0,-19-18,19 18,0-19,-1 19,-18-19,18 1,1-1,0 1,-19-1,19 0,-19 1,18-1,-18 0,0 1,0-1,0 1,0-1,0 0,0 1,-18-1,-1 1,0-1,0 19,1 0,0 0,-1 0,19 19,-19-1,19 1,0-1,-19 1,19 0,0-1,0 1,0 18,19-18,-19-1,0 1,19 0,0-1,-1 1,0-1,1-18,0 19,0 0,-1-19,1 0,18 18,-18-18,18 0,0 0,-18 0</inkml:trace>
  <inkml:trace contextRef="#ctx0" brushRef="#br0" timeOffset="36324">5352 14052,'-19'0,"19"-19,0 1,0-1,19 19,0 0,-19 19,18-1,-18 1,19-1,-19 1,18 18,-18-18,19-1,-19 20,0-20,19 20,-19-20,18 1,-18 18,19-18,-19-1,18 1,-18-1,19 1,-19 0,19-1,-1 1,-18-1,19-18,-19 19,18-19,-18 19,19-19,0 0,-1 0,1 0,-19-19,19 19,-1-19,-18 1,19-1,-1 19,-18-18,0-1,19 0,-19 1,19-1,-19-18,0 18,0 1,0-1,0-18,0 18,0 1,0-1,0 0,-19-18,19 19,-19-1,19 0,-18 1,18-1,-19 19,19 19,0-1,0 1,19 0,-19-1,0 1,18-1,-18 1,19 0,-19-1,19-18,-19 19,18-19,-18 19,19-19,-1 0,1 0,0 0,-1 0,1 0,-1-19,20 19,-20-19,1 19,-1-18,1-1,0 19,-1-19,1 1,-1-1,1 1,-19-1,19 0,-19 1,0-1,0 1,0-1,-19 19,19-19,-19 19,19-18,-18 18,-1 0,1-19,-1 19,0 0,19 19,-18-19,18 18,0 1,0 0,0-1,0 1,0-1,0 1,0 0,18-1,-18 1,0-1,19 1,-19 0,0-1,19 1,-1 0,-18-1,0 1,19-19,-19 18,18-18,-18 19,19-19,0 19,-1-19,1 0,-1 0,1 0,0-19,-1 19,1-19,-1 1,1-1,0 1,-19-1,18 0,1 1,-1-20,1 20,-19-1,19-18,0 0,-19 18,18-18,-18 18,0-18,0 19,0-20,0 20,0-1,0 1,0-1,-18 19,-1-19,0 19,0 0,1 19,-1-19,19 19,-18-19,18 18,18-18,1 0,-1 0,1 0,0 0,0-18,-1 18,0-19,1 19,0 0,-19 19,0-1,0 1,0-1,0 1,0 0,0-1,0 1,19-1,-19 20,0-20,0 1,0-1,0 1,18-19,-18 19,0-1,18 1,1-19,0 0,0-19,-1 19,-18-18,18-1,1 19,0-19,0 1,-1-19,0 18,-18 0,19 1,0-19,0 18,-1 0,0-18,1 19,0-1,-19 0,19-18,-19 19,0-1,0 0,-19 19,19-18,-19 18,0 0,1 0,0 0,-1 18,19 1,-19-19,19 19,0-1,0 1,19-1,0 1,-1-19,0 19,1-19,0 0,0 0,-1 18,0-18,1 0,0 0,0 0,-1 19,0-19,1 18,-19 1,0 0,0-1,0 1,-19-1,1-18,18 19,-18 0,-1-1,0-18,0 19,1-1,0-18,-1 19,0-19</inkml:trace>
  <inkml:trace contextRef="#ctx0" brushRef="#br0" timeOffset="36852.1899">7454 13643,'-19'0,"1"0,18-19,-18 19,18-19,0 38,0 0,0-1,0 1,0-1,0 1,0 18,0-18,0-1,0 20,0-20,0 1,0 18,0-18,18-1,-18 1,0-1,18 1,-18 0,19-19,0 18,-19 1,19-19,-1 0,0 0,1 0,0 0,0 0,-1 0,0-19,1 19,19-18,-20 18,0-19,-18 0,19 19,0-18,-19-1</inkml:trace>
  <inkml:trace contextRef="#ctx0" brushRef="#br0" timeOffset="37022.95">7435 13326,'0'0,"-18"-19,0 19,-1-18,0 18,19-18,-19 18,1-19,18 0,-18 19</inkml:trace>
  <inkml:trace contextRef="#ctx0" brushRef="#br0" timeOffset="38199.7">7640 13196,'0'0,"0"-18,-19 18,19-19,0 0,0 0,19 19,0 0,-19 19,19 0,-19 0,18-1,0 0,-18 20,19-19,0 17,0 2,-1-1,0 0,1 19,0-19,-19 1,19-1,-1 0,0 0,-18 0,19 1,-19-1,19 0,-19-18,0-1,0 1,0-1,0 1,0 0,0-1,0 1,0-38,0 1,19-1,-19 0,0 1,18-1,-18 1,0-1,18 0,-18 1,19-1,0 1,0-1,-1 0,1 19,-1-18,1 18,0 0,-1-19,1 19,-1 19,1-19,-19 18,0 1,0 0,0-1,-19 1,1-1,-1 1,1 18,-1-18,0-1,1 1,-1 0,1-1,-1 1,0-1,0 1,1-19,18-19,18 19,1-18,0 18,0-19,-1 19,1-18,-1 18,1-19,0 0,-1 1,19-1,-18 1,0-1,-1 0,1 1,-1-1,1-18,0 18,-1-18,-18 19,19-20,-19 1,0 19,0-20,0 1,0 19,0-20,0 1,0 19,-19-20,19 1,-18 19,18-20,-19 19,0-17,19 17,-18 0,18 0,-19 1,19 0,-18 18,18 18,0 0,0 1,0 0,0 0,18 17,-18-17,19 19,-19-20,0 19,18 1,-18-1,19 0,-19 19,19-19,-19 0,18 19,-18-19,19 0,-19 1,18-1,-18 0,0-18,19 18,0-19,-19 1,18 0,1-1,-1 1,1-1,0-18,-1 19,1-19,-1 0,1 0,0-19,-1 19,1 0,-1-18,1-1,0 19,-1-18,-18-1,19 0,-1 1,-18-1,0-18,19 18,-19 1,0-19,0 18,0 0,0-18,0 19,-19-1,19 0,-18 1,-1-1,1 1,18-1,-19 19,0 0,1 0,-1 0,1 0,-1 0,0 0,19 19,-18-1,18 1,0-1,0 1,0 0,0-1,0 1,18-1,1 1,-19 0,19-19,-1 18,1-18,-1 19,1-19,0 0,-1 0,19 0,-18 0,18 0,1 0,-20-19,19 19,1-18,-1-1,0 19</inkml:trace>
  <inkml:trace contextRef="#ctx0" brushRef="#br0" timeOffset="38851.56">10040 13326,'0'19,"0"0,19-19,-19 18,0 1,19-1,-19 20,18-20,0 19,-18 1,19-1,0 0,0 19,-1-19,0 0,1 19,0-19,0 19,-1-19,0 0,-18 1,19 17,0-36,-19 18,19 0,-19-18,18 18,-18-18,18 0,-18-1,0 1,19-19,-19 18,0 1</inkml:trace>
  <inkml:trace contextRef="#ctx0" brushRef="#br0" timeOffset="39263.1599">10059 13307,'0'0,"-19"0,19-18,-19 18,19-18,0-1,19 0,-19 0,19 19,0-18,-1 0,0-1,1 19,0-19,18 0,-19 1,20 18,-1-18,0 18,1-19,-20 19,19 0,1 0,-20 19,0-19,1 18,0 0,-19 1,0 19,0-20,0 0,0 20,-19-1,0-19,1 20,0-1,-1-18,0 18,0-18,1 18,-19-19,18 1,-18 0,19-1,-1 19,-19-18,20-19,0 19,-1-1,0 1,0-1,1-18,18 19</inkml:trace>
  <inkml:trace contextRef="#ctx0" brushRef="#br0" timeOffset="40104.17">11026 13717,'0'19,"0"-38,0 0,0 1,18-1,-18 1,0-1,19 0,-19 1,0-1,0 1,0-1,19 0,-19-18,0 19,0-1,0 0,0-18,-19 19,19-1,-19 0,19 0,-18 1,0 0,-1-1,0 0,0 19,1 0,0 0,-1 0,0 0,19 19,0 0,0-1,19-18,0 18,-1-18,0 19,1-19,0 0,0 0,17 0,-17 0,19 0,-20 0,0 0,20 0,-19 0,-1 0,1 19,-1-19,1 19,0-1,-19 1,0-1,0 1,0 0,0 18,0-19,0 1,-19 18,19-18,0-1,0 1,0 18,0-18,0-1,0 1,0 0,19-19,-19 18,18-18,-18 19,19-19,-1 0,1 18,0-18,-1 0,1 0,-1 0,1 0,0 0</inkml:trace>
  <inkml:trace contextRef="#ctx0" brushRef="#br0" timeOffset="40611.92">11733 13438,'0'-19,"-19"19,1-18,-1 18,1 0,18 18,-19 1,19 0,0-1,0 1,0-1,0 1,0 0,0-1,0 1,0-1,0 1,0 0,0-1,0 1,19-1,-19 1,18 0,1-1,-1-18,1 0,0 0,-1-18,1 18,-19-19,18 19,1-19,0 1,-19-1,18 1,1-1,-19 0,18 1,-18-1,0 1,0-1,0 0,0 1,0-1,-18 1,18-1,-19 0,1 1,18-1,-19 19,0-18,1 18,-1-19,1 19,-1 0,0 0,1 0,-1 0,1 19,-1-19,19 18,-19-18,19 19,-18-19,18 18,0 1,0 0,0-1,0 1,18-19,-18 18,19-18,0 19,-1-19,1 0,-1 0,1 0,0 0,18 0,-19-19,1 19,18-18,0 18,-18-19</inkml:trace>
  <inkml:trace contextRef="#ctx0" brushRef="#br0" timeOffset="41980.13">12514 13307,'0'0,"0"-18,-18 18,18-18,-19 18,1 18,-1-18,0 0,1 18,-1 1,1-19,-1 19,0 0,1-1,-1 1,1-1,-1 1,0 0,19-1,-18 19,-1-18,19 0,-18 18,18-19,0 1,0 0,0-1,0 1,0-1,0 1,18-19,-18 19,19-19,-1 0,1 0,18 0,-18 0,-1 0,20 0,-20-19,19 19,1-19,-20 19,19-18,1-1,-20 1,19 18,-18-19,18-18,0 18,-18 1,0-1,-1 0,1 1,-1-1,1 1,-19-1,0 0,0 1,0-1,0 1,0-1,-19 0,1 0,-1 19,1-18,-1 18,0 0,1 0,-1 0,1 18,-1-18,19 19,-19 0,19 0,-18-1,18 1,-19-1,19 1,0 0,0-1,0 1,0-1,0 1,0 0,0-1,19 1,-19-1,18-18,1 19,0-19,-1 0,1 0,-1 0,1 0,18 0,-18-19,-1 19,20-18,-19-1,17 19,-17-18,19-1,-20-18,19 18,-18 1,0-1,17-18,-17 18,0 1,0-20,-1 19,0 1,1 0,0-20,-19 19,19 1,-19 0,0-1,0 0,-19 19,19-19,-19 19,0 0,1 0,0 0,-1 0,0 19,0-19,1 19,0-19,-1 19,19-1,0 0,19 1,-1-19,0 19,1-19,0 0,0 19,-1-19,0 18,1-18,-19 18,0 1,0 0,-19 0,19-1,-18 1,0-1,-1 1,0 0,0-1,1 1,0-1,18 1,-19-19,0 0,19 19,0-38,19 19,0 0,-19-19,18 19,0-18,1 18,0-19,0 1,-1 18,0-19,1 0,19 1,-20-1,0 1,20-20,-19 19,17 1,-17 0,19-20,-20 19,0 1,20-19,-19 18,-1 0,-18 1,18 0,-18-1,0 0,-18 19,18-19,-18 19,-1 0,0 19,0-19,1 19,0-19,-1 19,19-1,-19-18,0 18,19 1,0 0,0 0,19-19,0 18,0 0,-1-18,-18 19,18-19,1 19,0-19,0 19,-1-19,0 18,1-18,-19 18,19-18,-19 19,19-19,-19 19,0 0,-19-19,0 18,19 1,-19-19,-17 18,17 1,0-19,-18 19,19-1,-20-18,1 19,19-19,-20 0,19 18,1-18,0 0,-1 0</inkml:trace>
  <inkml:trace contextRef="#ctx0" brushRef="#br0" timeOffset="42715.92">14021 12954,'0'0,"-19"-19,19 1,19 0,0-1,-19 0,19 19,-19-19,18 19,0-18,-18 0,19 18,0-19,0 0,-1 19,0-19,1 19,0-18,0 18,-1-18,0 18,1 0,0 0,-19 18,0 0,0 1,0 0,0 0,0 17,0-17,0 19,0-2,0 2,0-1,0 0,-19 19,19-19,0 1,0-2,0 2,0 17,0-17,0-1,0 0,0-18,0 18,0 0,0-18,0 18,0-18,0-1,0 1,19-19,-19 19,19-19,-1 0,0 0,1 0,0-19,0 19,-1-19,19 19,-18-18,0 18</inkml:trace>
  <inkml:trace contextRef="#ctx0" brushRef="#br0" timeOffset="43248.11">14617 13847,'0'0,"-19"0,19 19,-19-19,19 18,-18-18,-1 19,1 0,-1-1,19 1,19-38,-1 19,1 0,-1-18,1 18,0-19,-1 19,-18-19,19 19,-1-18,1 18,-38 18,1-18,-1 19,19 0,-18-19,-1 18,0 1,19-1,19-18,0 0,-1 0,1-18,-1 18,1-19,0 19,-1-18,1 18,-1-19,1 19,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1:41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05 2741,'0'-18,"0"-1,-19 19,19-19,0 1,0 36,0 1,0 0,0-1,0 1,19-1,-19 20,0-1,18 0,-18 0,0 0,0 1,19 17,-19-17,0 17,19-17,-19-1,18 19,-18-19,19 0,-19 1,18-2,-18-17,19 19,-19-2,19-17,-19 0,18 0,-18-1,0 0,19 1,-1 0,-18 0,19-19,-19 18</inkml:trace>
  <inkml:trace contextRef="#ctx0" brushRef="#br0" timeOffset="544.3199">4037 2909,'19'0,"0"0,-19-19,18 19,1 0,-1-19,1 19,0-18,-1-1,1 1,18 18,-18-19,18 0,0 1,0-1,0 1,-18-1,18 0,0 1,1-1,-1 19,-19-18,20-1,-20 19,1-19,-1 19,1 0,-19-18,19 18,0 0,-19-19</inkml:trace>
  <inkml:trace contextRef="#ctx0" brushRef="#br0" timeOffset="839.8599">4298 3262,'18'-19,"1"19,-19-18,19 18,-1 0,1-19,-1 19,1-18,0 18,-1-19,19 19,-18-19,0 1,-1 18,1-19,18 19,-18-18,-1 18,1-19</inkml:trace>
  <inkml:trace contextRef="#ctx0" brushRef="#br0" timeOffset="2136.58">4893 3672,'0'-19,"0"0,19 19,-19-19,19 19,-19-18,0 0,0-1,18 0,-18 0,0 1,0 0,0-1,0 0,18 0,-18 1,0 0,0-1,0 0,0 0,0 1,0 0,-18 18,18-19,-18 19,18-19,-19 19,19-19,-19 19,0 0,1 0,0 0,18 19,-19-19,19 19,-19-19,19 19,0-1,19-18,0 0,-1 0,0-18,1 18,0-19,0 19,-1-19,0 19,1-19,0 19,0 0,-1 0,-18 19,0 0,0 0,18-1,-18 0,0 1,0 0,19-19,-19 19,19-1,-19 0,19-18,-19 19,18-19,-18 19,18-19,1 0,0 19,0-19,-1-19,0 19,1-19,0 0,0 1,-1 0,0-1,-18 0,19 0,-19 1,19 18,-19-18,19-1,-19 0,0 0,0 1,0-1,-19 19,19 19,0-1,-19 1,19 0,0 0,0-1,0 0,0 1,0 19,0-20,0 0,0 1,0 0,0 0,0-1,19-18,-19 18,19-18,-1 0,0 0,1-18,0 0,0-1,-1 0,0 19,-18-19,19-17,0 17,0 0,-1 0,-18 1,18 0,-18-1,19 0,-19 0,0 1,0-1,0 1,0-1,0 0,-19 19,1 0,18 19,-18-19,18 19,-19-19,19 18,-19 1,19-1,0 1,0 0,0 0,0-1,0 0,0 1,0 0,0 0,0-1,19 0,0 1,-1 0,0-19,1 0,0 0,0 0,-1 0,0 0,1-19,0 19,0-19,-1 19,0-18</inkml:trace>
  <inkml:trace contextRef="#ctx0" brushRef="#br0" timeOffset="2960.46">6437 3318,'19'0,"-1"0,-18-18,19 18,0-19,-1 0,-18 0,19 19,-19-18,0-1,0 1,-19 18,19-19,-18 19,-1 0,0 0,1 19,-1-19,1 18,-1 1,0-19,1 18,18 1,-19 0,1 0,18-1,0 0,0 1,-19 0,19 0,0-1,0 0,0 1,19 0,-19 0,18-1,1 0,-1 1,1-19,0 19,-1 0,1-19,-1 0,20 0,-20 0,19 0,-18 0,18-19,-18 19,18-19,0 0,0 1,1-19,-20 18,19-18,1 19,-20-20,19 19,-18 1,0-19,-19 18,18 0,-18 1,0-1,0 1,-18-1,18 0,-19 19,0 0,1-18,-1 18,1 0,-1 0,0 0,1 0,-1 18,1-18</inkml:trace>
  <inkml:trace contextRef="#ctx0" brushRef="#br0" timeOffset="3320.51">7070 3095,'0'0,"0"18,-19-18,0 0,1 19,-1-1,1-18,18 19,-19-19,19 19,-19-1,19 1,0-1,0 1,0 0,0 0,0-1,0 0,19 1,-19 0,19-19,-19 19,18-1,1-18,-1 18,1-18,0 19,-1-19,1 0,0 0,-1 0,19 0,-18-19,0 19,18 0,-19-18,20 18,-20-18,1-1,18 19,-18-19</inkml:trace>
  <inkml:trace contextRef="#ctx0" brushRef="#br0" timeOffset="3576.29">7274 3132,'0'0,"-18"0,36 0,-18 18,19-18,-19 19,19 0,-1-1,-18 1,19-1,-1 1,1 19,0-2,-1 2,1-1,-1 0,1 1,0 17,-1-17,1 17,-1-17,1-2,0 21,-19-21,18 2,1-19,-1 17,-18-17,19 0</inkml:trace>
  <inkml:trace contextRef="#ctx0" brushRef="#br0" timeOffset="3896.39">7293 3374,'0'0,"-19"-19,19 0,0 1,0 0,0-1,0 0,0 0,19 1,0 18,-1-19,1 1,-1-1,1 0,0 19,18-18,-19 18,1 0,18-19,-18 19,-1 19,1-19,0 0,-19 18,18 1,-18 0,0-1,0 1,0 18,-18-18,-1 18,0-19,1 20,-1-1,1-19,-1 20,-18-19,18-1,1 0,-1 1,0 0</inkml:trace>
  <inkml:trace contextRef="#ctx0" brushRef="#br0" timeOffset="4400.3">7889 3150,'0'0,"-19"0,0 0,0 0,1 0,-1 19,1 0,-1-1,19 1,-19-1,19 1,0 0,0 0,-18 17,18-17,0 0,0 0,0-1,0 0,18-18,-18 19,19-19,0 0,-1 0,1-19,-1 19,-18-18,19 0,0 18,-19-19,19 0,-19 0,18 1,-18 0,0-1,0 0,0 0,0 1,0-1,0 1,0-1,0 0,0 38,0 0,18-1,1 1,-19-1,19-18,-19 19,19 0,-1 0,0-19,-18 18,19 0,0-18,0 19,-1-19,-18 19,18-19,1 19,0-19</inkml:trace>
  <inkml:trace contextRef="#ctx0" brushRef="#br0" timeOffset="5135.83">8075 3262,'0'-19,"0"1,0-1,18 1,0-1,1 19,0-19,0 19,-19 19,18-19,-18 19,0-1,18 1,-18-1,0 1,0 0,0 0,19-1,-19 0,0 1,0 0,0-38,0 0,0 1,0 0,19 18,-19-19,0 0,19 19,-19-19,18 1,-18-1,18 19,-18-18,19-1,0 19,-19 19,0-1,0 1,0-1,19-18,-19 19,0 0,0 0,18-19,-18 18,0 0,18-18,-18 19,19 0,0 0,0-19,-1 0,0 0,1 0,0-19,0 0,-19 0,18 1,0 18,-18-18,19-1,-19 0,19 0,-19 1,0-1,0 1,0-1,0 0,-19 1,0 18,1-19,0 19,-1 19,19-1,0 1,19-19,-19 19,18-1,0-18,1 19,0-19,0 18,-1-18,0 19,20 0,-19-19,-1 19,0-1,1-18,-19 18,0 1,0 0,0 0,-19-19,1 18,0-18,18 18,-19-18,0 0,0 0</inkml:trace>
  <inkml:trace contextRef="#ctx0" brushRef="#br0" timeOffset="5392.49">8893 3076,'0'19,"0"-1,0 1,0-1,0 1,19 0,-19-1,0 1,18-19,-18 18,18 1,1 0,0-19,0 19,-1-19,0 0,1 0,0 0,0-19,-1 19</inkml:trace>
  <inkml:trace contextRef="#ctx0" brushRef="#br0" timeOffset="5507.31">8893 2946,'0'0</inkml:trace>
  <inkml:trace contextRef="#ctx0" brushRef="#br0" timeOffset="6236.4799">9227 2964,'0'0,"-18"0,0 0,18 19,-19 0,19-1,0 1,0-1,0 1,0 0,0-1,0 1,0-1,0 1,19 0,-19-1,18 1,-18-1,18-18,-18 19,19 0,0 0,0-19,-1 0,-18 18,18-18,1 0,0 0,0-18,-1 18,0-19,-18 0,0 0,0 1,0-1,-18 1,0-1,-1 0,0 1,0 18,1-19,0 1,-1 18,0-19,0 0,19 1,0-1,19 1,0 18,0 0,-1 0,0 18,1-18,0 19,18-19,-19 18,1-18,0 19,0 0,-19-1,18-18,1 19,-19-1,18-18,-18 19,0 0,-18-38,-1 0,19 1,-18 18,18-19,0 1,0-1,0 0,0 1,0-1,0 1,0-1,18 0,1 1,-1-1,1 1,0-1,18 19,-19-19,1 19,0 0,-1 0,1 0,-1 0,1 19,0-19,-19 19,18-1,-18 1,19-1,-19 1,18 0,-18-1,19 1,-19-1,0 1,19 0,-1-1,-18 1,19-19,-19 18,18 1,1-19,0 19</inkml:trace>
  <inkml:trace contextRef="#ctx0" brushRef="#br0" timeOffset="6800.26">10549 2797,'-19'0,"19"-19,-19 19,1 0,-1 0,1 19,-1-19,19 19,-19-19,1 18,-1 1,1-1,-1 1,0 18,1-18,-1-1,1 1,-1 18,0-18,19-1,-18 1,18 0,0-1,0 1,0-1,0 1,0 0,0-1,18-18,1 19,0-1,-1-18,1 0,18 19,-18-19,18 0,-19-19,20 19,-1 0,0-18,19 18,-19-19,0 1,19 18,-19-19,0 0</inkml:trace>
  <inkml:trace contextRef="#ctx0" brushRef="#br0" timeOffset="7732.46">10995 2927,'-19'0,"19"-18,-18 18,-1 0,1 0,-1 0,19 18,-19-18,19 19,-18-1,-1-18,1 19,18 0,-19-1,19 1,-19-1,19 1,-18 0,18-1,0 1,0-1,0 1,18-19,1 0,0 0,-1-19,1 1,-1 18,1-19,0 1,-1-1,1 0,-1 1,-18-1,0 1,0-1,0 0,0 1,0-1,-18 1,-1 18,19 18,0 1,0-1,0 1,0 0,0-1,0 1,0-1,19-18,-19 19,18-19,1 0,0 0,0 0,-1 0,-18-19,18 19,1 0,0-18,-19-1,19 19,-1-18,0 18,-18-19,19 0,0 1,0-1,-19 1,0-1,0 0,0 1,0-1,0 1,0-1,-19 19,0 0,19-19,-19 19,19 19,0 0,19-1,0-18,0 0,-19 19,18-1,0-18,1 19,0 0,0-1,-1 1,-18-1,0 1,0 0,0-1,0 1,0-1,0 1,0 0,18-19,1 0,-19-19,19 19,0 0,-1-19,0 1,1 18,0-19,0 1,-1 18,0-19,1 0,19 1,-20-1,-18 1,18-1,1 0,0 1,-19-1,0 1,0-1,-19 0,0 19,1 0,0 0,-1 19,0-19,19 19,-19-19,1 18,18 1,-18-1,18 1,0 0,0-1,0 1,0-1,18 1,-18 0,18-19,1 18,0 1,0-19,-1 18,0-18,20 0,-1 19,0-19,1 0,-2 0</inkml:trace>
  <inkml:trace contextRef="#ctx0" brushRef="#br0" timeOffset="8456.53">12428 2462,'0'0,"-19"0,0 0,0 0,1 0,0 0,-1 0,0 19,0-19,19 18,-18 1,0 0,18-1,-19 1,0-1,19 20,-19-20,1 19,18 1,-18 17,-1-17,0 17,19-17,-19 17,1 1,18-19,-18 19,18 0,0-19,0 19,0-18,18-2,0 2,1-1,0-19,0 20,-1-19,19-1,-18 0,18 1,-19 0,20 0,-1-19,-19 0,20 0,-1 0,0 0,1 0,-2-19,-17 19</inkml:trace>
  <inkml:trace contextRef="#ctx0" brushRef="#br0" timeOffset="8899.82">12632 2816,'0'18,"0"1,0-1,0 1,0 0,0-1,0 1,0-1,0 1,0 0,19-1,-19 1,0-1,18 1,1 0,-19-1,19-18,-1 19,1-19,-1 18,1-18,0 0,-1 0,1 0,-1 0,1-18</inkml:trace>
  <inkml:trace contextRef="#ctx0" brushRef="#br0" timeOffset="9064.12">12707 2592,'0'-18</inkml:trace>
  <inkml:trace contextRef="#ctx0" brushRef="#br0" timeOffset="10436.44">12911 3206,'0'-18,"19"18,-19-19,0 0,18 19,-18-18,19-1,-19 1,19 18,-19-19,0 0,18 1,-18-1,19 1,-19-1,0 0,0 1,0-1,0 1,0-1,0 0,0 1,-19 18,1 0,-1 0,0 0,1 0,-1 0,1 0,18 18,18-18,-18 19,19-19,-1 0,1 0,0 0,-1-19,1 19,-1 0,1 0,-19-18,19 18,-1 0,-18 18,0 1,0 0,19-1,-19 1,0-1,0 1,18 0,-18-1,0 1,19-19,-19 18,19-18,-1 19,1-19,-1 0,1 0,0 0,-19-19,18 19,1-18,-1 18,-18-19,0 1,19 18,-19-19,0 0,19 1,-19-1,0 1,0-1,0 0,0 1,18 18,-18-19,0 1,0-1,0 0,-18 19,18-18,-19 18,0 18,19 1,0 0,19-19,-19 18,19-18,-1 0,1 0,0 0,-1 0,-18 19,19-19,-19 18,0 1,0 0,0-1,0 1,0-1,18 1,-18 0,0-1,19-18,-19 19,19-1,-1-18,1 0,-1 0,1 0,0-18,-1 18,1 0,-19-19,18 19,-18-18,19 18,-19-19,19 19,-19-19,18 1,-18-1,19 1,-19-1,0 0,0 1,0-1,0 1,-19 18,19-19,-18 19,-1 0,0 0,1 19,-1-1,1 1,18-1,0 1,0 0,0-1,0 1,0-1,0 1,0 0,18-19,-18 18,19-18,-19 19,18-19,1 0,0 18,-1-18,1 0,-1 0,1 0,0 0,-1 0,1 0,-1 0,1 0</inkml:trace>
  <inkml:trace contextRef="#ctx0" brushRef="#br0" timeOffset="12071.83">13804 2890,'0'-19,"0"1,19-1,-1 19,-18-18,19 18,-19 18,0 1,0-1,19 1,-19 0,0-1,0 1,0-1,18 1,-18 0,0-1,19-18,-19 19,18-1,-18 1,19 0,0-19,-19 18,18-18,1 0,-1 0,1-18,-19-1,19 0,-19 1,18-1,-18 1,0-1,0 0,0 1,0-1,0 1,19-1,-19 0,0 1,0-1,0 1,0-1,0 0,0 1,0 36,0 1,0 0,0-1,0 1,18-1,1 1,0-19,-1 19,1-19,-1 0,1 0,0 0,-19-19,19 19,-1 0,0 0,1-19,0 19,-19-18,19 18,-1-19,0 1,-18-1,19 19,-19-19,0 1,0-1,0 1,0-1,-19 19,1-19,0 19,18-18,-19 18,0 0,0 18,19 1,-18-19,18 19,0-1,0 1,0-1,-18 1,18 0,0-1,0 1,0-1,0 1,0 0,0-1,0 1,0-1,0 1,18-19,0 0,1 0,0 0,0 0,-19-19,18 19,0 0,-18-18,19 18,0-19,0 1,-1 18,-18-19,18 19,-18-19,19 1,0-1,-19 1,19-1,-19 0,18 1,-18-1,0 1,18-1,-18 0,0 1,0-1,0 1,-18 18,0 0,-1 18,19 1,-19-19,19 18,19-18,0 0,-1-18,0 18,1 0,0 0,-19 18,0 1,0 0,0-1,0 1,0-1,0 1,0 0,19-1,-19 1,18-19,-18 18,18-18,1 19,0-19,0 0,-1 0,-18-19,18 19,1 0,-19-18,19 18,0-19,-1 1,-18-1,0 0,0 1,0-1,0 1,0-1,0 0,-18 19,18-18,-19 18,0-19,0 19,1 0,0 0,18 19,0-1,18 1,0 0,1-1,0 1,0-19,-1 18,0 1,20 0,-19-1,-1 1,0-19,1 18,0 1,-19 0,19-19,-19 18,-19-18,0 19,0-19,1 0,0-19,-1 19,0 0,0 0,1 0,18-18,-18 18</inkml:trace>
  <inkml:trace contextRef="#ctx0" brushRef="#br0" timeOffset="12347.41">15107 2667,'-19'0,"19"18,-19 1,19 0,0-1,0 1,0-1,0 1,0 0,19-19,-19 18,19-18,-19 19,18-1,0-18,-18 19,19-19,0 0,0 0,-1 0,0 0,1 0,0 0,0-19</inkml:trace>
  <inkml:trace contextRef="#ctx0" brushRef="#br0" timeOffset="12483.71">15162 2462,'0'-19,"-19"19,19-18</inkml:trace>
  <inkml:trace contextRef="#ctx0" brushRef="#br0" timeOffset="13571.22">15162 2257,'0'19,"0"0,19-1,-19 1,19-1,-19 20,18-20,-18 1,18 18,-18-18,19 18,-19 0,19-18,-19 18,0 0,19-18,-19 18,0-18,18 18,-18-19,0 1,0 0,0-1,0 1,18-19,-18 18,-18-18,18-18,-18 18,18-19,-19 19,19-18,0-1,0 0,19 19,-19-18,18 18,0-19,1 19,0 0,-19 19,0-1,0 1,-19-19,0 19,19-1,-18-18,18 19,0-1,0 1,18-19,1 0,0 0,0 0,-1 0,0 0,1-19,0 19,0 0,-1-18,0 18,1-19,0 19,0-18,-1-1,0 19,-18-19,19 1,0-1,-19 1,0-1,0 0,0 1,0-1,-19 19,19-18,-19 18,1 0,18-19,-18 19,-1 0,0 0,19 19,-19-1,19 1,0-1,0 1,0 0,0-1,0 1,19-1,-19 1,19-19,-19 19,19-19,-19 18,18-18,0 0,-18 19,19-19,0 0,0 0,-1 0,0 0,1 0,0 0,0-19,-1 19,1 0,-1-18,1-1,0 0,-19 1,18-1,-18 1,0-1,0 0,0 1,0-1,0 1,0-1,0 0,0 1,0-19,0 18,0 0,0 1,0-1,0 0,0 1,0-1,0 1,0-1,0 0,0 1,0-1,-18 19,18-18,-19-1,19 0,-19 19,1 0,18 19,-19-19,19 19,-18-19,18 18</inkml:trace>
  <inkml:trace contextRef="#ctx0" brushRef="#br0" timeOffset="15396.38">15497 2853,'0'0,"0"-19,0 1,18-1,-18 0,0 1,0-1,0 1,19-1,-19 0,0-18,0 19,19-1,-19-18,0 18,19 1,-19-20,18 20,-18-20,0 1,18 19,-18-20,0 20,19-19,-19-1,0 20,0-19,0 18,0-18,0 18,-19-18,19 18,-18 1,18-1,-18 1,-1-1,0 0,0 19,1 0,0 0,18 19,-19-19,19 19,-19-19,19 18,0 1,-19-1,19 1,0 0,-18-1,18 1,0-1,0 20,0-20,0 19,-18-18,18 18,0-18,0-1,0 20,0-20,0 19,0-18,0 0,0 18,0-18,18-1,-18 1,0-1,0 1,0 0,0-1,18 1,-18-1,0 1,19 0,-19-1,0 1,19-1,-19 1,19-19,-19 19,18-1,0-18,-18 19,19-19,0 0,-19 18,19-18,-1 0,0 0,1 0,0 0,0 0,-19-18,18 18,0 0,1 0,-19-19,19 19,-19-18,19 18,-1-19,-18 0,19 19,-1 0,-18-18,19 18,-19-19,19 19,-1 0,-18-18,19 18,-1 0,-18-19,19 19,-19-19,19 19,-1-18,1 18,-19-19,18 19,-18-18,19 18,-19-19,0 0,0 1,19 18,-19-19,0 1,0-1,0 0,-19 1,19-1,-19 0,1 1,-1-1,19 1,-18-1,-1 19,19-19,-19 19,1 0,-1 19,1-19,18 19,0-1,-19-18,19 19,0-1,0 1,0 0,0-1,0 1,19 0,-19 18,0-19,18 1,-18 0,0-1,0 19,19-18,-19 0,18-1,-18 1,19-1,-19 1,19-19,-1 19,1-1,18-18,-18 0,18 0,-19 19,20-19,-1 0,0 0,0 0,0 0,1-19,-1 19,0 0,0-18,-18 18,18 0</inkml:trace>
  <inkml:trace contextRef="#ctx0" brushRef="#br0" timeOffset="15924.37">15720 1997,'0'0,"0"-19,19 19,0 0,-1 0,1 0,-1 0,20 0,-20-18,19 18,-18 0,18 0,0 18,1-18,-1 0,0 19,0 0,0-19,1 18,17 19,-17-18,17 18,-17-18,17 37,-17-19,-1 0,0 0,0 19,1-19,-20 0,19 19,-18-18,-19 17,19-17,-19 17,0 1,0-19,-19 19,19-19,-37 19,18-19,1 19,-20-19,1 1,0-20,18 19,-18-18,0 0,0-1,18-18,-18 19,0-19,-1 18,-17-18,17 0,1 0,-19 0,19 0,0 0,0 0,18 0,1 0</inkml:trace>
  <inkml:trace contextRef="#ctx0" brushRef="#br0" timeOffset="16179.15">17246 2983,'-19'0,"1"-19</inkml:trace>
  <inkml:trace contextRef="#ctx0" brushRef="#br0" timeOffset="19953.88">4558 4471,'19'19,"-1"-19,1 0,0 0,-1-19,19 19,-18 0,19 0,-2 0,2-19,17 19,-17 0,17 0,2-18,-2 18,1-18,19 18,-1-19,0 19,0-19,19 19,-18-19,18 1,0 0,0 18,0-19,0 0,18 0,-17 1,17 18,-18-18,19-1,-19 0,0 0,19 1,-19 0,0 18,-19-19,19 0,-18 0,-1 1,-18 18,0-18,-1 18,1-19,-19 19,1-19,-1 19,0 0,-18 0,-1-19,1 19,-19 19</inkml:trace>
  <inkml:trace contextRef="#ctx0" brushRef="#br0" timeOffset="20583.7">8688 4137,'-19'0,"1"0,36 0,1-19,0 19,0 0,-1 0,0 0,1 0,19 0,-2 0,21-19,-21 19,39 0,-19 0,18-19,0 19,19 0,0-18,1 18,-1 0,18-18,1 18,0 0,18-19,-19 19,20 0,-20-19,20 19,-20 0,1-19,-1 19,1-18,0 18,-19-18,0 18,0 0,0-19,0 19,-19 0,0-19,-17 19,17 0,-19-19,-17 19,17 0,-36 0,19-18,-20 18,0 0,1 0,0 0</inkml:trace>
  <inkml:trace contextRef="#ctx0" brushRef="#br0" timeOffset="21075.14">11720 3913,'0'0,"38"0,-1 0,0 0,19 0,0 0,-1-19,2 19,17 0,0 0,19 0,-19 0,19-18,0 18,1 0,-1 0,18-18,-18 18,19-19,0 19,-1 0,1-19,-19 19,19-19,-1 19,1-18,-1 18,-18-18,19-1,-19 19,0-19,-19 19,19-19,-18 19,0 0,-1-18,-19 18,20 0,-19 0,-1 0,-17 0,17-18,-17 18,-1 0,0 0,-18 0,18 0,-19 0,1 0,0 0,0 0</inkml:trace>
  <inkml:trace contextRef="#ctx0" brushRef="#br0" timeOffset="23391.29">856 5643,'0'19,"0"0,19-19,-19 18,0 1,0-1,0 1,0 0,0-1,0 1,0-1,18 1,-18 0,0-1,0 1,19-1,-19 1,0 0,19-1,-19 1,0-1,18 1,-18 0,0-1,0 1,0-1,19 1,-19 0,0-1,0 1,0-1,0 1,0 0,0-1,0 1,0-1,0 1,0 0,0-1,0 1,0-1,0 1,0 0,0-1,0 1,18-1,-18 1,0 0,0 0,0-1,0 0,0 1,0 0,0 0,0-1,0 0,0 1,0 0,0 0,0-1,0 0,19-18,-19 19,0 0,0 0,0-1,0 0,19 1,-19 0,0 0,0-1,0 0,0 1,0 0,0 0,0-1,0 0,18 1,-18 0,0 0,0-1,0 0,19 1,-19 0,0 0,0-1,0 0,18 1,-18 0,0 0,0-1,0 0,19 1,-19 0,0 0,0-1,0 0,0 1,19 0,-19 0,0-1,0 0,18 1,-18 0,0 0,0-1,0 0,19 1,-19 0,0 0,0-1,0 0,0 1,18 0,-18 0,0-1,0 0,0 1,19 0,-19 0,0-1,0 19,0-18,0 0,0-1,0 19,0-18,0 18,0-18,0 18,0-18,0-1,19 19,-19-18,0 0,0 18,0-19,18 1,-18 18,0-18,0-1,19 20,-19-20,0 1,0 18,18-18,-18 18,0-19,0 20,0-1,0 0,0 0,19 0,-19 1,0-1,0 0,0 0,19 1,-19-1,0 0,18 0,-18 0,0-18,0 18,0-18,19 18,-19-18,0 18,0-19,0 20,0-20,0 1,0-1,0 1,0 0,0-1,0 1,0-1</inkml:trace>
  <inkml:trace contextRef="#ctx0" brushRef="#br0" timeOffset="24603.27">782 5550,'18'0,"1"0,0 0,-1 0,1-18,-1 18,1 0,0 0,-1 0,1 0,-1 0,1-19,18 19,-18 0,-1 0,20-19,-1 19,-19 0,20 0,-1-18,0 18,0 0,-18-19,18 19,0 0,0-18,1 18,-1 0,0-19,1 19,-20 0,19-19,1 19,-2 0,-17 0,19-18,-2 18,-17 0,19-19,-20 19,19 0,1-18,-20 18,19 0,1-19,-20 19,19-19,1 19,-20 0,19 0,1-18,-20 18,19 0,-18-19,18 19,-19 0,20-18,-19 18,17 0,-17-19,0 19,18 0,-19-19,20 19,-1 0,-19-18,20 18,-19 0,17-19,2 19,-19-18,17 18,2 0,-19-19,17 19,2-19,-1 19,-19 0,20-18,-1 18,-18 0,18 0,-18-19,18 19,0 0,-18-18,18 18,-19 0,1 0,18-19,-18 19,18 0,-18 0,-1 0,1-19,18 19,-18 0,-1 0,1 0,-1 0,-18-18,19 18,0 0</inkml:trace>
  <inkml:trace contextRef="#ctx0" brushRef="#br0" timeOffset="25687.09">3554 5067,'0'18,"0"1,0-1,0 1,0 0,0-1,0 1,18-1,-18 1,0 0,0-1,0 1,0-1,0 1,0 0,19-1,-19 1,0-1,0 1,0 0,0-1,0 1,0-1,0 1,0 0,0-1,0 1,18-19,-18 18,0 1,0 0,0-1,19-18,-19 19,0 0,0-1,0 1,19-1,-19 1,0 0,18-1,-18 1,0-1,0 1,0 0,19-1,-19 1,18-1,-18 1,0 0,0-1,0 1,19-1,-19 1,0 0,0-1,0 1,0-1,0 1,19 0,-19-1,0 1,0-1,0 1,18 0,-18-1,0 1,19-1,-19 20,0-20,18 1,-18 18,0-18,0-1,0 19,19-18,-19 0,19 0,-19 17,0-17,0 0,18 18,-18-19,0 1,0 19,19-20,-19 19,0-18,0 18,19-19,-19 20,0-19,0 17,18 2,-18-19,0 17,0 2,19-19,-19 17,0-17,18 19,-18-2,0-17,0 0,19 18,-19-19,0 20,19-19,-19 17,0-17,18 19,-18-20,0 19,0 1,0-2,19-17,-19 19,0-2,0 2,0-1,18-19,-18 20,0-1,0 0,0 1,0-2,0 2,0-1,0 0,0 1,0 17,0-17,0-1,0 0,0 0,0 0,0 1,0-1,0 0,0-18,0 18,0 0,0-18,0 18,0 0,0-18,0 18,19 0,-19-18,0 18,0 0,0-18,0 18,0 0,0-18,0 18,0 0,0-18,0 18,0-18,0 18,0-19,0 20,0-20,-19 1,19 18,0-18,0-1,0 1,0-1,0 1,0 0,0-1,0 1,0-1,0 1,0 0</inkml:trace>
  <inkml:trace contextRef="#ctx0" brushRef="#br0" timeOffset="26723.72">1396 9569,'-19'0,"19"18,0 1,0-1,19 1,-19 0,0 0,0-1,18 0,-18 1,0 0,0 0,19-1,-19 0,0 1,0 0,18-19,-18-19</inkml:trace>
  <inkml:trace contextRef="#ctx0" brushRef="#br0" timeOffset="27299.76">1451 9792,'-18'0,"36"0,1 0,0 0,0-18,-1 18,0 0,1 0,19-19,-20 19,0 0,20-19,-1 19,0-19,1 19,-2-18,21 18,-2-18,1 18,0-19,-1 0,2 0,-2 19,1-18,0-1,-1 19,2-18,-2-1,1 19,0-19,-1 19,2 0,-2-18,1 18,0 0,-1 0,2 0,-2-19,-17 19,17 0,-17-18,17 18,-17 0,-1-19,0 19,-18-19,18 1,-19 18,1-19,18 19,-37-18,19 18,-1 0,1 0,-19-19,19 19,-1-19,1 19,-19-18,18 18,1 0,-19-19,19 19,-1-18,1 18,-1-19,1 19,0 0,-19-19,18 19,1 0,-1-18,1 18,0 0,-1-19,1 19,0 0,-1 0</inkml:trace>
  <inkml:trace contextRef="#ctx0" brushRef="#br0" timeOffset="27707.94">2140 9810,'0'-18,"0"36,0 1,19 0,-19 0,0 17,0-17,0 19,0-20,0 19,0 1,0-2,0 2,0-1,0 0,0 19,-19-19,19 1,0-2,0 2,0-1,0 0,0 1</inkml:trace>
  <inkml:trace contextRef="#ctx0" brushRef="#br0" timeOffset="27972.04">2698 9699,'0'18,"0"1,19-19,-19 19,18 0,0-1,-18 0,19 1,0 0,0 0,-1 17,0-17,1 0,0 18,0-19,17 20,-17-19,0 17,18-17,-19 0,1 18,0-19,0 1,-1 0,1 0,-1-1</inkml:trace>
  <inkml:trace contextRef="#ctx0" brushRef="#br0" timeOffset="28236.23">3330 9662,'19'0,"-19"19,19-19,-1 0,1 18,-1-18,1 0,18 18,0-18,1 19,-1-19,0 19,0-19,19 0,-19 0,19 19,-19-19,1 0,17 18,-17-18,-1 0,0 0,0 18,0-18,-18 0,18 0,0 0</inkml:trace>
  <inkml:trace contextRef="#ctx0" brushRef="#br0" timeOffset="28532.22">4130 8787,'0'0,"38"-18,-20 18,19-19,-18 19,18-19,0 1,19 18,-19-19,19 1,-19-1,19 0,-19-18,19 19,-19-1,1 0,17 1</inkml:trace>
  <inkml:trace contextRef="#ctx0" brushRef="#br0" timeOffset="28804.22">4000 7820,'0'0,"0"-19,0 0,19 19,-1-18,1 0,0 18,-1-19,19 0,-18 0,18 1,0 0,1-1,-1 0,0 0,0-17,0 17,1 0,-1 0,-19 1</inkml:trace>
  <inkml:trace contextRef="#ctx0" brushRef="#br0" timeOffset="29040">4149 7243,'19'0,"-1"0,-18-19,19 19,18-18,-18 18,18-18,-19-1,20 0,-1 0,0 1,0 0,0-1,1 0,-1 0,0-17,0 17,0 0,1 0,-1 1,0-19,1 18,-2 0</inkml:trace>
  <inkml:trace contextRef="#ctx0" brushRef="#br0" timeOffset="29260">4205 6592,'0'0,"0"-19,0 1,18 0,1-1,0 0,-1 0,1 1,-1-1,20 1,-1-1,-19 0,20-18,-1 19,0-1,-18 0,18 1</inkml:trace>
  <inkml:trace contextRef="#ctx0" brushRef="#br0" timeOffset="29503.81">4056 6201,'0'0,"37"-18,-18-1,-1 1,20-1,-1 0,0 1,0-1,0 1,1-1,17-18,-17 18,-1-18,19 18,-19-18,0 19,0-20,0 20,1-19,-1 18</inkml:trace>
  <inkml:trace contextRef="#ctx0" brushRef="#br0" timeOffset="30075.98">3795 4323,'0'0,"19"-19,-19 0,0 0,0 38,-19 0,1 0,18-1,-19 19,1-18,-1 18,0 0,1 1,-19-2,18 21,-18-21,18 2,1-1,-1 0,0 1</inkml:trace>
  <inkml:trace contextRef="#ctx0" brushRef="#br0" timeOffset="30367.85">2996 4323,'0'0,"-19"0,19 18,0 0,0 1,0 0,-19 0,19 17,-19 2,1-1,18 0,-18 1,-1 17,0-17,19 17,-19-17,1-2,18 21,-18-39,-1 19,19 1</inkml:trace>
  <inkml:trace contextRef="#ctx0" brushRef="#br0" timeOffset="30652.06">2121 4452,'0'-18,"19"36,0 1,-1 0,-18 0,18-1,1 19,0-18,-19 18,19 0,-1 1,0-2,1 2,0-1,-19 0,19 1,-1-20,-18 19,18 1,1-20</inkml:trace>
  <inkml:trace contextRef="#ctx0" brushRef="#br0" timeOffset="30955.89">1340 4769,'0'0,"-19"0,1-19,18 0,18 38,1-19,-1 19,1 0,0-1,18 0,-19 1,1 0,19 0,-20-1,19 19,-18-18,18 18,0-18,-18-1,18 20,-19-20,20 1,-19-19,-1 18</inkml:trace>
  <inkml:trace contextRef="#ctx0" brushRef="#br0" timeOffset="31199.93">819 5067,'0'0,"0"18,-19-18,19 19,19-19,-19 18,19-18,-1 19,1 0,-1-19,20 18,-20 1,19-19,-18 18,18 1,0 0,1-19,-1 18,0 1,0-19,0 18,-18-18,18 19,-18 0</inkml:trace>
  <inkml:trace contextRef="#ctx0" brushRef="#br0" timeOffset="31451.85">391 6053,'-19'18,"38"-18,0 0,-1 0,1 0,18 0,-18-18,18 18,-19 0,20 0,-20 0,19-19,-18 19,18 0,-18 0,18 0,-18 19,18-19</inkml:trace>
  <inkml:trace contextRef="#ctx0" brushRef="#br0" timeOffset="31692.19">410 7020,'18'0,"-18"-18,19 18,-1 0,1-19,0 0,-1 0,19 19,-18-18,18 0,0-1,-18 0,18 0,1 1,-1 0</inkml:trace>
  <inkml:trace contextRef="#ctx0" brushRef="#br0" timeOffset="31904.39">540 7764,'0'0,"18"0,1 0,0-18,18-1,-19 0,20 0,-20 1,20 0,-1-1,0 0,-18 0,18 1,0 0</inkml:trace>
  <inkml:trace contextRef="#ctx0" brushRef="#br0" timeOffset="32096.12">745 8266,'0'0,"-19"19,19 0,-19-1,38-18,-19-18,19 18,-1-19,1 0,-1 1,20-1,-20 1,19-1,-18-18,18 18,0 1</inkml:trace>
  <inkml:trace contextRef="#ctx0" brushRef="#br0" timeOffset="32268.18">893 8955,'0'0,"0"18,-18 1,18 0,18-19,-18-19,19 19,0 0,-1-19,1 1</inkml:trace>
  <inkml:trace contextRef="#ctx0" brushRef="#br0" timeOffset="32455.92">875 9569,'0'0,"0"37,-19-19,19 1,0 0,19-38,-1 19,1-19,0 1,18-19,-19 18</inkml:trace>
  <inkml:trace contextRef="#ctx0" brushRef="#br0" timeOffset="33466.99">1191 7820,'0'0,"-19"0,19 19,-18-19,36 0,1 0,-19 18,19-18,-1 0,1 0,-1 0,20 0,-1 0,-19-18,20 18,-1 0,19-19,-19 19,19-19,-19 19,19-19,-1 1,2 0,-2-1,1 0,0 0,-1 1,-17 0,17-1,2 0,-2 0,-17 1,-2 0,2 18,-1-19,0 0,1 19,-20-19,0 19,1 0,0-18,0 18,-19 18</inkml:trace>
  <inkml:trace contextRef="#ctx0" brushRef="#br0" timeOffset="34024.3">2958 7485,'0'0,"19"0,0 0,-1 0,0 0,20 0,-19-18,18 18,0 0,0-19,0 19,1-19,-1 0,19 19,-19-18,0 18,19-18,-19-1,0 19,0-19,-18 19,18 0,-18 0,18-19,-18 19,-1 0,1 0,-38 0,1 0,18 19,-19-19</inkml:trace>
  <inkml:trace contextRef="#ctx0" brushRef="#br0" timeOffset="34471.9">1694 8601,'0'0,"-19"0,0 19,0-19,1 0,0 0,18-19,18 19,0-18</inkml:trace>
  <inkml:trace contextRef="#ctx0" brushRef="#br0" timeOffset="34604.1599">2102 8322,'19'0,"-19"-18,19 18,-19-19,0 0,19 19,-19-18,18-1</inkml:trace>
  <inkml:trace contextRef="#ctx0" brushRef="#br0" timeOffset="34731.1599">2642 8080,'0'0,"0"19,0 0</inkml:trace>
  <inkml:trace contextRef="#ctx0" brushRef="#br0" timeOffset="34868.17">2512 8918,'0'0,"-19"18,0 1,1-1,0-18,18 19</inkml:trace>
  <inkml:trace contextRef="#ctx0" brushRef="#br0" timeOffset="34991.5199">2698 9029,'0'0,"19"0,-1 0</inkml:trace>
  <inkml:trace contextRef="#ctx0" brushRef="#br0" timeOffset="35119.86">3498 8527,'0'-19</inkml:trace>
  <inkml:trace contextRef="#ctx0" brushRef="#br0" timeOffset="35256.15">3535 8248,'0'0,"-19"0,1-19,-1 19</inkml:trace>
  <inkml:trace contextRef="#ctx0" brushRef="#br0" timeOffset="35399.83">3051 8025,'0'0,"-37"0,19 0,-1 0,0 0,0-19,1 19</inkml:trace>
  <inkml:trace contextRef="#ctx0" brushRef="#br0" timeOffset="35531.15">2828 7820,'-18'0,"-1"0,0 0,0 0,19-19</inkml:trace>
  <inkml:trace contextRef="#ctx0" brushRef="#br0" timeOffset="35656.14">2772 7522,'0'0,"-19"-19,1 19,18-18,0 0</inkml:trace>
  <inkml:trace contextRef="#ctx0" brushRef="#br0" timeOffset="35791.86">2660 7188,'0'0,"-18"0,0-19,-1 19,0-19,0 0</inkml:trace>
  <inkml:trace contextRef="#ctx0" brushRef="#br0" timeOffset="35935.7599">2456 6741,'0'0,"-18"0,-1-18,0 18,0 0,19-19,-18 19</inkml:trace>
  <inkml:trace contextRef="#ctx0" brushRef="#br0" timeOffset="36071.81">1730 6983,'0'0,"-36"19,-2-19,1 18,0-18,18 0,0-18,1 18,0 0</inkml:trace>
  <inkml:trace contextRef="#ctx0" brushRef="#br0" timeOffset="36208.45">1619 6592,'0'0,"-18"0,-1-19,0 19,19-18,-19 0,19-1,0 0</inkml:trace>
  <inkml:trace contextRef="#ctx0" brushRef="#br0" timeOffset="36336.14">1823 6146,'0'-19,"0"0,0 1,0-1,19 19</inkml:trace>
  <inkml:trace contextRef="#ctx0" brushRef="#br0" timeOffset="36467.74">2381 6015,'0'0,"19"0</inkml:trace>
  <inkml:trace contextRef="#ctx0" brushRef="#br0" timeOffset="36596.13">2939 6146,'19'18,"0"-18</inkml:trace>
  <inkml:trace contextRef="#ctx0" brushRef="#br0" timeOffset="36863.74">3107 6741,'0'18</inkml:trace>
  <inkml:trace contextRef="#ctx0" brushRef="#br0" timeOffset="37004.13">3089 6945,'0'0,"-19"19</inkml:trace>
  <inkml:trace contextRef="#ctx0" brushRef="#br0" timeOffset="37127.89">3032 7038,'0'19,"19"-19,0 0</inkml:trace>
  <inkml:trace contextRef="#ctx0" brushRef="#br0" timeOffset="37247.13">3554 6983,'18'19</inkml:trace>
  <inkml:trace contextRef="#ctx0" brushRef="#br0" timeOffset="37451.7599">1880 7243,'0'0,"-38"0,1 0,0 0,18 0,19-19</inkml:trace>
  <inkml:trace contextRef="#ctx0" brushRef="#br0" timeOffset="37586.89">2177 7057,'0'0,"0"19</inkml:trace>
  <inkml:trace contextRef="#ctx0" brushRef="#br0" timeOffset="37723.28">3182 6518,'0'19,"-19"-19</inkml:trace>
  <inkml:trace contextRef="#ctx0" brushRef="#br0" timeOffset="40296.1">6958 5346,'0'-19,"0"0,0 38,-19 0,1-19,18 18,-19-18,19 19,-18-19,18 18,-19-18,0 19,19 0,-18-1,-1 1,1-1,18 1,-19 0,0-1,19 1,-18-1,18 1,0 0,-19-1,19 1,0 0,0-1,19-18,-19 19,18-1,1 1,0-19,-1 0,-18 19,19-19,-1 0,1 0,0-19,-1 19,1 0,-1-19,1 1,0 18,-1-19,1 1,-19-1,0 0,18 1,-18-1,0 0,0 1,0-1,0 1,0-1,0 0,0 1,0-1,0 1,0-1,0 0,0 38,0 0,0-1,0 1,19-1,0 1,-19 0,18-1,-18 1,19-19,-19 18,19 1,-1-19,1 19,-19-1,18-18,1 0,0 19,-1-19,1 0,-1 0,1 0,0 0,-1 0,1 0,-1 0,1-19,0 19</inkml:trace>
  <inkml:trace contextRef="#ctx0" brushRef="#br0" timeOffset="41236.1199">7405 4992,'0'0,"0"19,0-1,18-18,-18 19,19 0,-1-1,-18 1,19-1,0 1,-1 0,-18-1,19 1,-1-1,-18 1,19-19,0 19,-19-1,18-18,-18 19,19-19,-38 18,1-18,-1 19,0 0,1-19,-1 0,19 18,-18 1,-1-19,0 18,1 1,-1 0,19-1,-18 1,-1-1,19 1,-19 0,19-1,-18 1,18-1,0 1,0 0,0-1,18-18,1 0,0 0,-1 0,-18-18,19 18,-1 0,1-19,0 0,-1 19,1-18,-1-1,1 1,0-1,-1 19,-18-19,19 1,-19-1,0 1,0-1,0 0,0 1,0 36,0 1,0 0,0-1,18-18,-18 19,19-1,0 1,-1-19,-18 19,19-19,-1 0,1 0,0 0,-1 0,1-19,-1 19,1-19,0 1,0 18,-19-19,18 19,-18-18,0-1,18 19,-18-19,0 1,0-1,0 1,0-1,0 0,-18 19,18 19,0 0,0-1,0 1,0-1,0 1,18-19,-18 19,19-1,0 1,0-19,-1 0,0 0,1 0,0 0,0 0,-1 0,0-19</inkml:trace>
  <inkml:trace contextRef="#ctx0" brushRef="#br0" timeOffset="41387.0899">7925 5122,'0'0,"-18"0,0-18,-1 18,19-19</inkml:trace>
  <inkml:trace contextRef="#ctx0" brushRef="#br0" timeOffset="42063.89">8279 5215,'-18'0,"-1"0,19 19,-19-19,19 19,-19-19,19 18,-18 1,18-1,0 1,-18 0,18-1,0 1,0-1,-19 1,19 0,0-1,0 1,0-1,0 1,19-19,-1 0,0 0,1-19,0 19,0-18,-19-1,18 19,-18-18,0-1,0 0,0 1,0-1,0 1,-18 18,18-19,0 38,0-1,0 1,0-1,0 1,0 0,18-19,-18 18,18-18,-18 19,19-19,0 18,0-18,-1 0,0-18,1 18,0 0</inkml:trace>
  <inkml:trace contextRef="#ctx0" brushRef="#br0" timeOffset="42578.87">8279 5011,'0'18,"0"1,0 0,18-1,-18 1,19-1,0 1,-19 0,19 18,-1-19,-18 1,18 18,1-18,-19 18,19-18,0-1,-19 19,18-18,-18 0,0-1,0 1,18-19,-18 18,0-36,0-1,0 1,0-1,19 19,-19-19,19 19,-19-18,19 18,-1 0,0-19,1 19,0 0,-19 19,19-19,-19 18,0 1,0 0,-19-1,19 1,-19-19,19 18,-19-18,1 19,0-19,18 19,-19-19,0 0,0 0</inkml:trace>
  <inkml:trace contextRef="#ctx0" brushRef="#br0" timeOffset="43331.47">8874 5141,'0'0,"-19"19,1-19,0 0,18 18,-19-18,19 19,-19-1,19 1,0 0,-19-19,19 18,0 1,0-1,0 1,0 0,0-1,0 1,0-1,19-18,-19-18,19-1,-19 1,19-1,-19 0,0 1,0-1,18 19,-18-18,0 36,0 1,0-1,18 1,1 0,-19-1,19 1,0-19,-19 18,18-18,0 0,1 0,0 0,-19-18,19 18,-19-19,18 19,-18-18,18-1,-18 0,19 19,-19-18,0-1,0 1,0-1,0 0,0 1,0-1,0 1,0-1,0 0,0 1,0-1,0 1,0-1,-19 0,19 1,0-1,-18 1,18-1,-18 0,-1 1,19 36,0 1,0 0,0-1,0 1,19-1,-19 1,18 0,-18 18,18-19,-18 1,19 18,0-18,-19-1,19 20,-1-20,0 1,-18-1,19 1,0 0,0-19,-19 18,18 1</inkml:trace>
  <inkml:trace contextRef="#ctx0" brushRef="#br0" timeOffset="43659.38">8912 5215,'18'0,"-18"-18,18 18,1 0,0 0,0-19,-1 19,0 0,1-18,0 18,0 0,-1-19,0 19,1-19,0 19,-19 19,0 0,0-1,19 1,-1-1,-18 1,18 0,1-1,0 1,0-19</inkml:trace>
  <inkml:trace contextRef="#ctx0" brushRef="#br0" timeOffset="43819.86">9191 5029,'0'0,"-19"0,0 0,38 0</inkml:trace>
  <inkml:trace contextRef="#ctx0" brushRef="#br0" timeOffset="44160.56">9432 5067,'-19'0,"1"18,0-18,18 19,-19-19,19 18,0 1,-19 0,19-1,0 1,0-1,0 1,0 0,0-1,0 1,0-1,19 1,0 0,-1-1,0-18,1 19,0-19,0 0,-1 0,1 0,-1 0,1 0,0-19,-1 19,1-18,-1 18,1-19,0 19</inkml:trace>
  <inkml:trace contextRef="#ctx0" brushRef="#br0" timeOffset="45632.03">6512 6332,'0'-19,"0"0,0 1,0-1,0 1,0-1,0 38,18-1,-18 1,0-1,19 1,-19 0,18-1,-18 1,19 18,-19-18,19 18,-19-19,18 20,-18-1,0 0,19-18,-19 18,0 0,18-18,-18 18,0-19,0 1,0 0,0 0,0-1,0 0,0 1,0 0,0-38,0 0,0 1,0 0,0-1,0 0,0 0,0 1,0 0,19-1,-19 0,0 0,19 19,-1 0,1 19,-1-19,1 19,0-19,-19 19,18-19,1 18,-1-18,1 0,0 18,-1-18,1 0,-1 0,1-18,0 18,-1 0,1-18,-1-1,1 19,0-19,-1 0,1 19,-19-18,19 0,-19-1,18 19,-18-19,0 0,0 1,0 0,-18-1,-1 19,19-19,-19 19,1 0,-1 0,19 19,-19-19,19 19,0-1,0 0,0 1,0 0,0 0,0-1,0 0,19-18,-19 19,19 0,-1 0,1-19,0 18,-1-18,1 0,-1 0,1 0,0 0,18 0,-19 0,1-18,0 18,-1 0,1 0</inkml:trace>
  <inkml:trace contextRef="#ctx0" brushRef="#br0" timeOffset="46079.35">7386 6537,'0'0,"0"-19,0 0,0 38,19 0,-19-1,0 0,18 1,-18 0,0 0,0-1,0 0,0 1,0 0,19-19,-19-19,0 0,0 1,18 0,-18-1,0 0,19 0,0 1,-19 0,18 18,-18-19,19 19,-19-19,18 0,1 38,-19 0,0 0,19-1,-19 0,0 1,18-19,-18 19,0 0,19-19,-19 18,18 0,1 1,0-19,-1 0,-18 19,19-19,-1 0,1 0,0 0</inkml:trace>
  <inkml:trace contextRef="#ctx0" brushRef="#br0" timeOffset="46615.99">7963 6387,'0'0,"-19"-18,0 18,19 18,-18-18,0 19,18 0,-19-1,19 1,0-1,0 1,0 0,0 0,0-1,0 0,0 1,19 0,-1-19,0 0,-18 19,19-19,0 0,0 0,-1-19,0 19,1-19,0 19,0-19,-1 19,0-18,20 0,-19-1,-1 0,0 0,1 1,0-1,18 1,-37-1,18 0,1 19,-19-18,19-1,-19 1,0-1,0 0,-19 19,0 0,1 0,18 19,-18-19,-1 19,19-1,-19-18,0 19,19-1,-18 1,18 0,0-1,0 1,0-1,0 1,18-19,1 19,0-19,0 0,-1 0,0 0,1 0,0 0,18-19,-19 19,1 0,19-19,-20 19,19 0,-18-18,0 18,17-19,-17 19,0-18,0 18,-1 0</inkml:trace>
  <inkml:trace contextRef="#ctx0" brushRef="#br0" timeOffset="48807.8">9656 5848,'0'-19,"0"38,0 0,-19-1,19 1,0-1,-19 1,19 18,-18-18,-1 18,1 0,-1 0,-18 1,0 17,18 1,-19 0,2 0,-2 0,1-19,19 19,-20-19,19 0,1-18,-19 0,18 17,0-17,1 0,18 0,-18-19,-1 18,19 0,-19-18,19 19,19-19,0 0,-1 0,0 0,1 0,0 0,18 0,-19 0,20 0,-19 0,17 0,2 19,-1-19,-19 0,20 0,-1 0,0 19,19-19,-19 0,1 0,-1 0,0 18,0-18,0 0,1 0,-20 0,19 0,1 0,-20 0,19 0,-18-18,0 18,-1 0,1 0,-19-19,0 0,0 0,0 1,-19 18,19-18,0-1,0 0,0 0,0-17,0 17,0 0,0-18,-18 19,-1-20,19 1,-19 18,19-18,-18 0,-1 18,1-18,-1 0,0 18,1-18,-1 18,-18 1,18-19,1 18,-1 0,1 1,-1-1,0 1,19-1,-18 0,-1 1,19-1,-18 1,-1-1,19 0,-19 19,19-18,0-1,-18 1,18-1,-19 19,19-19,0 38</inkml:trace>
  <inkml:trace contextRef="#ctx0" brushRef="#br0" timeOffset="49544.2299">10381 5885,'0'-18,"-18"18,18-19,-19 19,0 0,1 0,-1 0,1 0,-1 0,0 19,1-19,-1 0,0 18,1-18,-1 19,1-1,-1 1,0 0,19-1,0 1,0-1,-18-18,18 19,0 0,0-1,0 1,0-1,0 1,0 0,18-1,1 1,0-19,-1 0,1 18,-1-18,1 0,18 19,-18-19,0 0,18 19,-19-19,20 0,-1 0,-19 18,20-18,-20 0,19 19,-18-19,0 18,18-18,-19 19,1 0,0-1,-1-18,1 19,-1-1,-18 1,19 0,-19-1,0 1,0-1,0 1,0 0,0 0,-19-1,19 0,-18-18,-1 19,19 0,-18-19,-1 19,0-19,1 18,-1-18,1 18,-1-18,0 0,-18 0,19 0,-1 19,0-19,1 0,-1 0,-18-19,18 19,1-18,-1 18,19-18,0-1,0 0,0 0,0 1</inkml:trace>
  <inkml:trace contextRef="#ctx0" brushRef="#br0" timeOffset="50543.86">10679 7281,'0'-19,"18"0,-18 0,19 19,-19-18,19 0,-19-1,18 0,-18 0,0 1,19 0,-19-1,18 0,-18 0,0 1,0-19,19 18,-19 0,0 1,0 0,0-1,0 0,-19 19,19-19,-18 19,-1 0,1 0,-1 0,0 0,19 19,-18-19,18 19,0 0,18-19,1 18,0-18,-1 0,1 0,-1 18,1-18,0 0,-1 19,1-19,-1 19,1-19,-19 19,19-19,-1 18,1 0,-1 1,-18 0,0 0,0-1,-18-18,18 18,-19-18,1 19,-1-19,0 19,1-19,-1 0,1 0,18-19</inkml:trace>
  <inkml:trace contextRef="#ctx0" brushRef="#br0" timeOffset="52004.07">11069 6927,'0'-18,"-18"-1,18 38,0-1,0 0,18 1,-18 0,0 0,0-1,0 0,0 1,0 0,19 0,-19-1,0 0,19 1,0 0,-1-19,0 0,1 0,0 0,0-19,-1 0,-18 1,18 18,-18-18,19-1,-19 0,0 0,0 1,0 0,0-1,0 0,0 0,0 1,-19 0,19-1,0 38,0-1,0 0,0 1,0 0,0 0,19-1,-19 0,0 1,19-19,-19 19,19 0,-1-1,0-18,-18-18,19 18,-19-19,19 19,-19-19,19 19,-1-19,0 1,1 0,-19-1,19 0,0 0,-1 1,-18 0,18-1,-18 0,0 0,19 1,-19 0,0-1,0 0,0 0,0 1,-19 18,1 0,0 0,-1 0,0 18,0-18,1 19,0-19,18 19,0 0,0-1,18-18,0 0,1 0,-19-18,19 18,0 0,-1 0,-18-19,18 19,-18 19,0-1,0 0,0 1,0 0,0 0,0-1,0 0,19 1,-19 0,19 0,0-1,-1-18,0 0,1 0,-19-18,19 18,-19-19,19 19,-1-19,0 0,1 1,-19 0,19-1,0 0,-19 0,18 19,0-18,-18 0,19-1,0 0,-19 0,0 1,0 0,-19-1,0 19,1 0,0 0,-1 19,0-19,0 18,1-18,18 18,-18-18,18 19,18-19,0 0,1 19,0-19,0 0,-1 0,-18 19,0-1,0 0,0 1,0 0,0 0,0-1,0 0,0 1,0 0,0 0,0-1,0 0,0 1,0 0,18-19,1 0,0 19,0-19,-1 0,0 0,1-19,0 19,0 0,17 0,-17-19</inkml:trace>
  <inkml:trace contextRef="#ctx0" brushRef="#br0" timeOffset="52827.34">12092 6127,'-18'0,"36"0,1 0,0 0,0 0,-1 0,0 0,1 0,0-19,0 19,17 0,-17 0,19-18,-20 18,19 0,-18 0,18-19,-19 19,20 0,-19-18,-1 18,0 0,1 0</inkml:trace>
  <inkml:trace contextRef="#ctx0" brushRef="#br0" timeOffset="53146.7699">12056 6332,'0'0,"18"0,0-19,1 19,0 0,0 0,-1-19,0 19,20 0,-19-18,17 18,2-19,-1 19,0 0,1-18,-2 18,2-19,-1 19,0-19,-18 19,18 0,-18-18,18 18,-18 0,-1 0</inkml:trace>
  <inkml:trace contextRef="#ctx0" brushRef="#br0" timeOffset="58783.69">13320 5569,'-18'0,"-1"0,1 0,18 18,-19-18,0 0,1 0,18 19,-19-19,1 0,-1 0,19 19,-19-19,1 0,18 18,-19-18,1 0,18 19,-19 0,19-1,-19-18,19 19,-18-1,18 1,0 0,-19-1,19 1,0 18,0-18,-18-1,18 1,0 18,0-18,0-1,0 1,0-1,0 20,0-20,18 1,-18-1,19 1,-19 0,18-19,1 18,0 1,-1-1,1 1,-1 0,1-19,0 0,-1 18,1-18,-1 0,1 19,0-19,-1 0,1 0,-1 0,-18-19,19 19,0 0,-1 0,1 0,0 0,-1-18,1 18,-1-19,1 19,-19-19,19 19,-1 0,-18-18,19 18,-19-19,18 19,1-18,-19-1,19 0,-1 1,-18-1,0 1,0-1,19 0,-19 1,0-1,0 1,0-1,0 0,0 1,0-1,0 1,0-20,0 20,0-1,0 1,0-1,-19 0,19 1,-18-1,18 1,-19 18,19-19,-19 0,1 19,18-18,-19 18,1-19,-1 19,0 0,1 0,-1 0,1 0,-20 0,20 0,-1 0,-18 0,0 19,18-19,-18 18,18-18,1 1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5:13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28 10796,'0'-18,"0"36,0 1,-19-1,1 1,-1 0,19 0,-19-1,1 0,-1 1,1 19,-1-20,0 0,1 20,-19-1,18-19,0 20,-18-19,19 17,-1 2,-18-19,18 17,1-17,-1 19,0-20,1 19,-1-18,1 0,-1-1,0 0,1 1,18 0,-19 0,1-1,36-18,1 0,-1 0,1 0,0 18,-1-18,1 0,-1 0,1 0,0 0,-1 0,1 0,18 0,-18 0,18 0,0 0,-18 19,18-19,0 0,0 0,0 0,-18 19,18-19,1 0,-20 0,1 19,18-19,-18 0,-1 0,1 18,-1-18,1 0,0 0,-1 0,-18-18,0-1,0 0,0 0,0 1,0 0,0-1,-18 0,18-18,0 19,-19-1,19-19,-19 20,19 0,-18-20,18 19,-19-17,1-2,18 19,-19 1,0-19,1 18,18 0,-19 1,1 0,18-1,-19 0,0 19,19-19,-18 1,18 0,-19 18,19-19</inkml:trace>
  <inkml:trace contextRef="#ctx0" brushRef="#br0" timeOffset="545.17">8186 10833,'-19'0,"19"-18,-18-1,-1 19,1-18,-1 18,0 18,1-18,-1 19,1-19,18 18,-19-18,0 19,1 0,-1 0,19-1,-18 0,18 1,0 0,0 0,0-1,0 0,18 1,1-19,-1 19,1 0,0-19,18 18,-19-18,20 18,-1-18,0 0,-18 19,18-19,0 19,0-19,-18 19,18-19,-18 18,0-18,-1 18,0 1,1-19,0 19,-19 0,0-1,0 0,0 1,0 0,-19 0,0-1,1 0,0-18,-20 19,19 0,-18-19,0 19,18-1,-18-18,0 18,0-18,18 0,-18 0,18 0,1 0,-1 0,19-18</inkml:trace>
  <inkml:trace contextRef="#ctx0" brushRef="#br0" timeOffset="1464.52">8558 11243,'0'0,"0"19,0-1,0 0,0 1,19 0,-19 0,19-1,-19 0,18-18,-18 19,18-19,-18 19,19-19,0 0,0 0,-19-19,18 19,-18-19,18 19,-18-18,0 0,0-1,0 0,0 0,0 1,0 0,0-1,0 0,0 0,-18 1,18 0,0 36,0 0,18-18,-18 19,19-19,-19 19,19-19,0 19,-19-1,18-18,-18 18,18 1,1 0,0 0,0-1,-19 0,18 1,-18 0,18 0,-18 17,0-17,0 0,0 0,0 17,0-17,0 0,-18 0,18-1,0 0,-18-18,18 19,0 0,-19-19,19-19,0 0,19 19,-19-18,0 0,18-1,-18 0,0 0,18 1,-18-19,0 18,19-18,-19 0,0-1,0 20,0-19,0-1,0 20,0-19,0 18,-19 0,19 1,-18 18,18-18,-18 18,-1-19,0 19,19 19,19-1,-19 0,19-18,-1 19,0-19,20 19,-19 0,-1-1,0-18,1 18,0 1,0 0,-1 0,-18-1,18-18,-18 18,0 1,0 0,0 0,0-1,-18 0,18 1,-18 0,18 0,-19-19,19 18,-19-18,0 0</inkml:trace>
  <inkml:trace contextRef="#ctx0" brushRef="#br0" timeOffset="1729.15">9135 11150,'0'0,"-19"0,19-19,0 38,0 0,19-1,-19 0,19 1,-19 0,0 0,18-1,-18 0,18 1,-18 0,19 0,-19-1,19 19,-19-18,19 0,-1-1,-18 0,18-18,-18 19,19-19,-19 19,19-19,0 0</inkml:trace>
  <inkml:trace contextRef="#ctx0" brushRef="#br0" timeOffset="2676.84">9097 11373,'0'0,"19"0,0 0,0 0,-1 0,0-18,1 18,0 0,0 0,-1-19,0 19,1 0,0-19,0 19,-1 0,0-19,1 19,0-18,0 18,-1-18,0 18,-18-19,19 19,-19-19,0 0,-19 19,1-18,0 18,-1 0,0 18,0-18,1 19,0-19,18 19,0 0,0-1,0 0,0 1,0 0,0 0,0-1,18 0,-18 1,18-19,-18 19,19 0,0-19,0 18,-1-18,0 18,1-18,0 0,0 0,-1 0,-18-18,18 18,1-18,0-1,0 0,-19 0,0 1,0 0,0-1,18 0,-18 0,0 1,18 18,-18 18,19-18,-19 19,19 0,-19 0,19-1,-19 0,18-18,-18 19,0 0,18 0,1-1,-19 0,0-36,0 0,0-1,0 0,0 0,0 1,0 0,19 18,-19-19,19 19,-1 0,-18 19,18-1,-18 0,0 1,0 0,19 0,-19-1,0 0,0 1,0 0,0 0,0-38,0 0,0 0,0 1,0 0,19 18,-19-19,19 0,-1 19,-18-19,18 19,1 19,0 0,-19 0,0-1,19 0,-19 1,0 0,18 0,-18-1,0 0,0 1</inkml:trace>
  <inkml:trace contextRef="#ctx0" brushRef="#br0" timeOffset="2945.14">10232 11169,'19'0,"0"0,-1-19,1 19,-1 0,1 0,0-19,-1 19,1 0,-1-19,1 19,0 0,-1 0,1-18,-1 18,1 0</inkml:trace>
  <inkml:trace contextRef="#ctx0" brushRef="#br0" timeOffset="3157.14">10214 11336,'0'19,"18"-19,1-19,0 19,-1 0,1-19,-1 19,1-19,0 19,-1-18,19 18,-18-18,0 18,-1-19,1 19,18-19,-18 19</inkml:trace>
  <inkml:trace contextRef="#ctx0" brushRef="#br0" timeOffset="4141.13">11032 10890,'0'0,"-18"0,18-19,0 0,0 0,18 1,1-1,0 19,-1-18,1 18,-1 0,1 0,0 0,-1 18,1-18,-1 19,1-1,-19 1,19 0,-1 0,1-1,-1 0,-18 1,19 19,-19-20,0 0,0 1,0 0,0 0,0-1,0 0,0 1,-19-19,1 0,18-19,-19 1,19 0,-18-1,18 0,0 0,0 1,0 0,0-1,0 0,0 0,0 1,0-19,18 18,-18 0,19 1,-19-1,18 19,1-18,0-1,-1 0,1 19,18 0,-18 0,-1 0,1 0,-1 0,1 0,0 19,0 0,-1-19,-18 18,18 1,1 18,-19-18,19 0,-19-1,19 19,-19-18,18 0,-18-1,0 0,0 1,0 0,0 0,18-1,-18 0,0 1,0 0,19-19</inkml:trace>
  <inkml:trace contextRef="#ctx0" brushRef="#br0" timeOffset="4428.88">11851 10629,'-18'-19,"18"38,0-1,18 1,-18 0,18-1,-18 1,19 18,0-18,0 18,-1-19,0 20,1-1,-19-19,19 20,0-19,-1 17,0-17,1 0,0 18,0-19,-19 1,18 0,0-19,-18 19</inkml:trace>
  <inkml:trace contextRef="#ctx0" brushRef="#br0" timeOffset="4879.2">11814 10703,'0'0,"-19"-18,19-1,-19 0,19 1,0-1,0 1,0-1,19 0,0 19,0-18,-1-1,0 1,1 18,19-19,-2 19,-17 0,19-19,-2 19,-17 0,19 0,-20 19,0-19,1 19,0-19,-19 18,19 1,-19-1,0 1,0 0,0-1,-19 19,19-18,-19 0,0-1,1 1,0-19,-1 18,0 1,0-19,1 19,0-19,-1 0,0 18,38-18,0 0,-1 19,0-19,1 18,0 1,0 0,-1 0,0-1,20 0,-19 1,-1 0,0 0,20-1,-19 0,-1 1,0 0,1 0,19-1,-20 0,0-18,1 19,0-19,-19 19</inkml:trace>
  <inkml:trace contextRef="#ctx0" brushRef="#br0" timeOffset="5456.86">12856 11057,'0'-19,"18"0,-18 1,18 0,-18-1,19 0,-19-18,19 19,-19-20,0 19,0-18,0 19,0-20,0 1,0 0,0 18,0-18,-19 0,19 0,-19 18,19-18,-18 0,0 18,-1-18,0 18,0-18,1 19,0-1,-1 0,0 19,0-18,1 18,0 0,-1 0,0 18,19 1,0 0,0-1,0 1,0-1,19 20,-19-20,19 1,-1-1,0 20,1-20,-19 19,19 1,0-1,-1 0,0 0,1 0,0 19,0-19,-1 1,0-1,1 0,0 1,0-20,-1 19,0-18,1 0,0-1,0 0,-19 1,18-19,0 19,1-19,0 19,0-19,-1 0</inkml:trace>
  <inkml:trace contextRef="#ctx0" brushRef="#br0" timeOffset="5888.86">13172 10890,'0'0,"-19"0,19-19,0 0,19 38,-1-19,-18 19,19-19,-19 18,19 0,-1 1,-18 0,19 0,-19-1,18 0,-18 1,0-38,-18 19,18-18,-19 18,19-18,-18-1,18 0,0 0,0 1,0 0,0-1,0 0,0 0,0 1,0-1,18 19,-18-18,19 18,-1-19,1 19,0 0,-1 0,1 19,-1-19,-18 18,19 1,0-1,-1 1,1 0,-1 0,-18-1,19 0,0-18,-1 19,1 0,-1 0,1-19,0 0,-1 18,1-18,-1 0,1 0</inkml:trace>
  <inkml:trace contextRef="#ctx0" brushRef="#br0" timeOffset="6533.1">13990 9940,'0'-18,"-18"36,-1 1,1 0,18-1,-19 1,0 18,1-18,18 18,-19 0,0 0,19 1,-18-1,-1 0,19 0,0 19,0-19,0 19,0 0,0-19,0 19,0 0,0-1,19 1,-1 0,-18 18,19-17,0-2,18 1,-18 19,-1-20,19 1,-18 19,0-20,18 1,0 0,-18-19,18 19,0-19,-18 0,18 1,0-20,-18 0,18 1,0 0,-18-19,18 0</inkml:trace>
  <inkml:trace contextRef="#ctx0" brushRef="#br0" timeOffset="7181.85">14214 10238,'0'0,"0"-18,-19 18,19-19,0 0,0 38,0 0,0-1,0 1,19-1,-19 1,18 0,-18-1,19 19,-19-18,18 18,-18-18,19 18,0 0,-1-18,1 18,-19-18,18-1,1 19,0-18,-1 0,1-1,-19 1,18-19,1 0,0-19,-19 1,0-1,0 0,18-18,-18 19,0-20,0 20,0-19,0 18,0-18,0 0,0-1,0 1,0 0,0 0,0 0,0-1,0 1,0 0,0 0,0 0,0 18,0-18,0 18,0 0,0 1,0-1,19 19,-1 0,1 19</inkml:trace>
  <inkml:trace contextRef="#ctx0" brushRef="#br0" timeOffset="7597.79">14753 10499,'0'0,"0"-19,-19 19,19-19,19 19,-19-18,19 18,0 0,-1 0,-18 18,18-18,1 0,-19 19,19-19,-19 19,19-1,-19 1,0-1,0 1,0 0,0-1,0 1,-19-19,19 18,-19 1,19 0,-19-19,19 18,19-18,0-18,0 18,-1-19,0 19,20 0,-19-19,17 19,-17-18,19 18,-2-19,-17 19,19-18,-2 18,-17-19</inkml:trace>
  <inkml:trace contextRef="#ctx0" brushRef="#br0" timeOffset="7929.85">14381 11076,'0'0,"19"0,18 0,-19-19,20 19,-1-19,0 19,0-19,0 19,1-18,-1 0,0 18,1-19,-2 0,2 19,-1-19,0 1,1 18,-20-18,19-1,-18 19</inkml:trace>
  <inkml:trace contextRef="#ctx0" brushRef="#br0" timeOffset="8443.98">14660 11224,'0'0,"0"19,19 0,-19-1,0 0,0 1,18 0,-18 18,0-19,0 20,0-19,0 17,0 2,19-19,-19 17,0-17,0 19,18-20,-18 19,0-18,0 18,0-19,0 1,0 19,19-20,-19 0,0 1,0 0,0 0,19-1,-19-36,19-1,-1 0,-18-18,18 19,-18-1,19 0,-19-18,19 19,0-20,-19 19,18-17,0-2,-18 19,19-17,0-2,0 19,-19-17,18 17,0 0,-18 0,19 1,-19 0,0-1</inkml:trace>
  <inkml:trace contextRef="#ctx0" brushRef="#br0" timeOffset="8657.02">15106 11429,'0'19,"0"-1,0 0,0 1,19 0,-19 18,0-19,19 1,-19 19,19-20</inkml:trace>
  <inkml:trace contextRef="#ctx0" brushRef="#br0" timeOffset="9754.8499">14865 9866,'0'0,"0"-19,0 38,19-19,-1 0,0 19,1-19,0 18,0 1,-1-19,19 18,-18 1,0 0,-1-1,19 1,-18 18,18-18,-19 18,1 0,19 0,-20 1,0 17,1-17,0 17,0 1,-1-19,0 19,1 0,-19 0,19 0,0-1,-1 1,-18 0,18 0,-18 0,19-1,-19-17,0 17,0-17,0 17,0-17,0-1,0 19,-19-19,1 0,18 1,-18 17,-1-17,0-20,0 19,1 1,0-20,-20 19,19-18,1 18,-19-19,18 1,-18 19,19-20,-1 0,-19 1,20 0,0 0,-1-1,0 0,0 1</inkml:trace>
  <inkml:trace contextRef="#ctx0" brushRef="#br0" timeOffset="12073.9599">2828 13717,'0'0,"0"19,0-1,0 1,0-1,-19 1,19 0,0-1,-18 1,0 18,18-18,-19 18,0 0,0-18,19 18,-18 0,0 1,-1-2,0 2,0-1,1 0,0 1,-1-2,0-17,0 19,1-2,0-17,18 0,-19 0,19-1,0 0,-19 1,19 0,0 0,0-1,19-18,0-18,-1 18,0 0,1 0,0 0,0 0,-1 0,19 0,-18 0,18 0,-19 0,20 0,-1 18,0-18,1 0,-2 0,2 0,-1 18,0-18,19 0,-19 0,1 19,-2-19,2 0,-19 0,17 0,2 19,-19-19,-1 0,0 0,1 0,0 0,0 0,-19 19,18-19,-18-19,-18 19,18-19,-19 19,19-19,-19 19,19-18,-19 0,1 18,18-19,-18 0,-1 0,0 1,0 0,1-1,0-19,-1 20,0 0,0-20,1 19,-19-17,18 17,0-19,-17 2,17 17,0-19,0 2,1 17,0 0,-1-18,0 19,0-1,1 0,18 0,-18 19,18-18,-19-1,19 1,0-1</inkml:trace>
  <inkml:trace contextRef="#ctx0" brushRef="#br0" timeOffset="12705.9499">3758 13661,'0'0,"0"-18,-18 18,18-19,-19 19,1 0,-1 19,0-19,1 18,-1-18,19 19,-18-19,-1 18,0 1,0 0,1-1,0 1,-1-1,19 1,0 0,0-1,0 1,0-1,0 1,19 0,-19-1,18-18,0 19,1-1,19-18,-20 19,1-19,18 19,0-19,0 0,-18 19,18-19,0 0,1 18,-1-18,0 18,0-18,0 19,1-19,-1 19,0-19,0 19,-18-1,18-18,-18 18,-1 1,1 0,-1 0,-18-1,0 0,0 1,0 0,-18 0,-1-1,1 19,-1-18,0 0,-18-1,0 0,18 1,-18 0,0-19,0 19,0-1,18-18,-18 18,0-18,18 0,-18 0,18 0,1 0,-1 0,19-18</inkml:trace>
  <inkml:trace contextRef="#ctx0" brushRef="#br0" timeOffset="13186.69">4484 14554,'0'19,"0"0,0-1,19-18,-19 18,0 1,18 0,-18 0,19-1,-19 19,18-18,1 0,-19-1,19 19,-19-18,18 18,-18-19,19 1,-19 19,18-20,-18 0,0 20,0-19,19-1,-19 0</inkml:trace>
  <inkml:trace contextRef="#ctx0" brushRef="#br0" timeOffset="14058.88">4335 15038,'0'0,"-19"0,38 0,-19-19,19 19,-1 0,1-19,0 19,-1 0,1-18,-1 18,1 0,0-18,-1 18,1-19,-1 19,1-19,0 0,-1 19,1-18,-1 0,1 18,0-19,-1 0,1 0,-1 1,-18 0,19-1,-19 0,0 0,-19 19,19 19,0 0,0 0,0-1,0 0,19 1,-19 0,0 0,19-1,-19 0,18 1,-18 0,19-19,-1 19,1-19,0 0,-1 0,-18-19,19 19,-19-19,18 19,-18-19,0 1,0 0,0-1,0 0,0 0,-18 1,-1 0,19-1,-18 19,-1-19,0 19,1 0,-1 0,19-19,-18 19,-1 0,0 0,19 19,0 0,19-19,-19 19,19-19,-19 18,18-18,1 0,-1 0,1 0,0 0,-1 0,1 0,-1-18,1 18,-19-19,19 19,-19-19,18 0,-18 1,0 0,0-1,0 0,0 0,0 1,0 0,0-1,-18 0,18 0,-19 1,19 0,-19 18,1-19,18 0,-19 19,19-19,-18 19,18 19,0 0,18-19,-18 19,19-1,-19 0,18 1,-18 0,19 0,0-1,-19 0,18 20,1-19,-1-1,1 19,-19-18,19 0,-1 17,1-17,-1 0,1 0,0-1,-1-18,1 18,-1-18,1 19,0-19,0 0,-1 0,0 0,-18-19</inkml:trace>
  <inkml:trace contextRef="#ctx0" brushRef="#br0" timeOffset="14302.78">4893 14740,'0'19,"19"-19,-1 0,1-19,0 19,-1 0,1-19,-1 19,1-18,0 0,-1 18,1-19,-1 0</inkml:trace>
  <inkml:trace contextRef="#ctx0" brushRef="#br0" timeOffset="14938.97">5098 13959,'18'0,"1"-19,0 19,-1 0,-18-18,19 18,-1 0,1-19,0 19,0 0,-1 0,19-19,-18 19,0 0,-1 0,0-18,1 18,0 0,0 0</inkml:trace>
  <inkml:trace contextRef="#ctx0" brushRef="#br0" timeOffset="15162.67">5172 14127,'19'0,"-1"0,1-19,0 19,0-19,-1 19,0-19,1 19,19-18,-20 0,0 18,20-19,-19 0</inkml:trace>
  <inkml:trace contextRef="#ctx0" brushRef="#br0" timeOffset="16126.39">6493 13252,'18'0,"-18"-19,19 19,-19-18,19 18,-19 18,0 1,0 0,-19-1,19 1,0-1,-19 20,19-20,-18 19,18-18,-18 18,-1 0,19 1,-19 17,0-17,1-1,0 19,-20-19,19 0,1 19,0-19,-20 0,19 0,1-18,0 19,-1-2,0-17,19 0,-19 0,1 17,18-17,-18 0,-1 0,19-1,0 0,19-18,-1 0,0 19,1-19,0 0,0 0,17 0,2 0,-19 0,17 0,2 0,-1 0,0 19,1-19,-20 0,19 19,1-19,-20 0,19 18,1 0,-20-18,19 19,1-19,-20 19,1-19,18 19,-18-19,-1 0,1 0,-1 0,1 0,0 0,-19-19,18 19,-18-19,0 0,0 1,0 0,-18 18,18-19,-19 0,19-18,-19 19,19-20,-18 19,18-17,-19-2,1 1,18 0,-19-1,0 1,1-19,-1 19,1-19,-1 19,19 0,-19-19,0 19,-17 0,17 0,0 18,19-18,-19 18,1 1,0-1,-1 0,0 19,19-18,-19 18,1-19</inkml:trace>
  <inkml:trace contextRef="#ctx0" brushRef="#br0" timeOffset="16698.66">7163 13457,'0'-19,"-19"19,19-19,-18 19,18-18,-19 18,0 0,1 0,-1 0,1 0,-1 18,0-18,1 19,-1 0,19-1,-18 1,18-1,0 1,0 0,0-1,0 19,0-18,18 0,-18-1,19 1,-1-1,1 1,0 0,-1-1,1 1,-1-1,20 1,-20 0,1-1,18 1,-18-19,18 18,-19 1,20 0,-20-1,19 1,-18-1,18 1,-18 0,-1 0,1 17,0-17,-1 0,1 0,-19-1,18 0,-18 1,0 0,0 0,0-1,0 0,-18-18,-1 19,1 0,18 0,-38-19,20 18,-1-18,-18 18,18-18,-18 19,0-19,18 0,-18 0,0 0,18 0,1 0,-1 0,1 0,-1-19,19 1,0 0</inkml:trace>
  <inkml:trace contextRef="#ctx0" brushRef="#br0" timeOffset="18466.87">7516 14685,'0'-19,"-18"19,18-19,0 0,18 1,1 0,-1-1,1 19,-19-19,19 19,-1 0,-18 19,19 0,-19-1,19 0,-19 1,0 0,18 18,-18-19,0 1,0 19,19-20,-19 19,0-18,18 0,-18-1,0 0,19 1,-19 0,0 0,19-19,-19 18,18-18,1 18,-1-36,1 18,-19-18,19 18,-19-19,18 19,-18-19,0 0,19 1,-19 0,18-1,-18 0,0 0,0 1,0-19,0 18,0 0,0 1,0 0,-18-1,18 0,-19 0,19 1,0 36,0 1,0 0,19 0,-19-1,0 0,18 1,-18 0,19 0,-19-1,0 0,19 1,-1 0,-18 0,0-1,19-18,-19 18,18-18,-18 19,19-19,0 19,-1-19,1 0,-1 0,-18-19,19 19,-19-19,0 1,0 0,0-1,0 0,0 0,0 1,19 0,-19-1,0 0,0 0,18 1,1 0,-1 18,1 0,-19 18,19-18,-1 18,1 1,-19 0,18-19,-18 19,0-1,19 0,-19 1,0 0,0 0,-19-19,19-19,0 0,0 0,0 1,0 0,0-1,0 0,0 0,19 19,-19-18,19 0,-19-1,18 19,1 0,-19 19,18-19,-18 18,19 0,-19 1,19 0,0 0,-19-1,18-18,-18 18,18-18,1 0,0 0,0 0,-1-18,-18 0,18-1,-18 0,0 0,0 1,0 0,0-1,0 0,-18 0,18 1,-18 18,18-18,0 36,0 0,0 1,0 0,0 0,18-1,-18 0,18 1,1 0,-19 0,19-1,0 0,-19 1,18-19,0 19,1 0,0-19,-19 18,19-18,-1 18,0-18,1 0,0 0,0 0,-19-18,18 18</inkml:trace>
  <inkml:trace contextRef="#ctx0" brushRef="#br0" timeOffset="18646.78">8521 14554,'-18'0,"-1"0,0 0,19-19</inkml:trace>
  <inkml:trace contextRef="#ctx0" brushRef="#br0" timeOffset="19113.77">8670 13884,'-19'0,"0"19,1-19,36 0,1 0,0 0,0 0,-1 0,19 0,-18 0,18 0,-19-19,20 19,-1 0,-19 0,20-18,-19 18,17 0,-17-19,0 19,18 0,-19-18,1 18,0 0,0 0</inkml:trace>
  <inkml:trace contextRef="#ctx0" brushRef="#br0" timeOffset="19401.94">8670 14108,'0'19,"0"-1,19-18,-1 0,0-18,1 18,19 0,-20-19,0 19,20 0,-19-19,17 19,-17-19,19 19,-20 0,0-18,20 18,-19-18,-1 18,0-19,1 19,0-19,0 19,-1 0,-18-19,18 19,1-18</inkml:trace>
  <inkml:trace contextRef="#ctx0" brushRef="#br0" timeOffset="21389.69">10102 13010,'19'0,"-19"19,0-1,0 1,0-1,0 1,0 0,-19-1,19 1,-18 18,18-18,-19 18,0-18,19 18,-18 0,-1 0,1-18,-1 18,0 0,0 0,1 1,0-1,-1-19,0 20,0-20,19 19,-18-18,0 0,18-1,-19 1,19-1,0 1,19-19,-1 0,0 0,1 0,0 0,0 0,-1 0,0 0,20 0,-19 0,18 0,0 0,-18 19,18-19,0 0,-18 0,18 18,0-18,-18 0,18 0,-19 19,20-19,-20 0,19 0,-18 0,0 0,-1 18,1-18,-1 0,1 0,0 0,-19 19,0-38,-19 1,0-1,19 1,-18-1,18 0,-19 1,19-1,-18-18,-1 18,19-18,-19 19,1-20,-1 1,19 0,-18 18,-1-18,0 0,1 18,-1-18,1 19,-1-20,0 20,1-1,-1 1,1-20,-1 20,19-1,-19 19,1-19,18 1,-19 18,19-19,-18 19</inkml:trace>
  <inkml:trace contextRef="#ctx0" brushRef="#br0" timeOffset="21909.92">10753 13215,'0'0,"-18"0,-1-19,0 19,1-19,-1 19,1 0,-1 0,0 0,1 0,-1 19,1-19,-1 19,19-1,0 1,0 0,0-1,0 1,0-1,19 1,-1-19,1 19,-19-1,18-18,1 19,0-1,18-18,-19 19,1 0,18-19,-18 18,18 1,-18-1,18-18,-18 19,18 0,-19-1,1 1,0-1,-1 1,1 0,-1-1,1 1,-19-1,19 1,-19 0,0-1,0 1,0-1,-19-18,19 19,-19 0,1-19,-1 18,1-18,-1 19,0-19,-18 18,19-18,-1 0,-18 0,18 0,-18 19,18-19,1 0,-1 0,0-19,1 19,-1 0,19-18</inkml:trace>
  <inkml:trace contextRef="#ctx0" brushRef="#br0" timeOffset="23049.91">11125 13847,'-18'0,"18"19,0-1,0 1,0 0,0-1,0 1,18-19,-18 18,0 1,0 0,19 0,0-1,-1-18,1 18,-1-18,-18-18,19 18,-19-18,19 18,-19-19,0 0,18 19,-18-19,0 1,0-1,19 1,-19-1,0 0,0 1,0-1,-19 19,19-18,-18 18,18-19,-19 0,19 1,0 36,19 1,-1 0,-18-1,19-18,-19 19,18-1,1 1,-19 0,19-1,-1-18,-18 19,19-1,-19 1,18 0,1 18,-19-19,0 1,0 0,19 0,-19-1,0 0,0 1,0 0,0 0,-19-1,19 0,-19 1,1 0,-1 0,1-19,-1 0,19-19,-19 19,19-19,0 0,0 1,0 0,0-1,19 0,-19 0,0 1,19 0,-19-20,0 19,0 1,18 0,-18-20,0 19,0 1,0-1,0-18,0 18,0 1,0-1,0 1,-18 18,-1 0,19-19,-19 19,19 19,0-1,0 1,19-19,0 18,-1-18,1 19,-1-19,1 0,0 19,-1-19,1 0,-1 18,1-18,0 0,0 19,-1-1,-18 1,-18 0,-1 0,0-19,19 18,-19-18,1 0,18 18,-19-18</inkml:trace>
  <inkml:trace contextRef="#ctx0" brushRef="#br0" timeOffset="23778.24">10884 13977,'0'0,"0"-18,0 36,-19-18,19 19,0 0,0 0,0-1,19 0,-1 1,1-19,-1 19,1-19,0 0,-19 19,18-19,1 0,-1 18,1-18,-19 18,0 1,0 0,-19-19,19 19,-18-19,-1 18,1-18,-1 0,19 18,-19-18,1 0,-1 0,1 0</inkml:trace>
  <inkml:trace contextRef="#ctx0" brushRef="#br0" timeOffset="24338.3299">11572 13754,'0'-18,"18"18,1 0,0 18,0 1,-1-1,-18 1,18 0,1-19,-19 18,19 1,0-1,-19 1,18 0,-18-1,18 1,-18-1,19 1,0 0,-19 0,19-19,-19 18,0 0,0 1,18-19</inkml:trace>
  <inkml:trace contextRef="#ctx0" brushRef="#br0" timeOffset="25330.21">11590 13996,'0'0,"19"0,0 0,0-19,-1 19,0-18,1 18,0-19,0 19,-19-18,18 18,0-19,1 0,-19 1,0-1,0 1,-19 18,1 0,0 0,18 18,-19-18,19 19,0-1,0 1,0 0,0-1,19 1,-1-1,-18 1,18 0,1-19,-19 19,19-19,-19 18,19-18,-1 0,0 18,1-18,0 0,0-18,-1 18,-18-18,18-1,-18 0,0 0,19 19,-19-18,0-1,19 19,-19-18,19 18,-1 18,-18 1,18-1,-18 1,0 0,0 0,0-1,0-36,19 18,-19-19,0 0,19 19,-19-19,0 1,19-1,-1 19,0 19,-18-1,0 1,0 0,0-38,19 19,-19-19,0 1,19 18,-19-19,19 1,-19-1,18 19,-18-19,18 19,-18-18,19 18,-19 18,19 1,-19 0,0-1,19 1,-19-1,0 1,0 0,0 0,0-1</inkml:trace>
  <inkml:trace contextRef="#ctx0" brushRef="#br0" timeOffset="26118.42">12520 13494,'0'0,"0"18,-18-18,36 0,1 0,0 0,0 0,-1 0,0 0,1 0,19-18,-20 18,19 0,1-19,-20 19,19 0,1-18,-2 18,-17-19,19 19,-20 0,19-19,-18 19,18 0,-19 0,1-18,0 18,0 0</inkml:trace>
  <inkml:trace contextRef="#ctx0" brushRef="#br0" timeOffset="26422.58">12763 13364,'0'0,"-19"0,0 0,19 18,19-18,-19 19,19-1,-1 1,-18 0,18-1,1 19,0-18,0 18,-19 0,18 1,0-1,-18 0,19 0,0 0,-19-18,0 18,19 0,-19-18,18 0,-18-1,18 1</inkml:trace>
  <inkml:trace contextRef="#ctx0" brushRef="#br0" timeOffset="27426.18">14102 12991,'0'-18,"0"36,0 1,0 0,-19-1,19 1,0-1,-18 1,18 0,-19 18,19-19,-18 20,-1-1,19-18,-19 18,1 0,-1-18,1 18,-1-19,19 20,-19-20,1 19,-1-18,0 0,1 18,-1-19,19 1,-18 0,18-1,-19 1,19-1,-19-18,19 19,19-19,0 0,-1 0,1 0,-1 0,1 19,0-19,18 0,-18 0,-1 0,19 18,-18-18,18 0,0 19,-18-19,18 18,-18-18,18 0,-18 19,18-19,-19 19,20-19,-20 0,1 18,-1-18,1 0,0 19,-1-19,1 0,-1 0,-18-19,-18 1,18-1,-19 0,19 1,-18-1,18-18,-19 18,0 1,19-19,-18-1,-1 1,1 19,-1-20,0 1,1 0,-1 18,1-18,-1 0,19 0,-19 0,1-1,-1 20,1-20,18 1,-19 19,0-20,19 20,-18-1,18 1,0 36</inkml:trace>
  <inkml:trace contextRef="#ctx0" brushRef="#br0" timeOffset="28103.12">14791 13066,'0'-19,"0"1,-19 18,0-19,0 19,1 0,-1 19,1-19,-1 0,0 18,1 1,-19-19,18 18,0 1,1 0,-1-19,1 18,-1 1,0-1,1 1,18 0,0-1,0 1,0 0,0-1,18 1,-18-1,19 1,0-19,-1 19,1-19,-1 18,1-18,0 19,-1-19,1 18,18-18,-18 0,-1 19,1-19,18 0,-18 19,0-19,17 18,-17-18,0 19,18-19,-19 18,1-18,0 19,0 0,-1-1,0 1,1-1,-19 1,0 0,0-1,0 1,0-1,0 1,0 0,-19-1,19 1,-18-19,0 18,-1 1,0-19,0 19,1-19,0 18,-1-18,0 0,-18 0,19 19,-1-19,-19 0,20-19,-19 19,18 0,-18 0,18-18,1 18,-1-19,0 0,1 19,18-18,0-1,0 1</inkml:trace>
  <inkml:trace contextRef="#ctx0" brushRef="#br0" timeOffset="29326.22">14902 14442,'0'0,"18"0,-18-18,0 0,19 18,-19-19,0 0,19 0,-19 1,0 0,19-1,-19 0,0 0,18 1,-18 0,18-1,-18 0,0 0,0 1,0 0,0-1,0 0,0 0,-18 19,0-18,-1 18,0 0,0 0,1 0,0 0,-1 18,19 1,0 0,19-19,-1 0,0 0,1 0,0 0,0 19,-1-19,19 0,-18 0,0 0,17 0,-17 0,0 18,0-18,-1 0,0 0,-18 18,19-18,-19 19,19-19,-19 19,0 0,-19-19,19 18,-19-18,1 0,18 18,-18-18,-1 0,0 19,0-19,1 0,0 0,-1 19,19-38</inkml:trace>
  <inkml:trace contextRef="#ctx0" brushRef="#br0" timeOffset="30534.62">15274 14108,'0'-19,"0"0,0 1,0 36,0 1,18 0,-18 0,0-1,0 0,19 1,-19 0,19 0,0-1,-1 0,0-18,1 0,0-18,0 0,-1-1,-18 0,0 0,0 1,18 18,-18-18,0-1,0 0,-18 0,18 1,-18 18,18-18,0 36,0 0,0 1,0 0,0 0,18-19,-18 18,18 0,-18 1,19-19,-19 19,19-19,-19 19,19-19,-19 18,18-18,0 0,1-18,0-1,-19 0,0 0,19 19,-19-18,0 0,0-1,0 0,0 0,0 1,0 0,0-1,-19 0,0 19,19-19,-19 19,1 0,0 19,36 0,0-19,1 0,0 0,0-19,-1 19,-18 19,18-19,-18 19,0-1,0 0,0 1,0 0,19 0,0-1,0-18,-1 0,0 0,-18-18,19 18,-19-19,19 19,-19-19,0 0,0 1,19 18,-19-18,0-1,0 0,0 0,-19 1,19-1,0 38,19-19,-1 18,0-18,-18 19,19-19,-19 19,19-19,0 19,-19-1,18-18,-18 18,18-18,-18 19,19 0,-19 0,19-19,-19 18,19-36</inkml:trace>
  <inkml:trace contextRef="#ctx0" brushRef="#br0" timeOffset="32205.62">9265 15633,'-18'0,"18"-18,-19 18,38 0,-1 0,0 0,1 0,0 0,0 0,-1 0,0 0,1-19,19 19,-20 0,0 0,20-19,-19 19,-1 0,19 0,-18 0,0-19,-1 19,0 0,1 0,0 0,0 0,-19-18,18 18</inkml:trace>
  <inkml:trace contextRef="#ctx0" brushRef="#br0" timeOffset="32542.62">9469 15763,'0'0,"-18"0,36 19,1-19,0 0,0 0,-1 0,0-19,1 19,0 0,0 0,-1-18,19 18,-18 0,0 0,-1-19,19 19,-18-18,0 18,-1 0,0-19,1 19,0 0,0-19,-1 19,0 0,-36 0</inkml:trace>
  <inkml:trace contextRef="#ctx0" brushRef="#br0" timeOffset="34761.78">10604 15186,'0'-18,"0"0,19 18,-19-19,19 19,-1 0,1 0,-19 19,18-19,-18 18,0 0,19-18,-19 19,0 0,19 0,-19-1,18 0,-18 1,0 0,19 0,-19-1,0 0,0 1,0 0,19 0,-19-1,0 0,0-36,0 0,0-1,-19 0,19 0,0 1,0 0,0-1,0 0,0 0,0 1,0 0,0-1,0 0,0 0,19 19,-1 0,1 0,-1 0,-18 19,19-19,0 19,-19 0,18-19,-18 18,19 0,-1 1,-18 0,19 0,-19-1,0 0,19 1,-19 0,0 0,0-1,0 0,0 1,18-19,-18 19,0 0,0-1,0 0</inkml:trace>
  <inkml:trace contextRef="#ctx0" brushRef="#br0" timeOffset="35106.56">11070 15150,'0'-19,"0"38,18-1,-18 0,19 1,-19 0,18 0,-18-1,19 0,0 20,-19-19,18 17,1-17,-19 19,18-2,-18-17,19 19,-19-20,19 19,-19-18,18 0,-18-1,19 1,-19-1,0 1,18-19,-18 19,0-1,19-18</inkml:trace>
  <inkml:trace contextRef="#ctx0" brushRef="#br0" timeOffset="35705.58">10995 15261,'0'0,"0"-18,-18-1,18 0,0 0,0 1,0 0,18-1,-18 0,19 19,-19-19,18 1,1 18,-19-18,19 18,-1-19,1 19,-1-19,1 19,0 0,-1 0,1 0,-1 19,1 0,0-1,-19 0,18-18,-18 19,0 0,0 0,0-1,0 0,0 1,-18 0,18 0,-19-19,0 18,19 0,-18-18,-1 19,1-19,18 19,-19-19,0 19,1-19,-1 0,38 0,-1 18,1-18,0 18,-1-18,1 19,18 0,-18-19,-1 19,1-1,-1 0,20 1,-20 0,1 0,-1-1,1 0,0 1,-1-19,1 19,-1 0,1-19,0 0,-19 18,19-18,-19 19,18-19</inkml:trace>
  <inkml:trace contextRef="#ctx0" brushRef="#br0" timeOffset="36394.55">11721 15558,'0'-18,"19"18,-19-18,0-1,0 0,0 0,18 19,-18-18,0 0,0-20,0 19,0 1,0 0,0-1,0-19,0 20,0 0,-18-20,18 19,0-17,-19 17,19 0,-19-18,19 19,-19-1,1-19,18 20,-18 0,-1 18,19-19,-19 0,0 19,19-19,-18 19,0 0,-1 0,0 0,0 0,19 19,-18-19,18 19,0 0,0-1,0 0,0 1,18 0,-18 0,19-1,-19 19,0-18,19 0,-19-1,19 0,-19 1,18 0,0 0,-18-1,19 0,0 20,0-19,-1-1,-18 19,18-18,1 18,0-19,0 1,-1 0,0 0,-18-1,19 0,0 1,0 0,-1-19,-18 19,18-19,1 18,0-18,0 0,-1 0,0 0,1 0,0 0,0 0,-1-18</inkml:trace>
  <inkml:trace contextRef="#ctx0" brushRef="#br0" timeOffset="36961.57">11926 15429,'0'0,"-19"-19,0 0,19 0,0 1,19 18,0 0,-1 0,0 18,1 1,-19 0,19-19,-19 19,19-1,-19 0,18 1,0 0,-18 0,19-1,-19 0,0-36,-19 18,19-18,0-1,0 0,0 0,0 1,0 0,0-1,0 0,0 0,19 19,-19-18,19 18,0 0,-19 18,18-18,0 19,1 0,-19 0,19-1,-19 0,19 1,-19 0,18 0,0-1,-18 0,0 1,19-19,-19 19,0 0,19-19,-19 18,0 1,19-1</inkml:trace>
  <inkml:trace contextRef="#ctx0" brushRef="#br0" timeOffset="37434.39">12502 14889,'-18'0,"-1"0,0-18,0 18,1 18,0-18,18 18,-19-18,19 19,0 0,-19 0,19-1,0 0,0 1,0 19,0-20,0 19,0-18,0 18,0 0,0 1,0-2,19 2,-19-1,0 0,19 19,-19 0,0-19,18 19,-18 0,18-19,-18 19,19-19,0 19,0-19,-19 19,18-19,0 0,1 19,0-19,0 0,17 1,-17-20,0 19,18-18,-19 0,1-1,19 1,-20-1,0-18,1 19,19-19,-20 19</inkml:trace>
  <inkml:trace contextRef="#ctx0" brushRef="#br0" timeOffset="38201.5899">12409 15019,'0'0,"18"0,-18 19,19 0,0-1,0-18,-19 18,18 1,-18 0,18 0,1-1,0 0,-19 1,19 0,-1 0,0-1,1-18,-19 18,19 1,0 0,-19 0,18-19,-18 18,18-18,-18 18,19-18,-19 19,0-38,0 1,0 0,0-1,0 0,0 0,0-17,0 17,0 0,0 0,0 1,0-19,0 18,0-18,0 19,0-20,0 19,0-17,0 17,0 0,0-18,-19 19,19-1,0 0</inkml:trace>
  <inkml:trace contextRef="#ctx0" brushRef="#br0" timeOffset="38642.39">12930 15150,'-19'0,"19"-19,19 0,0 19,-1 0,0 0,1 0,0 19,0 0,-19-1,0 0,0 1,0 0,0 0,0-1,-19 0,19 1,-19 0,0 0,19-1,-18-18,36 0,1 0,0-18,0 18,-1 0,0-19,1 19,0-19,0 19,-1 0,1-19,-1 19,-18-18</inkml:trace>
  <inkml:trace contextRef="#ctx0" brushRef="#br0" timeOffset="38982.67">12651 15652,'-19'0,"38"0,0 0,-1 0,0-19,1 19,0 0,0-18,17 18,-17-19,19 0,-2 19,2-19,-1 1,0 18,1-18,-2-1,2 0,-1 0,0 19,1-18,-20 0,19 18,-18-19,0 0,-1 19,1 0,-1 0</inkml:trace>
  <inkml:trace contextRef="#ctx0" brushRef="#br0" timeOffset="39418.04">12892 15689,'0'19,"0"-1,0 1,19-19,-19 18,0 1,19 0,-19-1,19 1,-19-1,18 1,-18 0,18-1,-18 1,19-1,-19 1,19 0,0-1,-19 1,0-1,18 1,-18 0,18-19,-18 18,19-18,-19 19,0-38,0 1,0-1,0 0,0 1,0-1,0 1,0-1,19 0,-19 1,0-19,0 18,0 0,0 1,0-19,19 18,-19 0,0 1,0-1,18 1,-18-1,0 0,0 1</inkml:trace>
  <inkml:trace contextRef="#ctx0" brushRef="#br0" timeOffset="39694.17">13190 15726,'19'0,"-19"19,0-1,19-18,-19 19,0 0,0-1,18 1,-18-1,0 1,19 0,-19 18,0-19,18 1,-18 18,19-18,-19-1,19 1,-19 0,0-1,18-18,-18 19,0-1,19-18,-19 19</inkml:trace>
  <inkml:trace contextRef="#ctx0" brushRef="#br0" timeOffset="40314.41">13078 14778,'0'-19,"19"19,0 0,0 19,-1-19,1 18,-1 0,1 1,0 0,18 0,-19 17,20 2,-20-1,19 0,1 1,-1-2,-19 21,20-21,-20 2,19 17,-18-17,18-1,-18 19,-1-19,1 19,-19-19,19 0,-1 19,-18-19,19 1,-19-1,0 0,0 0,-19 0,19-18,-18 18,18 0,-19 1,0-20,1 19,-1-18,1 0,-20-1,20 1,-1-1,1 1,-20 0,20-19,-1 18,1-18,-1 19</inkml:trace>
  <inkml:trace contextRef="#ctx0" brushRef="#br0" timeOffset="41026.13">13804 15186,'19'0,"-1"0,1 0,0-18,-1 18,1 0,0 0,-1 0,1 0,-1-18,1 18,0-19,-1 19,1 0,-1-19,1 19,0 0,-1-19,1 19</inkml:trace>
  <inkml:trace contextRef="#ctx0" brushRef="#br0" timeOffset="41278.7">13935 15038,'-19'0,"19"-19,0 38,0 0,19-1,-19 0,18 1,-18 0,19 0,-19-1,18 0,-18 1,19 0,-19 0,19-1,-19 0,18 1,-18 0,19 0,-19-1,18 0,-18 1</inkml:trace>
  <inkml:trace contextRef="#ctx0" brushRef="#br0" timeOffset="41762.45">14362 14926,'0'19,"0"0,0-1,0 0,0 1,0 0,0 0,0-1,19 0,-19 20,0-19,19-1,-19 19,0-18,18 18,-18-19,19 1,-19 19,18-20,-18 0,19 1,-19 0,19 0,-1-19,1 18,-1 0,1-18,0 0,-1 0,1-18,-1 0,1-1,-19 0,0 0,19 19,-19-18,0 0,18-1,-18 0,0 0,0 1,0 0,0-1,-18 0,18 0,-19 1,19-19,-19 18,1 0,-1 1,1 0,-1-1,0 0,1 0,-1 1,1 0,-1-1,0 0,1 19,-1 0,-18-19,18 19,1 0</inkml:trace>
  <inkml:trace contextRef="#ctx0" brushRef="#br0" timeOffset="44178.43">15404 14852,'-19'0,"1"0,0 0,18-19,0 38,0 0,18-19,-18 18,18-18,1 18,0-18,0 0,-1 0,-18 19,18-19,20 0,-19 0,-1 0,0 0,20 0,-19 0,-1 0,19 0,-18 0,18 19,-19-19,20 0,-1 0,-19 0,20 0,-19 0,17 0,-17 0,0 0,0 0,17 0,-17 0,0 19,0-19,-1 0,0 0,1 0,0 0,-19 18,19-18,-19 18,0 1,0 0,0 0,-19-1,19 0,-19 1,19 0,-19-19,1 19,18-1,-18 0,-1 1,19 0,-38 0,20-1,0 0,-1 20,-19-19,2-1,17 19,-19 1,-17-20,17 19,2-18,-2 0,1 17,0-17,-1 0,20 0,0-19,-20 18,19-18,1 19,0-19,-1 18,0-18,0 0,19 19,-18-19,18-19,18 19,1 0</inkml:trace>
  <inkml:trace contextRef="#ctx0" brushRef="#br0" timeOffset="45750.65">16967 14628,'-19'0,"1"0,-1 0,0 0,1 0,-1 19,1-19,-1 0,0 0,1 19,-1-19,1 19,-1-19,19 18,-19-18,1 0,18 18,-19 1,1 0,-1 0,19-1,0 0,-19 1,19 0,0 0,-18-1,18 0,0 20,0-19,0-1,0 19,0-18,0 0,0 17,0-17,0 19,18-20,-18 0,0 1,19 19,0-20,-19 0,18 1,1 0,-1-19,1 19,0-1,-1-18,1 18,-1-18,20 0,-20 0,19 0,-18 0,18-18,0 18,-18 0,18-18,0-1,-18 19,18-19,-18 19,0-19,18 1,-19 18,1-18,0-1,-1 0,1 0,-1 1,-18 0,19-1,-19 0,0 0,0 1,0 0,0-1,0-19,0 20,0 0,-19-20,19 19,-18-17,-1 17,1 0,18 0,-19 1,-18 0,18-1,1 0,-20 0,1 19,0 0,18 0,-18 0,0 0,0 0,-1 19,20-19,-19 19</inkml:trace>
  <inkml:trace contextRef="#ctx0" brushRef="#br0" timeOffset="50724.5">16465 16061,'-19'0,"19"19,19-19,-1 0,-18 18,19-18,-1 0,1 0,18 0,-18 0,18 0,0 0,-18-18,18 18,0 0,0-19,1 19,17-19,-17 19,-1-18,0 18,19-19,-19 19,0-18,1 18,-1-19,0 19,0-19,0 19,1-18,-1 18,-19-19,1 19,0 0,-1-18,1 18,-1 0,-36 0,-1 0</inkml:trace>
  <inkml:trace contextRef="#ctx0" brushRef="#br0" timeOffset="51119.5899">16353 16321,'0'0,"-19"19,1-19,-1 0,19 19,-18-19,-1 0,19 18,19-18,-1-18,19 18,-18 0,18 0,0-19,19 19,-19-19,19 19,0-18,0 18,0-19,-1 19,20-18,-19-1,-1 19,20-19,-19 1,0 18,-1-19,1 1,-19 18,19-19,-19 19,19-19,-19 19,1-18,-20 18,19-19,-18 19,0 0,-1 0,1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6:36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7 4874,'-18'0,"18"-18,0 36,0 1,0-1,0 1,0 0,-19-1,19 1,0-1,-18 1,18 0,-19-1,19 19,-19-18,19 18,-18 0,-1 1,1-20,-1 38,0-19,1 0,-19 1,18-1,-18 0,18 0,-18 1,0 17,18-17,-18-1,18 0,1 0,-19 0,18 1,0-1,1-19,-1 20,1-1,18-19,-19 20,0-20,19 19,-18-18,-1 0,19-1,0 1,-18-19,18 18,0 1,18-19,1 0,-1 0,1 0,0 0,18-19,-19 19,1 0,18 0,0 0,1-18,-1 18,0 0,0 0,0 0,19 0,-19 0,1 0,17 18,-17-18,-1 0,19 19,-19-19,0 19,0-19,1 18,-1-18,0 0,0 19,0-19,1 18,-1-18,0 19,-18-19,18 19,-19-19,1 0,0 19,18-19,-19 0,1 0,0 0,-1 0,1 0,-1 0,-18-19,0 0,0 0,-18 1,-1-1,19 1,-18 18,18-19,-19 0,0 1,19-1,-18 1,-1-1,1-18,-1 18,0-18,1 0,-1 0,1 18,-1-18,0 0,1-1,-19 1,18 0,0 0,-18 0,19-1,-20 20,20-19,-19-1,18 20,-18-20,18 1,-18 0,18 18,1-18,-1 19,0-20,1 20,-1-1,19 1,-18-1,18 0,0 1,0-1</inkml:trace>
  <inkml:trace contextRef="#ctx0" brushRef="#br0" timeOffset="708.9">6846 5172,'0'-19,"0"1,-18-1,0 0,-1 19,0-18,0 18,1 0,0 0,-1 0,0 0,0 0,1 18,0-18,-1 0,0 19,0 0,1-1,-1 1,1-1,-1 20,0-20,1 1,-1 18,19-18,-18-1,18 19,0-18,0 0,0-1,0 1,0-1,0 1,18 0,1-1,-19 1,18 0,20-1,-20 1,1-19,18 18,-18-18,18 19,-19-19,20 19,-19-19,17 18,2-18,-1 0,0 19,1-19,-20 18,19-18,1 19,-2 0,2-1,-1 1,0-1,-18 1,18 18,0-18,-18-1,18 20,-19-20,1 19,0 1,0-20,-1 1,-18 18,18-18,-18 18,0-19,0 1,0 0,-18-1,0 1,-1-1,0 1,-18 0,0 0,-1-1,2 0,-2 1,1 0,-19-19,19 19,0-1,-19-18,19 0,-1 0,2 0,-2 0,19 0,-17 0,17-18,0-1,0 19,19-19,0 0</inkml:trace>
  <inkml:trace contextRef="#ctx0" brushRef="#br0" timeOffset="1428.82">7554 6698,'0'0,"0"-19,-19 19,19-19,-19 19,0 0,19-19,0 38,0 0,0 0,0-1,19 0,-19 1,0 0,19 18,-19-19,19 20,-19-19,18 17,-18 2,18-19,-18 17,19 2,-19-19,19-1,-19 19,19-18,-19 0,0-1,18 0</inkml:trace>
  <inkml:trace contextRef="#ctx0" brushRef="#br0" timeOffset="2340.46">7256 7125,'19'-19,"-1"19,0-18,1 18,0-18,0-1,17 0,-17 0,19 1,-2 18,-17-18,19-1,-20 0,19 0,1 1,-20 0,0 18,20-19,-19 0,-1 19,0-19,-18 1,19 18,0 0,-19-18,0-1,-19 19,19 19,0-1,0 0,0 1,0 0,0 0,19-1,-19 0,19 1,-19 0,0 0,18-19,0 18,-18 0,19-18,-19 19,19-19,0 19,-1-19,0 0,1-19,0 19,0-19,-19 1,0 0,-19-1,0 0,0 19,1 0,0-19,-20 19,19 0,1-18,-19 18,18 0,0 0,1-18,0 18,-1 0,19-19,19 0,-1 19,0-19,1 19,0-18,0 0,17 18,-17-19,0 19,0-19,-1 19,0-19,1 1,0 18,0-18,-1 18,0-19,-18 0,19 19,-19-19,0 1,0 0,0-1,-19 0,1 19,0-19,-1 19,0 0,19-18,-19 18,1 0,36 18,1 1,-19 0,19-19,0 19,-1-1,-18 0,18 1,1 0,0 0,-19-1,19 0,-1 1,0 0,1 0,-19-1,19 0,0 1,-19 0,18-19,1 19,-19-1,18-18,-18 18,19-18,0 19,-1-19,1 0</inkml:trace>
  <inkml:trace contextRef="#ctx0" brushRef="#br0" timeOffset="2592.84">7851 6865,'18'-19,"1"19,0-19,0 19,-1 0,0-18,1 18,19-18,-20 18,0-19,20 0,-19 19,-1-19,19 1,-18 0,18-1</inkml:trace>
  <inkml:trace contextRef="#ctx0" brushRef="#br0" timeOffset="3453.11">8484 6679,'0'0,"-19"0,0 0,19 19,-18-19,-1 0,19 18,-18-18,18 18,-19 1,19 0,0 0,-19-19,19 18,0 0,0 1,0 0,0 0,19-1,0-18,-19 18,18-18,1 0,-1-18,1 18,0-18,-1 18,-18-19,0 0,19 19,-19-19,0 1,0 0,0-1,0 0,-19 19,19-19,-18 19,18 19,0 0,18-19,-18 19,19-19,-19 18,18-18,-18 18,19-18,0 0,-1 19,1-19,-1 19,1-19,0 0,-1 0,1 0,-1-19,1 19,-19-19,19 19,-1-18,-18 0,0-1,19 19,-19-19,0 0,0 1,0 0,0-1,-19 0,19-18,-18 19,-1-1,19 0,-19 0,1 1,-1 0,1-1,-1 19,0-19,1 0,-1 19,1 0,18 19,0 0,0 0,0 17,18-17,-18 0,19 0,-19 17,18-17,1 0,-19 18,19-19,-1 1,1 0,-19 18,18-19,1 1,0 0,-19 0,18-1,1 0,-1 1,1-19,0 19,-1 0,1-19,-1 0,1 0</inkml:trace>
  <inkml:trace contextRef="#ctx0" brushRef="#br0" timeOffset="4004.11">8893 5674,'0'0,"18"0,1 0,0 0,-1 0,-18-18,19 18,18 0,-18 0,-1 0,20 0,-20-19,19 19,1-19,-1 19,0 0,0-18,0 18,1-19,-1 19,0-18,0 18,0-19,-18 19,18-19,-18 19,18 0,-18-18,-1 18,1 0</inkml:trace>
  <inkml:trace contextRef="#ctx0" brushRef="#br0" timeOffset="4265.1">8949 5953,'18'0,"1"0,0 0,18 0,-19 0,1-18,18 18,0 0,-18-19,18 19,0-19,19 19,-19-18,1 18,-1-19,0 1,19 18,-19-19,0 0,19 19</inkml:trace>
  <inkml:trace contextRef="#ctx0" brushRef="#br0" timeOffset="4961.09">10251 5172,'-18'-19,"-1"19,0 0,0 0,1 0,0 19,-1-19,0 0,19 18,-19-18,1 19,0 0,-1-1,19 1,-19-1,19 1,-19 0,19-1,-18 19,18-18,-18 18,18-18,0 18,-19 0,19-18,0 18,-19 0,19 1,0-1,0 0,0 0,19 0,0 1,-19-1,18 0,0-18,1 18,0 0,-19-18,19 18,-1-19,19 1,-18 18,0-18,-1-1,19-18,-18 19,18 0,-19-19,20 18,-1-18,0 0,1 0,-20 0,19 0,1 0,-2 0,2 0,-1-18,0 18,-18-19,18 0,-19 1,20-1,-19 1,-1-1,0 0,1 1,0-19,0-1,-1 20,0-19,-18-1,0 1,0 0,0 0,0 0,0-1,0 1,0 0,0 0,-18 0,18-1,-18 1,-1 0,19 18,-19-18,-18 18,19-18,-1 19,0-20,-18 20,19-1,-20 1,1-1,0 0,-1 1,-17-1,17 19,2 0,-2-18,1 18,0 0,-1 0,20 0,0 18</inkml:trace>
  <inkml:trace contextRef="#ctx0" brushRef="#br0" timeOffset="6653.08">12986 4577,'0'0,"-19"0,19-19,-19 19,19-19,-18 19,-1 0,19 19,-18-19,-1 0,0 19,1-19,-1 18,1-18,-1 18,0 1,1-19,-1 19,1 0,-1-19,-18 18,18 0,1 1,-20 0,20 18,-19-18,18-1,-18 1,18 18,1-18,-1-1,-18 20,37-20,-19 19,1-18,-1 18,19-18,-19 18,19 0,-18 0,18 1,0-1,-19 0,19 19,0-19,0 19,0-19,0 19,0-19,0 19,0 0,0 0,0-1,0 1,0 0,19 0,-1 0,-18-1,19 1,0 0,18 0,-19-19,1 19,18-19,-18 19,18-19,0 1,-18-2,18 2,0-1,0-19,1 20,-1-19,0-1,0 0,0 1,1 0,-1-19,0 0,19 0,-19 0,1 0,17-19,-17 19,-2-19</inkml:trace>
  <inkml:trace contextRef="#ctx0" brushRef="#br0" timeOffset="7833.05">12948 6176,'0'-18,"19"18,-19-19,0 1,19 18,-19-19,0 0,19 1,-19-1,18 1,-18-1,0 0,0 1,18-1,-18 1,0-1,0-18,19 18,-19 1,0-20,0 20,0-19,0 18,0 0,0-18,0 19,0-1,0 0,0 1,-19-1,19 1,-18-1,0 0,-1 19,0 0,0 0,1 0,-1 0,1 0,36 19,1-19,-1 0,1 0,0 0,18 0,-19 0,20 0,-19 0,17 0,-17 0,19 0,-20 0,19 0,-18 0,0 0,-1 0,0 0,1 0,0 19,0-19,-19 18,18-18,-18 19,18-1,-18 1,0 0,0-1,0 1,0-1,0 1,19-19,-19 19,0-1,0 1,19-1,-19 1,19-19,-19 19,18-1,0-18,-18 19,19-19,0 0,0 0,-1 0,0 0,1 0,-19-19,19 19,0-18,-1 18,-18-19,18 0,1 1,0-1,-19 1,19-1,-19 0,18 1,-18-1,0 1,18-1,-18 0,0 1,0-1,0 1,0-1,-18 19,18-19,-18 19,18-18,-19 18,19-19,-19 19,19 19,-19-19,19 18,0 1,0 0,0-1,0 1,0-1,0 1,19 0,-19-1,19 1,0-1,-19 1,18 0,0-1,1 1,0-19,0 18,-19 1,18-19,19 19,-18-19,0 0,-1 18,0-18,1 0,0 0,0 0,-1-18,0 18</inkml:trace>
  <inkml:trace contextRef="#ctx0" brushRef="#br0" timeOffset="9560.9">14046 5581,'0'0,"0"-18,0-1,0 0,18 19,1 0,0 0,-19 19,19-19,-19 19,18-19,-18 18,0 1,18-19,-18 18,19 1,-19 0,0-1,0 1,0-1,19 1,-19 0,19-1,-19 1,0-1,0 1,18 0,-18-1,18-18,-18 19,19-19,-19-19,19 19,0-18,-19-1,18 0,-18 1,0-1,0 1,18-1,-18 0,0 1,0-1,0 1,0-1,0 0,0 1,0-1,0 1,0-1,0 0,0 1,0 36,19-18,-19 19,19 0,-19-1,19-18,-19 19,18-1,0 1,1 0,0-1,0 1,-1-19,0 0,1 18,0-18,0 0,-1-18,1 18,-1 0,-18-19,19 19,0-18,-1 18,1-19,-1 0,-18 1,19 18,-19-19,0 1,0-1,0 0,0 1,0-1,0 0,0 1,-19 18,19-19,-18 19,18-18,-19 18,1 0,18 18,0 1,-19-19,19 18,0 1,0 0,0-1,0 1,0 0,0-1,0 1,0-1,19 1,-19 0,0-1,0 1,18-1,-18 1,19-19,-19 19,18-19,1 0,0 0,-1 0,-18-19,19 19,-1-19,1 1,0 18,-19-19,18 1,1 18,-19-19,18 0,1 1,0-1,-19 1,18 18,1-19,-19 0,18 1,-18-1,0 0,0 1,0-1,0 1,0-1,-18 19,-1 0,19 19,0-1,19-18,-1 0,1 0,0 0,-1 19,-18-1,0 1,19-19,-19 19,0-1,18-18,-18 19,0 0,19-1,-19 1,0-1,19-18,-19 19,18 0,1-1,-1-18,-18 19,19-19,0 0,-1-19,1 19,-19-18,18 18,-18-19,19 19,-19-19,19 19,-19-18,0-1,0 1,18 18,-18-19,0 0,0 1,0-1,0 0,0 1,0-1,0 1,0-1,-18 0,18 1,-19 18,0 18,19 1,0 0,19-1,0-18,-19 19,18-19,1 18,0-18,-1 19,1 0,-1-19,1 0,0 18,-1 1,1-19,-19 19,18-19,-18 18,19 1,-19-1,0 1,0 0,-19-1,1-18,-1 0,1 0,-1 19,0-19,1 0,-1 0,1 0,18-19</inkml:trace>
  <inkml:trace contextRef="#ctx0" brushRef="#br0" timeOffset="9864.74">15776 5414,'-18'-19,"-1"0,0 19,19 19,-18-19,18 19,0-1,0 1,0-1,0 1,0 0,0-1,0 1,18 0,1-1,-19 1,19-19,-19 18,18-18,1 0,-19 19,18-19,1 0,0 0,-1 0,-18-19,19 19,-1 0</inkml:trace>
  <inkml:trace contextRef="#ctx0" brushRef="#br0" timeOffset="10039.8499">15776 5172,'-18'0,"-1"-19,0 19,19-18</inkml:trace>
  <inkml:trace contextRef="#ctx0" brushRef="#br0" timeOffset="11608.8699">15869 4967,'0'0,"0"-18,0-1,0 0,-18 19,18-18,0 36,0 1,18 0,-18-1,19 1,-19-1,18 1,-18 18,19-18,-19 18,0 0,19 0,-19-18,18 18,-18 0,0 1,0-1,0 0,19 0,-19-18,0 18,0-18,0 18,0-18,0-1,0 1,0-1,0 1,-19-38,1 1,18-1,0 1,0-1,0 0,0 1,18 18,1-19,-1 19,1 0,0 0,-1 0,1 0,-1 0,-18 19,0-1,0 1,0 0,0-1,-18 1,-1-1,1 1,-1-19,0 19,1-19,-1 0,19 18,0-36,19 18,-1 0,1-19,0 19,-1-19,1 19,-1-18,20-1,-19 1,-1 18,19-19,-18-18,0 18,17 0,-17 1,0-19,0-1,17 1,-17 19,-19-20,19 1,0 0,-19 0,0 0,0-1,0 1,0 19,-19-1,19-18,-19 18,19 1,-19-1,1 19,18-19,-18 1,-1 18,19-19,0 38,0-1,0 1,0 0,0-1,0 1,0-1,0 1,0 0,0-1,19-18,-19 19,0-1,0 1,0 18,0-18,0 18,0-18,0 18,0 0,0 0,18-18,-18 18,0-18,0 18,0-19,0 1,18 0,-18-1,19 1,0 0,0-1,-1-18,0 0,-18 19,19-19,0 0,0 0,-19-19,18 19,0 0,1-18,0 18,-19-19,19 0,-1 19,-18-18,18-1,1 0,-19 1,0-1,19 19,-19-37,19 18,-19 1,18-1,-18 1,0-1,18 0,-18 1,0-1,0 1,0-1,0 0,0 1,-18 36,0 1,-1 0,0-1,0 1,1 18,18-18,-18-1,18 1,-19-1,19 1,0 0,0-1,0 1,0-1,19-18,-19 19,18 0,0-19,1 18,0 1,0-19,-1 0,0 0,1 19,0-19,18 0,-19 0,20-19,-19 19,17 0,-17 0,19-19,-20 19,19-18,-18-1</inkml:trace>
  <inkml:trace contextRef="#ctx0" brushRef="#br0" timeOffset="12024.65">16464 4763,'0'-19,"0"0,19 0,0 19,0-18,-1 18,0 0,20 0,-19 0,17 0,2 0,17 0,-17 0,17 18,2 1,-21-19,21 38,-2-20,1 1,-19 18,19 0,-19 0,1 1,-2-1,-17 0,19 19,-20 0,-18-19,18 19,-18-1,0 1,0 0,0-19,0 19,0-19,-18 1,18-1,-18 19,-1-19,19 0,-19-18,-18 18,19 0,-20 0,1 0,0 1,-1-20,-17 19,-1-18,0 18,1-18,-20-1</inkml:trace>
  <inkml:trace contextRef="#ctx0" brushRef="#br0" timeOffset="13957.88">5842 8520,'0'-18,"-19"36,1 1,18 0,-19-1,19 1,-19-1,19 1,-18 0,18-1,-19 20,1-1,-1 0,0 0,1 19,-19-19,-1 19,20 18,-19-18,-1 0,1 18,0-18,0 0,0 0,-1 0,1-1,19-17,-20-1,20 0,-1 1,1-20,-1 19,0-18,1 0,18-1,-19 0,19 1,-18 0,18 0,0-1,18-18,1 0,-1 0,1 0,18 0,-18 0,-1 0,20 0,-1 0,0 0,19 0,-19 0,19 0,0 0,-1 0,1 0,0 0,0 18,0-18,0 0,-1 19,20 0,-19-19,-1 19,1-19,0 18,-19 0,19-18,-19 0,19 19,-19-19,0 0,1 0,-20 0,19 0,-18 0,0 0,0 0,-1-19,0 19,-18-18,0 0,-18-1,18 0,-18 0,-1-17,0 17,0 0,1-18,-19 19,18-20,0 1,1 0,-19-1,18 2,0-21,-18 20,19-19,-1 1,-18 17,18-17,1 17,-20-17,20 17,-19 1,18-19,-18 19,18 0,-18 18,18-18,1 0,-19 18,18 1,0-19,19 18,-18 0,-1 19,1-18,18-1,-19 19,19-18</inkml:trace>
  <inkml:trace contextRef="#ctx0" brushRef="#br0" timeOffset="14606.89">7144 8744,'0'-19,"-19"19,1-18,0 18,-1-19,0 19,0 0,1 0,0 0,-1 0,0 0,0 0,1 0,-19 19,18-19,0 0,1 18,-19 1,18-19,0 18,1 1,0 0,-1-19,0 18,0 1,1-1,18 1,0 0,0-1,0 1,0-1,0 1,0 0,18-1,-18 1,19-19,0 18,0 1,-1 0,19-19,-18 18,18 1,-19-19,20 18,-1 1,0-19,1 19,-2-1,2 1,-1-1,0 1,1 0,-2-1,2 1,-1-1,0 20,1-20,-2 19,-17 1,19-20,-20 19,0-18,1 0,-19 18,19-19,-19 1,0 0,0 0,0-1,-19 0,0 1,1-19,-19 19,18 0,-18-1,0-18,-1 18,-17 1,17-19,2 0,-21 0,21 0,-2 0,1 0,0 0,-1 0,20-19,0 19,-1-18,0 0,19-1,0 0,0 0,0 1</inkml:trace>
  <inkml:trace contextRef="#ctx0" brushRef="#br0" timeOffset="15042.55">7647 9804,'0'0,"-19"0,19 19,0 0,0-1,19 0,-19 1,18 0,-18 0,18-1,-18 19,19-18,-19 18,19 0,-19-18,19 18,-19 0,18-18,-18 18,18-19,1 20,-19-19,19-1,0 0,-19 1,18 0,-18 0</inkml:trace>
  <inkml:trace contextRef="#ctx0" brushRef="#br0" timeOffset="15874.97">7479 10214,'18'0,"1"0,0 0,0-19,-1 19,0 0,1 0,19-19,-20 19,0 0,20-19,-19 19,17-18,-17 18,0 0,0-18,17 18,-17-19,0 0,0 0,-1 19,-18-18,18 18,-18-18,0-1,0 0,0 0,0 1,-18 18,0-18,-1 18,19 18,0 0,0 1,0 0,0 0,0-1,19-18,-19 18,0 1,18 0,-18 0,18-1,1 0,0 1,0 0,-1-19,0 19,1-19,0 0,0 0,-1 0,-18-19,18 19,-18-19,0 0,0 1,0 0,-18 18,18-19,-18 0,-1 19,0-19,0 1,1 18,-19-18,18 18,0 0,-17-19,17 19,0 0,0 0,1 0,0 0,36 0,0 0,1 0,0 0,0-19,17 19,-17 0,0-19,0 19,-1-18,0 18,1-18,0 18,0-19,-1 0,-18 0,0 1,0 0,0-1,0 0,-18 19,18-19,-19 19,19 19,0 0,19 0,-1-1,-18 0,18 1,-18 0,19 0,0-1,-19 19,19-18,-1 0,1-1,-19 0,18 1,1 0,0 0,-1-19,1 18,-19 0,18-18,1 0,0 19,-1-19</inkml:trace>
  <inkml:trace contextRef="#ctx0" brushRef="#br0" timeOffset="16574.7">8112 10009,'0'0,"0"19,18-19,0-19,1 19,0 0,0-19,-1 19,19 0,-18-19,0 19,-1-18,1 18,-1-18,20 18,-20-19,1 19,-1-19,1 19,0-19,-1 19,-18-18,-18 18,-1 0,19 18,-19-18,1 19,-1 0,19 0,-18-1,-1-18,0 18,19 1,0 0,0 0,0-1,0 0,0 1,19 0,0-19,-1 0,1-19,-1 0,1 1,-19 0,19 18,-19-19,0 0,0 0,0 1,18 18,-18 18,19-18,-1 0,1 19,0-19,-1 0,1 0,-1 0,1 0,0-19,-1 19,1-18,-1 0,-18-1,19 0,-19 0,19 1,-19 0,0-20,0 19,0 1,0 0,0-1,0 0,-19-18,19 19,-19-1,1 0,-1 0,1 1,-1 0,0-1,19 0,-18 19,-1-19,1 19,18 19,0 0,0 0,0 17,0-17,0 0,0 18,0 0,0-18,18 18,-18 0,19-18,-19 18,18 0,-18-18,19 0,0 17,-1-17,-18 0,19 0,-1-1,1-18,0 18,-1-18,1 0,-1 0</inkml:trace>
  <inkml:trace contextRef="#ctx0" brushRef="#br0" timeOffset="17654.34">9246 8539,'0'-19,"0"38,19-19,0 0,-1 0,1 0,-1 0,1 19,18-19,-18 0,18 0,0 0,0 0,19 18,-19-18,19 0,0 0,-19 0,19 19,0-19,0 0,-1 18,2-18,-2 19,-17-19,17 19,-17-19,17 18,-17-18,-2 19,2 0,-19-19,17 18,2-18,-19 19,-1-19,0 0,1 18,0-18,-19 19,19-19,-19 19,0-1,-19 1,0-1,0 1,1 0,0-1,-20 1,19-1,-17 20,-2-20,1 19,0 1,-1-1,-17 0,17 0,-17 0,17 1,-17-1,17 19,-17-19,17 0,2 0,-21 0,20 1,0-1,0-19,18 1,-18 19,18-38,1 18,-1 0,1-18,18 19,-19-19</inkml:trace>
  <inkml:trace contextRef="#ctx0" brushRef="#br0" timeOffset="18326.85">10977 8558,'-19'0,"0"0,0 0,19 18,-18-18,18 19,0-1,0 1,-18 0,18-1,0 1,0 18,0-18,0 18,0 0,0 0,0 1,0 17,0-17,0-1,0 0,0 19,0-19,0 0,18 0,0 1,1-1,0-19,0 20,-1-20,0 19,1-18,0 0,0-1,-1 1,19-19,-18 18,0-18,-1 0,19 0,-18 0,0 0,17 0,-17-18,0 18,18-19,-18 1,-1-1,1 0,0 1,-1-19,1 18,-1-18,1 18,0-18,-19 0,0 0,0 18,0-18,0 0,0-1,-19-17,0 17,1 1,-1 0,1 0,-1 0,-18-1,0 1,18 19,-19-20,2 20,-2-1,1 0,0 1,-1-1,2 19,-2-18,1 18,-19 0,19 0,0 18</inkml:trace>
  <inkml:trace contextRef="#ctx0" brushRef="#br0" timeOffset="19150.7">12800 7944,'0'-19,"-19"19,0 0,1 0,-1 0,1 0,18 19,-19-19,0 0,1 18,-1-18,1 19,-1 0,0-19,1 18,-1 1,19-1,-18 1,-1 18,0-18,1 18,-1 0,19 0,-18 1,-1-1,19 0,-19 19,19-19,-18 19,18 0,0-1,0 1,0 0,0 19,0-20,0 20,18-19,-18-1,19 20,0-19,-1-1,1 1,-1-19,1 19,0-19,18 1,0-1,-18 0,18-18,0 0,-18-1,18 0,0 1,0-19,0 0,1 0,-1 0,0 0,1 0,17-19,-17 19</inkml:trace>
  <inkml:trace contextRef="#ctx0" brushRef="#br0" timeOffset="19614.6299">12967 8520,'0'-18,"-19"18,19-19,-18 19,-1 0,19 19,0-1,0 1,0 0,0-1,19 1,-19-1,18 1,-18 0,19-1,-19 20,19-20,-19 1,19-1,-19 1,18 18,0-18,1-1,0-18,-19 19,19 0,-1-1,0-18,1 19,0-19,0 0,-1 0,0 0,1 0,0 0,0 0,-19-19,18 19</inkml:trace>
  <inkml:trace contextRef="#ctx0" brushRef="#br0" timeOffset="19830.91">12893 8241,'0'0,"-19"0,0-18,1-1,18 1,0-1,18 19,1 0,0 0</inkml:trace>
  <inkml:trace contextRef="#ctx0" brushRef="#br0" timeOffset="21354.6699">13470 9004,'0'-18,"18"18,-18-19,0 0,18 19,-18-18,0-1,19 1,-19-1,0 0,0 1,19-1,-19 1,19-20,-19 20,0-1,0 1,18-20,-18 20,0-1,0-18,0 18,0 1,0-1,0 0,0 1,-18-1,-1 1,0-1,0 19,1 0,0-19,-1 19,0 0,19 19,-19-19,1 0,36 0,1 0,0 19,0-19,-1 0,0 0,1-19,0 19,0 0,-1 0,0 0,1 0,0 0,0 0,-19 19,18-19,-18 18,0 1,18-1,1 1,-19 0,19-1,0 1,-19-1,18 1,0 0,-18-1,19-18,-19 19,19 0,0-1,-1 1,0-1,1-18,-19 19,19-19,0 19,-1-19,-18 18,18-18,1 0,-19-18,19 18,-19-19,0 0,19 19,-19-18,0-1,18 19,-18-18,0-1,18 0,-18 1,0-1,19 0,-19 1,0-1,0 1,0-1,0 0,0 1,0-1,0 1,0-1,-19 0,19 1,-18-1,0 1,-1 18,0 0,19-19,-19 19,1 0,0 0,36 0,-18 19,18-19,1 0,0 0,0 18,-1-18,0 19,1-19,0 0,-19 18,19 1,-1-19,-18 19,18-1,-18 1,0-1,19 1,-19 0,19-1,-19 1,0-1,19 1,-1 0,-18-1,18 1,1-19,-19 19,19-19,0 18,-1-18,0 0,1 0,0 0,0 0,-1 0,0-18,1 18,-19-19,19 0,0 1,-1-1,0 0,1 1,-19-1,19 1,0-1,-19 0,0 1,0-19,0 18,0 0,0 1,0-19,0 18,0 0,-19 1,0-1,19 1,-19 18,1-19,0 19,-1 0,19 19,-19-1,19 1,0-1,0 1,0 0,0 18,0-19,0 1,0 0,19 18,-19-19,19 1,-19 0,18-1,0 1,1-1,0 1,0-19,-1 19,1-1,-1-18,1 0,0 19,-1-19,1 0,-1 0,1 0</inkml:trace>
  <inkml:trace contextRef="#ctx0" brushRef="#br0" timeOffset="23054.6499">14679 8446,'0'-19,"0"1,0-1,18 1,1 18,-1 18,1-18,-19 19,19-1,-19 1,18 0,-18-1,19 1,-1-1,-18 1,19 0,0-1,-19 19,18-18,1 0,-19-1,18 1,1 0,0-1,-1 1,1-19,-1 18,1-18,0 0,-1 0,1-18,-1-1,-18 1,0-1,19 0,-19 1,0-1,0 0,0 1,0-1,0 1,0-1,-19-18,19 18,-18 1,18-1,0 0,-19 1,1-1,18 1,0-1,0 38,0-1,0 1,18-19,-18 18,19 1,-19 0,18-19,-18 18,19 1,0-19,-1 18,1 1,-1-19,1 0,0 0,-1 0,1 0,-1 0,1-19,0 19,-1-18,1 18,0-19,-19 1,18-1,1 0,-19 1,18-1,-18 1,0-1,0 0,0 1,0-1,0 1,0-1,-18 0,18 1,0-1,-19 19,19-18,-18 18,18-19,-19 19,0 0,1 0,18 19,-19-1,19 1,0-1,0 1,0 0,0-1,0 1,0-1,0 1,0 0,19-1,-19 1,0-1,0 1,18 0,-18-1,0 1,19-19,-19 18,0 1,19 0,-1-1,1-18,-1 0,-18 19,19-19,0 0,-19-19,18 19,1 0,-1 0,-18-18,19 18,-19-19,19 19,-1-19,-18 1,19 18,-1-19,-18 1,19-1,0 0,-19 1,18-1,-18 1,0-20,0 20,19-1,-19 1,0-1,0 0,0 1,0-1,0 1,-19-1,1 0,-1 1,0-1,1 19,-1 0,1 0,-1 0,19 19,19-19,-19 18,0 1,18-19,-18 19,0-1,0 1,19-19,-19 18,0 1,18-19,-18 19,0-1,19-18,-19 19,19-19,-1 0,1-19,-1 19,1-18,0 18,-19-19,18 19,1-19,-1 19,-18-18,19 18,-19-19,19 19,-19 19,0-1,18-18,-18 19,0 0,0-1,0 1,0-1,19 1,-19 0,0-1,0 1,0-1,18 1,-18 0,0-1,19 1,-19-1,19 1,-1 0,1-19,-1 0,1 0,-19-19,19 19,-1-19,-18 1,19 18,-1-19,-18 1,19-1,-19 0,19 1,-19-1,19 1,-19-1,0-18,0 18,0 1,0-1,0-18,0 18,0 1,0-1,0 0,0 1,-19 18,0 0,0 0,1 0,-1 0,19 18,0 1,0 0,0-1,19 1,-1-1,1 1,19 0,-20-1,0-18,20 19,-19-1,17 1,-17-19,0 19,0-1,17-18,-36 19,19-19,0 18,0 1,-19 0,-19-1,0-18,0 0,1 0,0 0,-20 0,19 0,1 0,0 0,-20 0,19 0,1 0,0 0</inkml:trace>
  <inkml:trace contextRef="#ctx0" brushRef="#br0" timeOffset="23338.6099">16409 8130,'0'-19,"0"38,0-1,0 1,0 0,0-1,0 1,0-1,0 1,19 0,-19-1,0 1,18 18,-18-18,18-1,1 1,0-1,0 1,-1-19,0 0,1 19,0-19,0 0,-1-19,0 19,1 0,0-19,0 19,-1-18</inkml:trace>
  <inkml:trace contextRef="#ctx0" brushRef="#br0" timeOffset="23474.64">16557 7962,'0'0,"0"-18,-18 18,0-19,-1 19,19-18,-19 18,19-19,19 19</inkml:trace>
  <inkml:trace contextRef="#ctx0" brushRef="#br0" timeOffset="24450.87">16650 7646,'0'-18,"-18"18,18-19,0 38,18-19,-18 18,19 0,-19 1,19 0,-19 0,19-1,-1 19,-18 1,18-20,1 19,0 1,-19-1,19 0,-1 0,0 0,-18 1,19-1,0 0,-19 0,19-18,-1 18,-18-18,0-1,0 1,18-1,-18 1,-18-19,0-19,-1 19,0-18,0-1,19 1,0-1,0 0,19 1,0 18,0 0,-1 0,0 0,1 0,0 18,-19 1,0 0,0-1,0 1,-19-1,0-18,1 19,18 0,-18-1,-1-18,0 19,38-19,0-19,-1 1,0 18,1-19,0 0,0 1,-1-1,0 1,1-20,0 20,0-19,-1 18,0-18,1 0,-19 18,19-18,0 0,-19-1,0 1,18 0,-18-1,0 2,0-2,0 1,0 19,0-20,-18 19,18 1,0 0,-19-1,19 0,-19 19,19 19,-19-19,19 19,0-1,0 0,-18 1,18 0,0 18,0-19,0 20,0-19,0 17,0 2,18-19,-18 18,19 0,-19-18,19 18,0 0,-19 0,18-18,0 18,1-18,0-1,0 1,-1-1,0 1,1-19,0 0,0 0,-1 0,19 0,-18-19,0 19,-1-18,19-1,-18 1,0-1,-1 0,0-18,1 19,-19-1,19-18,-19 18,0 1,0-1,0-18,0 18,-19 1,0-1,1 19,18-19,-18 19,-1 0,0 0,0 0,1 19,0 0,18-1,-19 1,19-1,0 20,0-20,0 19,0 1,0-20,0 19,0 1,19-20,-1 19,0-18,1 0,0-1,0 1,-1-19,19 18,-18-18,0 0,17 0,-17 0,19 0,-20 0,19 0,-18-18,0 18</inkml:trace>
  <inkml:trace contextRef="#ctx0" brushRef="#br0" timeOffset="24762.6299">17041 7497,'19'0,"0"19,17-19,-17 0,19 0,-2 0,21 19,-2-1,-17-18,17 18,19 1,-17 19,-2-20,1 0,0 20,-19-19,19 17,0 2,-19-1,0 0,0 1,1-1,-20 0,1 0,-1 0,-18 1,0-1,0 0,0 19,0-19,-18 0,-1 0,1 1,-20-1,20-19,-19 20,-1-1,1-19,0 20,18-20,-18 1,19-1</inkml:trace>
  <inkml:trace contextRef="#ctx0" brushRef="#br0" timeOffset="24906.3299">18195 8334,'0'0,"18"-18,1-1,-19 1,18-1,-18 0</inkml:trace>
  <inkml:trace contextRef="#ctx0" brushRef="#br0" timeOffset="26483.69">2233 11906,'18'0,"-18"-18,0-1,19 19,-19 19,0-1,0 1,-19 0,19-1,0 1,-18-1,18 1,-19 18,19-18,-18 18,-1-18,0 18,1 0,-1 0,1 19,-20-19,20 0,-1 19,1-19,-20 1,20 17,-1-17,1-1,-1 0,0 1,1-2,-1 2,19-19,-18-1,18 0,-19 1,19 0,-19 0,19-1,19-18,0-18,-1 18,1 0,-1 0,20-19,-20 19,19 0,1-19,-1 19,0 0,0 0,0 0,19 0,-19 0,19 0,-19 0,19 0,-19 0,19 19,0-19,-19 19,0-19,19 18,-18 0,-1-18,0 19,0 0,-18-19,-1 19,20-19,-20 18,1-18,-1 18,1-18,-38-18,1 18,18-18,-19-1,19 0,-18 0,-1 1,0 0,1-1,-1-19,1 20,-1-19,0 18,1-18,-1 0,-18 18,18-18,1 0,-1-1,0 1,1-19,-1 19,1 0,-1 0,0 0,1-1,-1 1,1 19,18-20,-19 20,0-19,1 18,-1 0,1 1,18-1,-19 19,0-18</inkml:trace>
  <inkml:trace contextRef="#ctx0" brushRef="#br0" timeOffset="27028.84">3219 11757,'0'0,"0"-18,-19 18,1-19,-1 1,0 18,1 0,-1 0,1 0,18 18,-19-18,0 19,-18-19,19 18,-1 1,0 0,1-1,18 1,-19-1,1 1,18 0,0-1,0 1,0 0,0-1,0 1,18-1,-18 1,19 0,-1-19,20 18,-20 1,1-1,18 1,-18-19,18 19,0-1,0 1,0-1,1 1,-1 0,0 18,19-19,-19 1,1 18,-2-18,21 18,-21 0,2-18,-1 18,0 0,-18 0,18 1,-19-20,1 19,0 1,0-19,-19-1,0 0,0 1,0 0,-19 0,0-1,0 0,-17 1,17-19,-19 19,2-19,-2 19,1-19,0 18,-1-18,2 0,-2 0,19 0,-18 0,19-18,-1 18,19-19,-19 19,19-19</inkml:trace>
  <inkml:trace contextRef="#ctx0" brushRef="#br0" timeOffset="28347.83">3870 13134,'0'-19,"0"1,0 0,18 18,1 0,0 18,-19 0,19 1,-1 0,-18 0,18-1,1 0,-19 1,19 0,0 0,-19-1,18 0,0 1,1 0,0 0,-19-1,19 0,-1 1,0-19,-18 19,19-19,0 0,0 19,-1-19,0 0,-18-19,19 19,-19-19,19 19,-19-19,0 1,19 0,-19-1,0 0,0 0,0-17,0 17,0 0,0 0,0 1,-19 0,19-1,-19 0,19 0,0 1,-19 0,1-1,18 0,-18 19,18 19,0 0,0-1,18 0,0 1,-18 0,19-19,-19 19,19-1,0 0,-19 1,18-19,0 19,-18 0,19-1,0 0,0 1,-19 0,18-19,-18 19,18-19,-18-19,0 0,0 0,0 1,0 0,19-1,-19 0,0 0,19 1,-19 0,19 18,-19-19,18 0,0 19,1 0,0 0,0 19,-1 0,0-1,-18 0,19-18,-19 19,19 0,-19 0,19-19,-19 18,-19-18,19-18,-19 18,19-19,0 0,-19 19,19-19,0 1,0 0,0-1,0 0,0 0,19 19,-19-18,19 18,0 0,-1 18,0-18,-18 19,19 0,0-19,-19 19,19-1,-1-18,0 18,1 1,0 0,0-19,-1 19,0-19,1 0,0 0,0 0,-19-19,0 0,0 0,0 1,0 0,0-1,0 0,0 0,-19 1,19 0,0-1,-19 19,19-19,0 0,0 1,-19 18,19 18,19 1,-19 0,19 0,0-1,-19 0,18 1,0 0,1 0,0-1,0-18,-1 18,1 1,-1-19,-18 19,19-19,0 0,-1 19,1-19,-1 0,1 0,0-19</inkml:trace>
  <inkml:trace contextRef="#ctx0" brushRef="#br0" timeOffset="28508.15">4893 12818,'0'0,"-18"0,18-18,-19 18,19-19</inkml:trace>
  <inkml:trace contextRef="#ctx0" brushRef="#br0" timeOffset="29372.25">5135 12018,'0'0,"-19"0,1 0,36 0,1 0,0 0,-1 0,1 0,18 0,-18 0,18 0,0 0,0 0,0 0,1 19,17-19,-17 0,-1 0,19 18,-1-18,-17 19,17-19,-17 18,-1-18,19 19,-19 0,0-19,0 18,1-18,-1 19,0-1,-18-18,-1 19,19-19,-18 19,0-1,-1-18,-18 19,19-1,-19 1,0 0,0-1,0 19,0-18,-19 18,19-18,-18 18,-1-18,-18 18,18 0,1 0,-20 0,1-18,0 19,0-2,0 2,-19-1,19-19,-1 20,-18-19,19 17,0-17,0 19,18-20,-18 0,18 1,1-19,-1 19,19 0,0-1</inkml:trace>
  <inkml:trace contextRef="#ctx0" brushRef="#br0" timeOffset="29988.81">6660 11925,'0'-19,"0"1,-18 18,18 18,0 1,0 0,0-1,0 1,0-1,0 1,0 0,0 18,0 0,0-18,0 18,0 0,18 0,-18 0,19 1,0 17,0-17,-19-20,18 19,0 1,1-20,19 19,-20-18,0 0,1-1,0 1,18-1,-19-18,1 19,19-19,-20 0,0 0,20 0,-19-19,-1 19,0-18,20 18,-19-19,-1 1,0-1,1 0,0-18,0 19,-1-20,-18 20,18-19,1-1,-19 1,19 0,-19 0,0 18,0-18,0 0,-19 0,19-1,-19 1,1 19,0-20,-20 1,19 19,1-20,-19 20,-1-1,20-18,-19 18,-1 1,2 18,-2-19,1 0,0 19,-1 0,2 0,-2 0,1 0,-19 19,19 0,0-19</inkml:trace>
  <inkml:trace contextRef="#ctx0" brushRef="#br0" timeOffset="30748.8">9023 11441,'0'0,"-18"0,-1 0,0 19,1-19,18 18,-19-18,0 19,1-19,-1 19,1-1,-1 1,0-1,1 1,-1 0,1 18,-20 0,20 0,-1 0,1 1,-1 17,0-17,1 18,18-1,-19 1,1 0,18 0,0 0,0-1,0 20,0-19,0 18,18-18,1 18,-1 1,1-1,0 0,-1-17,19 17,-18 0,18-18,0 0,1-1,-1 2,0-2,19-17,-19-2,19 2,0-1,0-19,-1 1,1 0,0 0,0-19,0 0,-1 0,1 0,0-19,18 0,-18 19,0-19,0 1,0 0</inkml:trace>
  <inkml:trace contextRef="#ctx0" brushRef="#br0" timeOffset="31500.46">9581 11832,'0'-19,"-18"19,18 19,18-19,-18 18,0 1,19 0,-19-1,18 1,-18 18,19-18,-19 18,19-18,-19 18,0 0,18-18,-18 18,0 0,0 0,0-18,0 18,0-18,0 18,0-19,0 1,0 0,0-1,0 1,19-19,-1 0,1 0,0 0,18 0,-19 0,20 0,-1-19,0 19,19 0,-19 0,1 0,17 0,-17-18,-2 18,2 0,-1 0,0 0,-18-19,18 19,-19 0,20-19,-19 19,-1 0</inkml:trace>
  <inkml:trace contextRef="#ctx0" brushRef="#br0" timeOffset="31848.66">9451 12018,'0'0,"19"-19,-1 1,1-1,-1 19,1-18,0 18,-1-19,19 0,-18 1,18 18,-18-19,18 0,-18 1,18-1,0 1,1 18,-20-19,19 0,-18 19,0-18,17 18,-17-19</inkml:trace>
  <inkml:trace contextRef="#ctx0" brushRef="#br0" timeOffset="32060.79">9674 12130,'19'0,"-1"-19,1 19,0-19,-1 1,19 18,-18-19,19 1,-20-1,19 0,1 1,-2-1</inkml:trace>
  <inkml:trace contextRef="#ctx0" brushRef="#br0" timeOffset="32608.48">10269 12074,'-18'0,"18"-19,0 1,18 18,1 0,0 0,0 18,-1 1,0-1,1 1,0 0,-19-1,19 1,-19 18,0-18,18-1,-18 1,0-1,0 1,0 0,0-1,0 1,0-38,0 1,0-1,-18 0,18 1,0-1,0 1,0-1,0 0,0 1,0-1,0 1,0-1,18 0,0 1,1-1,0 19,0 0,-1 0,0 0,1 0,-19 19,19-19,0 18,-1 1,-18 0,18-19,1 18,0 1,-19-1,19 1,-1-19,0 19,1-1,0 1,0-1,-1-18,0 19,1 0,0-19,0 0,-1 0,-18-19,18 19</inkml:trace>
  <inkml:trace contextRef="#ctx0" brushRef="#br0" timeOffset="32915.7699">10698 11720,'-19'0,"19"-18,0 36,0 1,0-1,19 1,-1 0,-18-1,18 1,1-1,0 1,0 18,-1-18,0 18,1-18,0 18,0-18,-1 18,0-19,1 20,19-20,-20 1,0 18,1-18,0-1,0-18,-1 19,0-1,1-18,0 19,0-19,-1 0,0 0,1 0,0-19</inkml:trace>
  <inkml:trace contextRef="#ctx0" brushRef="#br0" timeOffset="33132.7199">10641 12111,'-18'0,"18"19,0-38,18 19,1-19,0 19,0-18,-1-1,19 19,-18-18,0-1,17 0,2 1,-19-1,17 19,2-18,-19-1</inkml:trace>
  <inkml:trace contextRef="#ctx0" brushRef="#br0" timeOffset="34604.7599">11311 12334,'0'-18,"19"18,-19-19,0 0,0 1,0-1,0 1,0-1,0 0,0 1,0-1,0 1,0-1,0 0,0 1,-19 18,19-19,0 1,-19-1,1 0,0 1,-1 18,0-19,0 19,1 19,0-19,-1 0,0 18,0-18,1 0,0 19,-1 0,38-1,-1-18,0 0,-18-18,19 18,0 0,0 0,-1-19,0 19,1 0,0 0,0-19,-1 19,0 0,1 0,0 0,0 19,-1-19,-18 19,19-1,-19 1,18-1,-18 1,19 0,-19-1,19-18,-19 19,18-19,1 0,-1 0,1 0,0 0,-1-19,1 19,-19-18,18-1,1 19,0-19,-19 1,18-1,-18 1,19-1,-19 0,18 1,-18-1,0 1,0-1,0 0,0 1,-18 18,-1 18,19 1,0 0,0-1,0 1,0-1,0 1,0 0,0-1,0 1,19-1,-1 1,-18 0,19-1,0-18,-1 19,1-1,-1-18,1 0,0 0,-1 19,1-19,-1 0,1-19,0 19,-1 0,1-18,-1 18,-18-19,19 1,-19-1,0 0,0 1,-19 18,1-19,-1 1,1 18,-1-19,0 19,-18-19,19 19,-20 0,20 0,-19-18,18 18,-18 0,18 0,1 0,-1 0,19-19,19 19,-1 0,1 0,-1-18,1 18,0 0,-1-19,1 19,-1-19,1 1,0 18,-1-19,1 19,-1-19,1 1,0 18,-19-19,18 19,1-18,-19-1,0 38,18-1,-18 1,19-1,-19 20,19-20,-1 20,1-20,-1 19,1-18,0 18,-19 0,37-18,-19 18,1 0,0 1,-1-20,1 19,18 1,-18-20,-1 19,1-18,18 18,-18-18,-1-1,1 1,-19 0,19-19,-19 18,18-18,-18 19,-18-19,-1 0,0 0,1-19,-1 19,1-18,-1 18,0-19,1 0,-1 1,1-1,-1 1,-18-1,18 0,0 1,1-19,-19 18,18-18,0 0,1-1,18 20,-19-19,1-1,18 20,0-19,0-1,0 20,18-19,1 18,-1 0,1 1,0-1,-1 0,1 1,18 18,-18-19,-1 19,1 0,0 0,-1 0,1 0,-1 19,-18-1,0 1,0 0,0-1,-18 1,-1 18,1-18,-1-1,0 20,1-20,-1 1,0-1,1 1,-1 0,1-1,-1 1</inkml:trace>
  <inkml:trace contextRef="#ctx0" brushRef="#br0" timeOffset="35172.6">12372 11869,'-19'0,"1"0,18 19,0-1,0 1,0 0,0-1,0 1,18-19,-18 18,19-18,-1 19,1-19,0 0,-1 0,1 0,-19-19,18 19,1-18,0-1,-19 1,0-1,18 0,-18 1,0-1,0 0,0 1,0-1,0 1,0-20,-18 20,18-1,-19 1,19-1,0 0,-19 1,19-1,-18 19,18 19,18-1,1 1,-19 0,19-1,-1 19,1 1,18-20,-18 19,18 1,-19-1,20 0,-20 0,19 19,-18-19,18 1,-18-1,-1 0,1 0,0 0,-1 1,1-1,-19 0,0 0,0-18,0 18,0-18,-19 18,19-19,-18 1,-1-19,0 0,-18 0,19 0,-1 0,-18 0,18-19,1 19,-20-18,20-1,-1 1,1-1,-1 0,0 1,1-1,18 1,0-20,0 20,0-1,18-18,1 18,-19-18,37 19,-18-1,-1-18</inkml:trace>
  <inkml:trace contextRef="#ctx0" brushRef="#br0" timeOffset="36204.5">13637 11720,'0'0,"-19"0,19 19,-19-19,19 18,0 1,-18 0,0-1,18 1,0-1,0 1,0 0,0-1,0 1,0 0,0-1,0 1,0-1,0 1,18-19,-18 19,18-19,1 18,0-18,-19-18,19 18,-1 0,0-19,-18 0,19 19,0-18,0-1,-1 1,0-1,1-18,-19 18,19 0,0-18,-19 19,18-20,-18 20,18-19,-18 18,0 0,0 1,0-1,-18 1,18-1,-18 19,-1 0,0-19,0 19,1 0,0 19,-1-19,0 19,19-1,19 1,0-1,-1-18,19 19,-18-19,0 19,17-19,-17 0,19 18,-20-18,0 0,20 19,-19-19,-1 0,0 0,1 18,0-18,-19 19,0 0,0-1,0 1,-19-19,0 18,1-18,0 19,-1 0,0-19,0 18,1-18,0 0,-20 19,19-19,1 19,0-19,-1 0,0 0,0 0,19 18,-18-18</inkml:trace>
  <inkml:trace contextRef="#ctx0" brushRef="#br0" timeOffset="36931.7299">13413 11609,'0'0,"-18"0,18-19,0 0</inkml:trace>
  <inkml:trace contextRef="#ctx0" brushRef="#br0" timeOffset="37768.7299">15088 11534,'0'-18,"0"-1,-19 19,1 0,-1 0,0 19,1-1,-1-18,19 19,-18-1,-1 20,0-20,1 1,18-1,-19 20,19-20,0 1,0-1,0 1,0 0,19-1,-1-18,1 19,0-19,-1-19,1 19,-1-18,-18-1,19 0,0 19,-19-18,18-1,-18-18,0 18,0 1,0-1,0 1,0-1,0 0,0 1,0-1,-18 1,18 36,0 1,0-1,18 1,-18 0,19-1,-1 1,-18-1,19 1,0-19,-1 19,1-19,-1 0,1 0,0-19,-1 19,1-19,-19 1,18-1,-18 1,19-1,-19 0,19 1,-19-19,0 18,0-18,0 18,0-18,0 0,-19 18,19-18,-19 0,19 0,-18-1,-1 1,1 0,18 18,-19-18,0 0,1 18,-1 0,1 1,18 0,-19 18,19-19,0 38,0-1,0 0,0 1,0 19,19-20,-1 19,-18 1,19-20,-1 19,1 1,0-1,-1-19,1 20,18-20,-18 19,-1-18,20 0,-20-1,19 1,1-1,-20-18,19 19,1 0,-1-19,-19 0</inkml:trace>
  <inkml:trace contextRef="#ctx0" brushRef="#br0" timeOffset="40328.47">15720 11404,'0'-19,"0"1,0-1,19 19,0-18,-1 18,1 18,-19 1,18-19,-18 18,19 1,-19 0,0-1,19 19,-19-18,18 0,-18-1,0 1,19 18,-1-18,1-1,-19 1,19-1,-1-18,1 0,-19 19,18-19,-18-19,19 19,0-18,-1-1,-18 1,19-1,-19 0,0 1,18-1,-18 1,0-1,0 0,0 1,0-1,0 1,0-1,-18 0,18 1,-19 18,19-19,-18 19,18-18,0 36,0 1,0-1,0 1,0 0,0-1,18 1,-18-1,19 1,-1 0,1-1,0 1,0-1,-1 1,19 0,-18-19,0 18,-1 1,0-19,20 0,-19 18,-1-18,0 0,1-18,0 18,0-19,-1 19,0-18,-18-1,19 19,-19-19,0 1,0-1,0 1,0-1,0 0,0 1,-19-1,1 1,0-1,-1 0,0 1,0-1,1 19,0-18,-1 18,19-19,19 19,-1-19,0 19,1 0,0 0,0-18,-1 18,0 0,1-19,0 19,0 0,-1-18,0 18,1-19,0 19,0 0,-1-19,0 19,1 0,-19-18,19 18,-38 18,0 1,1 0,18-1,-18 1,-1-1,19 1,-19 0,19-1,0 1,0-1,0 1,0 0,19-1,0 1,-1-19,0 0,1-19,-19 1,19-1,-19 0,0 1,19 18,-19-19,0 1,0-1,0 0,0 1,0-1,0 1,0-1,0 0,-19 19,19-18,0 36,0 1,0 0,0-1,0 1,19-1,-19 1,18-19,-18 19,18-1,1 1,0-19,-19 18,19-18,-1 19,0-19,1 0,0 0,0 0,-19-19,18 19,0 0,1-18,0-1,0 1,-1-1,-18 0,18 1,-18-1,19 1,-19-1,0 0,0 1,0-1,0 1,0-20,0 20,0-1,0 1,0-1,-19 0,19 0,-18 1,18 36,0 1,18 0,1 0,-19-1,19 1,0-1,-1 1,-18 0,18-1,1 1,-19-1,19 1,0 0,-19-1,18 1,0-1,-18 1,19 0,0-19,-19 18,19 1,-19-1,18 1,-18 0,0-1,0 1,18-1,-18 1,0-38,19 19,0 0,-19-18,19 18,-19-19,18 19,-18-18,18 18,1-19,-19 0,0 1,0-1,0 1,19 18,-19-19,0 0,0 1,0-1,0 1,0-1,0 0,0 1,0-1,0 1,0-1,0 0,0 1,0-1,0 1,0-1,0 0,0 0,-19 1,19 0,-19-1,19 0,0 38,0 0,19-1,-19 0,0 1,0 0,19 0,-19 18,19-19,-1 1,-18 18,18 0,1 1,-19-20,19 19,0 1,-1-1,0 0,-18 0,19 0,0 1,-19-1,19 0,-19-18,18 18,-18 0,0 0,0-18,0 18,0 0,0-18,-18-1,-1 20,19-20,-19 1,0-19,1 19,0-19,-1 18,-19-18,20 0,0 0,-1 0,0 0,0 0,1-18,0 18,18-19,-19 19,19-19,0 1,0-1,0 0,0 1,0-1,19 1,-19-1,18-18,0 18,1-18,0 0,0 18,-1-18,19 0,-18 0,0-19,17 19,-17-1,19-17,-20 17,19-17,-18 17,0-17,-1 17,1 1,-19 19,0-1,0-19,0 20,-19 0,1 18,-1 0,0 0,0 18,1-18,18 18,-18-18,18 19,0 0,0 0,18-1,-18 1,18-1,1 1,19 0,-20 18,1-19,-1 1,1 0,0-1,-1 1,1-1,-19 1,18 0,-18-1,0 1,0-1,0 1,-18-19,-1 19,1-19,-1 18,0-18,1 0,-1 0</inkml:trace>
  <inkml:trace contextRef="#ctx0" brushRef="#br0" timeOffset="40552.41">17097 10808,'0'0,"18"-36,1 17,-19 0,19 0,0 1,-1 0,19-1,-18 0,0 19,17-19,-17 19,19 0,-20-18,0 18,1 0,0 0,0 0,-1 18,0-18,-18 19,19 0,-19 0,0-1,0 19,-19-18,19 18</inkml:trace>
  <inkml:trace contextRef="#ctx0" brushRef="#br0" timeOffset="42180.65">10437 13339,'-18'0,"18"19,-19-1,19 0,-19 1,19 0,0 0,-19-1,19 0,0 20,0-19,0 17,0-17,0 19,0-2,0-17,0 19,0-20,0 0,19 1,-19 0,19 0,-19-1,19 0,-1-18,-18 19,18-19,1 0,0 0,-19-19,19 19,-1-18,0 0,1-1,-19 0,19 0,0 1,-19 0,18-20,-18 19,18 1,-18 0,19-1,0 0,-19 0,19 1,-1 0,0 18,1 0,-19 18,19-18,-19 18,19-18,-19 19,18 0,0 0,-18-1,0 0,19 1,-19 0,0 0,0-1,0-36,0-1,0 0,0 0,0 1,0 0,0-1,0 0,0 0,0 1,0 0,19 18,-19-19,0 0,19 19,-19-19,18 19,0 0,1 0,0 19,0-19,-1 19,0 0,1-19,0 18,0 0,-1 1,0-19,1 19,0 0,0-19,-1 18,0 0,1-18,0 0,-19 19,19-19,-1 0,0 0,1 0,-19-19,0 1</inkml:trace>
  <inkml:trace contextRef="#ctx0" brushRef="#br0" timeOffset="42344.43">10419 13320,'0'0,"-19"0,0 0,0 0,1-19,18 1,18 18,1-18</inkml:trace>
  <inkml:trace contextRef="#ctx0" brushRef="#br0" timeOffset="43560.43">11981 13301,'-19'0,"1"0,-1 0,1 0,-1 19,0-19,1 19,-1-19,19 19,-18-1,-1 0,0-18,19 19,-18 0,-1 0,19 17,-18-17,18 0,-19 0,19 17,-19-17,19 0,0 0,0-1,0 0,0 1,0 0,0 0,19-1,-19 0,0 1,19-19,-19 19,18-19,1 19,-1-19,1 18,0-18,-1 0,1 0,-1 0,1 0,0-18,-1 18,1-19,-1 19,-18-19,19 19,-19-19,19 19,-19-18,18 18,-18-18,0-1,19 19,-19-19,0 0,18 19,-18-18,0 0,19-1,-19 0,0 0,0 1,0 0,0-1,0 0,0 0,0 1,0 0,0-1,0 0,-19 19,19-19,-18 19,-1 0,1 19,-1-19,0 19,19 0,19-19,0 0,-1 0,1 0,-1 0,1 0,0 0,-1 0,1 0,-1 0,1 0,-19 18,19-18,-19 18,18-18,-18 19,19 0,-19 0,0-1,19-18,-19 18,18 1,-18 0,19 0,-1-1,1 0,0 1,-1-19,1 0,-1 0,1 0,0 0,-19-19,18 19,1-18,-19 0,18 18,1-19,-19 0,19 0,-19 1,18 0,-18-1,19 0,-19 0,18 1,-18 0,0-1,0 0,0 0,-18 1,-1 0,1 18,-1 0,0 0,1 18,-1-18,1 18,18 1,-19-19,19 19,0 0,0-1,0 0,0 1,0 0,0 0,19-1,-1 0,-18 1,19-19,-1 19,1 0,0-19,-1 0,1 0,-1 0,1 0,0 0,-1-19,1 19,-1 0,1-19,0 19,-1-19</inkml:trace>
  <inkml:trace contextRef="#ctx0" brushRef="#br0" timeOffset="44236.06">12818 13376,'0'0,"-18"-18,-1 18,0 0,1 0,-1 0,19 18,-18 0,18 1,0 0,0 0,0-1,0 0,0 1,0 0,18 0,1-1,-1-18,1-18,0 18,-19-19,0 0,18 19,-18-19,19 1,-19 0,0-1,0 0,0 0,0 1,0 0,0-1,-19 19,19 19,-18-19,18 18,0 0,-19 1,19 0,0 0,0-1,0 0,19 1,-19 0,18-19,-18 19,19-19,-1 0,1 0,0 0,-1-19,1 0,-1 0,-18 1,19 0,0-1,-19 0,0 0,19 1,-19 0,0-1,0 0,0 0,-19 1,19 0,-19 18,19-19,-19 19,1-19,-1 0,38 19,-1 19,1-19,19 19,-20 0,0-19,1 18,0-18,0 18,-1-18,0 19,1 0,0-19,0 19,-19-1,18-18,-18 18,0 1,0 0,0 0,-18-1,-1 0,0 1,0 0,1-19,0 0</inkml:trace>
  <inkml:trace contextRef="#ctx0" brushRef="#br0" timeOffset="44504.36">13227 13265,'0'0,"0"-19,-18 19,18 19,0-1,18 0,-18 1,19 0,-19 0,19-19,-19 18,19-18,-19 18,18 1,0-19,-18 19,19-19,0 0,0 0,-1 0,0 0,1 0,0-19,0 19</inkml:trace>
  <inkml:trace contextRef="#ctx0" brushRef="#br0" timeOffset="44659.45">13265 13134,'0'0,"-19"0,19-19,-19 19,1-18</inkml:trace>
  <inkml:trace contextRef="#ctx0" brushRef="#br0" timeOffset="45612.42">13413 13153,'19'0,"0"19,0-1,-1 0,-18 1,18-19,1 19,-19 0,19-1,-19 0,19 1,-1 0,-18 0,18-1,-18 0,19 1,-19 0,0-38,0 0,0 1,0 0,0-1,0 0,0 0,0 1,0 0,0-1,0 0,0 0,0 1,19 18,0 18,-19 1,18-19,-18 19,18-19,1 19,0-1,0 0,-1-18,0 0,1 0,0 0,-19-18,19 18,-19-18,18-1,-18 0,0 0,0 1,0 0,0-1,0 0,0 0,0 1,-18 0,18-1,-19 19,0 0,19 19,0-1,0 0,0 1,0 0,0 0,0-1,0 0,19 1,0 0,-1-38,0 0,-18 1,0 0,0-1,0 0,0 0,0 1,0 0,-18 18,18-19,18 19,-18 19,19-1,0 0,-19 1,19 0,-1 18,0-19,1 1,0 19,0-2,-1-17,19 19,-18-2,0 2,-1-1,0 0,1 1,0-2,0 2,-19-1,18-19,-18 20,0-1,0-19,-18 1,-1 0,19 0,-19-19,-18 18,19-18,-1 0,0 0,-18 0,19 0,-1-18,0 18,0 0,1-19,0 0,-1 19,0-19,19 1,0 0,0-1,0 0,0 0,19-17,-19 17,19 0,-1-18,19 19,-18-20</inkml:trace>
  <inkml:trace contextRef="#ctx0" brushRef="#br0" timeOffset="47324.58">14548 12650,'0'0,"-19"-18,19 36,0 1,0 0,0 0,19 17,-19-17,19 0,-19 18,19 0,-19 1,18-2,-18 2,19 17,-1-17,-18 17,19-17,0 17,-1 2,1-2,-19 1,18-19,1 19,0 0,-1-1,1-17,-1 17,-18-17,19-1,0 0,-1 1,1-2,-19-17,18 19,1-20,0 0,-19 1,18-19,1 19,-1-19,1 0,0-19,-19 0,18 19,-18-18,0 0,0-1,0 0,0 0,0 1,-18 0,18-1,-19 0,0 0,1 1,-1 0,1-1,-1 0,0 0,1-17,-19 17,18 0,0 0,1 1,-19-19,18 18,0 0,1 19,-1-18,1 0,-1 18,0 0,1-19,-1 19,38-19,-1 19,1-19,0 19,-1 0,1-18,-1 0,1 18,0-19,-1 19,1-19,-1 0,1 19,-19-18,19 0,-19-1,0 0,0 0,-19 19,19 19,0 0,0 0,0-1,0 0,0 1,19-19,-19 19,18-19,-18 19,19-19,-1 0,1 0,0 0,-19-19,18 19,1 0,-19-19,18 19,-18-19,19 19,-19-18,0 0,19 18,-19-19,0 0,0 0,-19 19,19-18,-19 18,1-18,-1 18,1 0,-1 0,0 0,1 0,-1 0,1 0,18 18,-19-18,0 18,1-18,18 19,-19-19,19 19,0 0,0-1,19-18,-1 0,1 0,0 0,-1 0,1 0,-19-18,18 18,1-19,0 0,-1 19,-18-19,19 1,-1 0,-18-1,19 19,0-19,-19 0,0 1,18 0,-18-1,0 0,0 0,0 1,-18 18,18-18,-19 18,0 0,1-19,-1 19,1 19,-1-19,38 18,-1-18,1 0,-1 18,1-18,0 19,-1-19,1 19,-1 0,1-19,0 18,-19 0,18-18,1 19,-19 0,18-19,1 19,0-1,-1-18,-18 18,19-18,-1 19,1-19,0 0,-1 0,1 0,0 0,-1-19,1 19,-1 0</inkml:trace>
  <inkml:trace contextRef="#ctx0" brushRef="#br0" timeOffset="48279.6">15795 12874,'0'-19,"0"0,0 1,18 0,1 18,-19-19,19 19,-1 0,-18 19,19-1,-1 0,-18 1,0 0,19 0,-19 17,19-17,-19 19,0-20,18 19,-18-18,0 18,19 0,-19-18,0 18,18-19,-18 1,19 0,-19 0,19-1,-19 0,18 1,1-19,-1 19,1-19,0 0,0-19,-1 0,0 1,1 0,0-1,-19 0,19 0,-19 1,0 0,18-20,-18 19,0 1,0 0,0-20,0 19,0-17,0 17,0-19,0 20,-18-19,18 18,-19 0,0-17,19 17,-19 19,19-19,-18 0,0 1,18 0,-19 18,19 18,0 0,0 1,0 0,0 0,19-1,-19 0,0 1,18 0,-18 18,0-19,18 20,-18-1,19-19,0 20,-19-1,19-19,-19 20,18-19,-18-1,18 19,1-18,-19 0,19-1,-19 0,19-18,-1 19,0 0,1-19,-19 19,19-19,0 0,-1 0</inkml:trace>
  <inkml:trace contextRef="#ctx0" brushRef="#br0" timeOffset="49044.38">16390 13208,'-19'-18,"19"0,-18-1,18 0,0 0,18 1,-18 0,19 18,0-19,0 19,-1 0,-18 19,18-19,1 18,-19 0,19 1,-19 0,0 0,19-1,-19 0,0 1,0 0,0 0,0-1,0 0,0-36,0 0,0-1,0 0,0 0,0 1,0 0,0-1,0 0,0 0,0 1,18 0,-18-1,18 0,-18 0,19 19,0 0,0 0,-1 0,-18 19,18-19,-18 19,19 0,-19-1,0 0,19 1,-19 0,19 0,-19-1,18-18,-18 18,18 1,1-19,0 0,0 0,-19-19,18 19,-18-18,0 0,18 18,-18-19,0 0,0 0,0 1,0 0,0-1,0 0,0 0,0 1,0 0,0-1,0 0,-18 19,18 19,0 0,18-1,-18 0,19 1,-19 0,19-19,-19 19,0-1,19-18,-19 18,18 1,0-19,-18 19,19-19,0 0,-19 19,19-19,-1 0,0 0,1 0,0-19,0 19,-19-19,18 19,0-19,-18 1</inkml:trace>
  <inkml:trace contextRef="#ctx0" brushRef="#br0" timeOffset="49221.0899">16836 12743,'-18'0,"0"0,18-18,18 18</inkml:trace>
  <inkml:trace contextRef="#ctx0" brushRef="#br0" timeOffset="51400.56">17041 12911,'-19'0,"19"-18,0 36,19-18,-19 18,19 1,0-19,-19 19,18 0,-18-1,18 0,-18 1,19 0,0 18,-19-19,19 1,-19 0,18 0,-18-1,18 0,-18 1,19 0,0 0,0-1,-19 0,18-18,-18 19,0-38,0 1,18 0,-18-1,0 0,19 0,-19 1,0 0,0-1,19 0,-19 0,0-17,0 17,0 0,0 0,0 1,0 0,0-1,0 0,0 0,0 1,-19 0,19-1,-19 19,1 0,18-19,0 38,0 0,0-1,0 0,0 1,0 0,18-19,-18 19,19-19,-19 18,19 0,0-18,-19 19,18-19,0 0,1 19,0-19,0 0,-1-19,0 19,-18-19,19 19,0-18,0 18,-1-18,0 18,1-19,-19 0,19 0,0 1,-19 0,18-1,-18 0,0 0,0 1,-18 18,18-18,-19 18,19-19,-19 19,0 0,1-19,0 19,-1 0,19 19,0 0,-19-19,19 18,0 0,0 1,0 0,0 0,0-1,0 0,0 1,19 0,-19 0,19-1,-19 0,0 1,18-19,-18 19,18-19,1 0,-19 19,19-19,-19-19,19 19,-1 0,-18-19,18 19,1-19,0 1,0 0,-1-1,-18 0,19 19,-19-19,18 1,-18 0,19-1,-19 0,19 0,-19 1,18 0,-18-1,0 0,0 0,0 1,0 0,0-1,0 0,0 0,-18 19,-1 0,0 0,1 0,-1 19,1 0,18 0,0-1,0 0,18-18,1 0,-1 0,-18-18,19 18,-19-18,19 18,-1 0,-18-19,0 38,0-1,0 0,0 1,0 0,0 0,0-1,0 0,0 1,0 0,0 0,0-1,19 0,-19 1,18-19,-18 19,19-19,0 0,-1 0,-18-19,19 19,-1-19,1 19,-19-18,19 0,-1 18,-18-19,19 0,-1 0,1 1,-19 0,19-1,-1 0,-18 0,19 19,-19-18,18 0,-18-1,0 0,0 0,0 1,0-1,-18 19,-1 0,1 0,-1 0,0 0,1 19,-1-19,1 18,18 1,0 0,18-19,1 0,-19 19,18-19,1 0,0 0,-19 18,18-18,1 0,-1 0,1 18,0-18,-1 0,1 19,-19 0,0 0,0-1,-19 0,19 1,-18-19,-1 19,0 0,1-19,18 18,-19-18,1 0,36 18,1-18,-1 0,1 0,0 0,-1-18,1 18,-1 0,1-18,0 18,-1-19,1 0,-1 0,1 1,0 18,-1-18,-18-1,19 0,-1 0,-18 1,19 18,-19-18,0-1,0 0,0 0,0 1,-19-1,1 19,-1-18,1 18,-1 0,0 0,1 18,-1 1,19-1,-18-18,18 19,0 0,0 0,0-1,0 0,0 1,0 0,0 0,0-1,18 0,-18 1,19-19,-19 19,18 0,1-19,0 18,-1-18,1 0,-1 0,1 0,18 0,-18 0,18 0,0 0,-18-18,18 18,-18 0,18-19,-18 19,18-19,-19 19,1-19,0 19,-1 0</inkml:trace>
  <inkml:trace contextRef="#ctx0" brushRef="#br0" timeOffset="52056.2899">17748 11981,'0'-19,"19"1,-1 18,1 0,0 0,-1-19,1 19,-1 0,1 0,18 0,-18 19,18-19,0 0,0 18,1-18,-1 19,0-1,0 1,19 0,-19-1,19 1,-19 18,0 0,19 0,0 1,-19-1,19 19,-19-19,1 19,17-1,-17 1,-1 0,-19-19,20 19,-20 0,1 0,-1-1,1 2,-19-2,0 1,0 19,0-20,-19 1,1 0,-1 18,-18-18,0 0,0-1,-19 2,19-2,-19 1,0 0,0-19,0 0,-18 1,18-2,-18 2,18-19,-19-1,1 19,18-18,-18 0,18-1,0-18,0 1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0:18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23 3857,'0'0,"0"-18,0-1,-18 19,18-19,-19 19,1 0,-1-18,0 18,1 0,-1 0,19 18,-18-18,-1 19,0-19,1 19,-1-1,1 1,-1-19,0 18,1 1,-1 0,1-1,-1 1,0-19,1 18,-1 1,1 0,-1-1,19 1,-19-19,0 18,19 1,-18 0,0-1,18 1,-19-1,19 1,-19 18,19-18,0-1,-19 1,19 0,0 18,0-19,0 1,0 18,0-18,0-1,0 1,0 18,0-18,0 18,19-18,-19-1,19 20,-19-20,19 1,-19 18,18-18,0-1,-18 1,19 18,0-18,0-1,-1 1,1-1,-1-18,1 19,0 0,18-19,-19 0,1 18,18-18,-18 0,-1 0,20 0,-20-18,1 18,-1-19,1 0,0 19,-1-18,1-1,-1 1,-18-1,19 19,-19-19,0 1,0-1,-19 19,19-18,-18 18,-1-19,1 19,-1-19,0 19,1 0,-1 0,1 0,-1 0,0-18,1 18,18-19,18 19,1-18,0-1,-1 0,1 19,-19-18,18 18,1-19,0 1,-1 18,-18-19,19 19,-1-19,1 1,0 18,-19 18,0 1,0 0,18-19,-18 18,0 1,0-1,0 1,19 0,-19-1,18-18,-18 19,0-1,19 1,-19 0,19-19,-19 18,18 1,-18-1,19-18,-19 19,18-19,1 19,0-1,-1-18,1 19,-1-19,1 0,0-19,-1 19</inkml:trace>
  <inkml:trace contextRef="#ctx0" brushRef="#br0" timeOffset="1596.6599">6084 4657,'0'-18,"0"-1,0 0,0 1,18 18,1 0,-19 18,19 1,-19 0,0-1,18 1,-18-1,19 1,-19 0,0-1,0 1,19-1,-19 1,0 0,18-1,-18 1,19-19,-19 18,18-18,-18 19,19-19,0 0,-1-19,1 19,-19-18,18 18,-18-19,19 1,-19-1,0 0,0 1,19-1,-19 1,0-1,0 0,0 1,0-1,0 1,0-1,0 0,0 1,0-1,-19 1,19-1,0 38,0-1,0 1,0-1,0 1,0 0,19-1,-19 1,18-1,-18 1,19 0,-1-1,-18 1,19-19,-19 18,19-18,-19 19,18-19,1 0,-1 19,1-19,0 0,-1-19,1 19,-1-19,1 1,-19-1,19 19,-19-18,18-1,1 0,-19 1,0-1,18 1,-18-1,0 0,0 1,0-1,0 1,0-1,-18 0,-1 1,1 18,18 18,0 1,-19 0,19-1,0 1,0-1,0 1,0 0,0-1,0 1,0-1,0 1,0 0,0-1,19 1,-19-1,18-18,-18 19,19-19,-19 19,18-19,1 18,0-18,-1 0,1 0,-1-18,1 18,-19-19,19 19,-1 0,-18-19,19 19,-19-18,18-1,1 19,-19-18,19-1,-19 0,19 19,-1-18,-18-1,18 1,1-1,-19-18,0 18,19 1,-19-1,0 0,0 1,0-1,0 0,0 1,-19-1,0 1,1 18,0 0,-1 0,0 18,0-18,19 19,-18-19,18 18,0 1,18-19,-18 19,19-19,0 18,0-18,-1 19,0-19,1 0,-19 19,19-19,0 18,-1 1,-18-1,18 1,-18 0,0-1,0 1,0-1,0 1,-18 0,18-1,-18-18,18 19,0-1,18-18,0 0,1-18,0-1,0 1,-1 18,0-19,1 0,-19 1,19-1,0 1,-19-1,18 0,0 1,-18-1,0 1,0-1,0 0,0 1,0-1,0 0,0 1,-18-1,0 19,-1 0,0 0,0 19,19-1,0 1,19-19,0 19,0-19,-1 18,0-18,1 19,0-19,18 19,-19-19,1 18,0-18,0 19,-1-1,0 1,-18 0,19-1,-19 1,0-1,0 1,-19 0,1-19,0 18,-1 1,0-1,0-18,1 19,-19 0,18-19,0 18,1-18,0 0,-1 19</inkml:trace>
  <inkml:trace contextRef="#ctx0" brushRef="#br0" timeOffset="3364.39">7889 4657,'0'-18,"0"-1,18 19,-18-19,18 19,-18-18,19 18,-19-19,19 1,0 18,-19-19,18 19,0 0,-18 19,19-19,-19 18,19 1,-19-1,0 1,19 0,-19-1,0 1,18-1,-18 1,0 0,18-1,-18 1,0-1,19 1,-19 0,0-1,19 1,-19-1,0 1,19 0,-19-1,18-18,-18 19,18-1,1-18,-19-18,19-1,-19 1,19 18,-19-19,0 0,0 1,0-1,18 1,-18-1,0 0,0 1,0-1,0 1,0-1,0 0,0 1,0-1,0 38,0-1,0 1,18-19,-18 19,19-1,-19 1,19-19,-19 18,19 1,-19 0,18-19,-18 18,18 1,1-1,-19 1,19-19,0 19,-1-19,0 0,1-19,0 19,-19-19,19 19,-19-18,0-1,18 19,-18-18,0-1,0 0,0 1,0-1,0 1,-18-1,-1 0,19 1,-19 18,19-19,-19 19,19 19,0-1,19-18,-19 19,19-19,-19 19,19-19,-1 18,1-18,-1 0,1 0,0 0,-1 0,1 0,-1-18,1 18,-19-19,19 19,-19-19,18 19,-18-18,0-1,0 1,0-1,0 0,0 1,0-1,0-18,-18 18,-1 1,19-20,-19 20,1-19,18 18,-19 0,1-18,18 19,-19-1,19 0,-19 1,19-1,-18 19,18-18,0 36,18-18,-18 19,19-1,-19 1,19-19,-19 19,18-1,1 19,-19-18,18 0,1 18,0-19,-1 1,-18 18,19-18,-1 18,1-18,-19 18,19-18,-19 18,18-19,-18 1,0 0,19-1,-19 1,0-1,0 1,0 0,-19-19,1 0,18-19,0 0,0 1,0-1,0 1,0-1,0 0,0 1,0-1,18 1,-18-1,19 19,-1-19,1 19,0 19,-1-19,1 0,-19 19,18-19,1 18,0 1,-1-19,1 18,-1 1,1-19,0 0,-19 19,18-19,1 0,-1 18,1-18,0 0,-1 0</inkml:trace>
  <inkml:trace contextRef="#ctx0" brushRef="#br0" timeOffset="4105.34">9507 4471,'-19'0,"19"-19,-18 19,-1 0,1 0,-1 0,0 0,19 19,-18-19,18 19,-19-19,1 18,18 1,-19 0,19-1,-19 1,19-1,-18-18,18 19,0 0,0-1,0 1,0-1,0 1,0 0,18-19,1 0,-19-19,19 19,-19-19,18 1,1-1,-19 1,0-1,0 0,0 1,0-1,0 1,0-1,0 38,0-1,0 1,0-1,0 1,18-19,-18 19,19-1,0-18,-19 19,18-19,-18 18,19-18,-1 19,1-19,0 0,-1 0,1 0,-1 0,1 0,0 0,-1-19,1 1,-1-1,-18 1,19-1,-19 0,19 1,-19-1,0 1,0-20,0 20,0-1,0-18,0 0,0-1,-19 20,19-19,-19-1,1 20,-1-19,19 18,-18 0,-1 1,0-1,19 1,-18-1,-1 0,1 19,18-18,0 36,0 1,0 0,0-1,18 1,-18-1,19 1,-19 0,18-1,1 1,0 18,-1-18,-18-1,19 19,-1-18,1 18,0-18,-1-1,-18 20,19-20,-1 1,1 0,0-1,-1 1,1-19,-1 0,1 18,0-18,-1 0,1 0,-19-18,18 18</inkml:trace>
  <inkml:trace contextRef="#ctx0" brushRef="#br0" timeOffset="4340.22">9358 4452,'0'0,"19"0,-1-18,1 18,0-19,-1 19,1-18,18-1,-18 0,18 19,-19-18,20-1,-1 1,-19-1,20 0,-1 1,0 18</inkml:trace>
  <inkml:trace contextRef="#ctx0" brushRef="#br0" timeOffset="5208.08">10196 3987,'0'-18,"0"36,18-18,-18 19,18-19,-18 19,19-1,0 1,0-1,-1 20,-18-20,18 19,1 1,0-1,0 0,-1 0,0 0,1 19,-19-19,19 19,0-18,-1-1,0 0,-18 0,19 0,-19 1,19-20,-19 19,0-18,19 0,-19-1,0 1,0-1,0 1,-19-19,0 0,0-19,1 1,0-1,18 1,-19 18,0-19,19 0,-19 1,19-1,-18 1,18-20,0 20,0-1,0 1,0-20,18 20,-18-1,19 1,0-1,0 0,-19 1,18 18,0-19,1 19,0 0,0 0,-1 0,0 0,1 0,0 0,0 19,-1-19,0 18,1-18,0 19,0 0,-1-1,0 1,1-19,0 18,0-18,-1 19,0 0,1-19,-19 18,19-18,0 19,-1-19,0 0</inkml:trace>
  <inkml:trace contextRef="#ctx0" brushRef="#br0" timeOffset="6251.42">11237 4397,'-18'0,"-1"0,0 0,0 0,1 0,0 18,-1-18,0 19,19-1,-19-18,1 19,0 0,18-1,-19 1,19 0,-19-1,19 1,0-1,0 1,0 0,0-1,19-18,0 0,-1 0,0 0,1 0,-19-18,19 18,0-19,-19 0,18 19,-18-18,18-1,-18 1,0-1,0 0,0 1,0-1,0 0,0 1,0-1,-18 19,18 19,0-1,0 1,18 0,-18-1,19-18,-19 19,19-19,-19 19,19-1,-1-18,0 19,1-19,0 0,0 0,-1 0,0 0,1-19,0 19,-19-18,19 18,-1-19,0 0,-18 1,0-1,0 0,0 1,0-1,0 1,0-1,0 0,-18 1,18-1,0 1,-18-1,18 0,-19 1,19-1,0 1,-19 18,19 18,0 1,19-1,-19 1,19 0,-19 18,18-19,-18 1,18 18,1-18,0 18,-19-18,19 18,-1-18,0 18,1-19,0 20,0-1,-1 0,0-18,1 18,0 0,0-18,-19 18,18 0,1-18,-1 18,1-19,-19 1,19 0,-1-1,-18 1,19-19,-19 18,18-18,1 0,-19 19,0-38,0 1,-19 18,19-19,-18 1,-1-1,19 0,-18 1,-1-1,0-18,1 18,-1-18,19 19,-18-20,-1 20,0-19,0-1,19 20,-18-19,18 18,-18-18,18 18,-19-18,19 18,0 1,0-1,0-18,0 18,0 1,0-1,19 0,-1 1,0-1,1 19,0 0,0 0,-1 0,1 0,-1 19,1-1,-19 1,0 0,0-1,0 1,0-1,0 1,-19 0,19-1,-18 1,-1 0,1-1,-1 1,0-1,0-18,19 19,-18 0,0-19,-1 18,0-18,19 19,-19-19,19 18</inkml:trace>
  <inkml:trace contextRef="#ctx0" brushRef="#br0" timeOffset="6615.6">11777 4378,'0'0,"-19"0,19-19,0 1,0 36,0 1,19 0,-19-1,18 1,-18-1,19 1,-1 18,-18-18,19 18,0 0,-19 1,18-20,1 19,-19 1,18-20,1 19,-19 1,19-1,-19-19,18 20,1-20,-19 1,18 18,-18-18,19-1,-19 1,0-1,19-18,-19 19,0 0</inkml:trace>
  <inkml:trace contextRef="#ctx0" brushRef="#br0" timeOffset="7003.85">11777 4546,'0'0,"0"-19,0 0,0 1,0-1,0 0,0 1,0-1,18 1,-18-1,19 0,-1 1,1 18,0-19,-1 19,1-18,-1 18,1 0,0 0,-1 0,1 0,-1 18,1 1,-19-1,19-18,-19 19,0 0,0-1,0 19,0-18,0 0,0-1,0 20,-19-20,19 1,-19-1,1 1,18 0,-19-1,1 1,-1-1,0-18,1 19,-1 0,1-19</inkml:trace>
  <inkml:trace contextRef="#ctx0" brushRef="#br0" timeOffset="7468.54">12130 4527,'19'-19,"-1"19,-18-18,19 18,-1-19,1 0,0 1,-1-1,1 1,-19-1,0 0,0 1,0-1,-19 19,1 0,-1 0,0 0,1 19,-1-1,19 1,-18 0,18-1,0 1,0-1,0 1,0 0,0-1,0 1,18 0,-18-1,19-18,-19 19,18-1,1 1,0 0,-1-19,1 0,-1 0,1 0,0 0,-1 0,1-19,-1 19,1-19,0 19,-1-18,1 18</inkml:trace>
  <inkml:trace contextRef="#ctx0" brushRef="#br0" timeOffset="8332.52">12446 4378,'0'0,"0"-19,0 1,0-1,0 1,19 18,-19-19,18 19,1 0,0 0,-19 19,18-19,-18 18,19-18,-19 19,19-1,-1 1,-18 0,19-1,-19 1,0-1,0 1,18 0,-18-1,0 1,0 0,0-1,0 1,-18-19,18-19,-19 19,19-18,0-1,-18 19,18-19,0 1,0-1,0 0,0 1,0-1,18 1,-18-1,19 0,-19 1,18 18,-18-19,0 1,19 18,-19-19,19 19,-19-19,18 19,1 0,-1 0,1 0,-19 19,19 0,-19-1,18 1,-18-1,19 1,-19 0,0-1,18 1,-18-1,19 1,-19 0,19-19,-19 18,18-18,1 19,-1-19,1-19,0 19,-1 0,1-18,-1 18,1-19,0 0,-1 19,1-18,-1-1,-18 1,19-1,0 0,-1 1,1-1,-19 1,18-1,-18-18,19 18,-19 1,0-1,0 0,0 1,0-1,-19 19,1-18,-1 18,1 0,-1 0,0 0,1 0,-1 18,1-18,-1 19,19-1,0 1,0 0,19-1,-19 1,18-19,1 18,-1-18,1 19,0 0,18-19,-19 18,1-18,0 19,-1-1,1-18,-1 19,1 0,0-19,-19 18,19-18,-19 19,0-1,-19-18,0 0,19 19,-19-19,1 0,-1 0,1 19,-1-19,0 0</inkml:trace>
  <inkml:trace contextRef="#ctx0" brushRef="#br0" timeOffset="8600.58">12707 3913,'0'0,"0"-19,18 19,1 0,0 0,-1-18,1 18,-1 0,1 0,0 18,-1-18,-18 19,19-19,-19 19,0-1,0 1,0-1,0 1,0 0,-19-1,1 1</inkml:trace>
  <inkml:trace contextRef="#ctx0" brushRef="#br0" timeOffset="9776.39">14492 4043,'0'0,"0"-18,-18 18,18-19,-18 19,-1 0,0 0,0 0,1 0,0 0,-1 0,0 19,0-1,1-18,0 19,-1-1,0 1,19 0,-19-1,1 1,0-1,18 20,-19-20,0 1,19 18,0-18,0-1,0 19,0-18,0 0,0-1,19 1,-19-1,19-18,-1 0,-18 19,18-19,1 0,0-19,0 19,17-18,-17 18,0-19,0 1,-1 18,-18-19,18 0,1 1,-19-1,19 1,-19-1,0 0,0 1,0-1,0 1,0-1,0 0,0 1,-19-1,19 1,0-1,-19 19,19 19,0-1,0 1,0-1,0 1,0 0,0-1,0 1,0-1,0 1,19 0,-19-1,19 1,0-1,-19 1,18-19,0 19,1-1,0-18,0 19,-1-19,0 0,1 0,0 0,0-19,-1 1,0 18,1-19,0 0,0 1,-19-1,18 1,0-20,-18 20,19-19,-19 18,19-18,-19 0,0-1,19 1,-19 0,0 0,0 0,0-1,0-17,0 17,0 1,-19 0,0 0,19 0,0 18,-19-19,19 20,-18 0,18-1,-18 0,18 38,0 0,0-1,0 0,0 1,0 19,0-20,0 19,18-18,-18 18,18 0,-18 1,19-1,-19 0,19 0,0-18,-19 18,18 0,-18 0,18-18,-18 18,19-18,0-1,0 1,-1 0,1-19,-19 18,18-18,1 19,0-19,-1 0,1 0,-1-19,1 19,0 0,-1-18,1 18</inkml:trace>
  <inkml:trace contextRef="#ctx0" brushRef="#br0" timeOffset="10068.33">14492 4025,'19'0,"0"0,0-19,-1 19,19-19,-18 19,18-18,0 18,1-19,-2 1,-17-1,19 19,-2-19,2 1,-1 18,0-19,1 19,-20-18,19 18</inkml:trace>
  <inkml:trace contextRef="#ctx0" brushRef="#br0" timeOffset="11764.31">3424 6164,'0'0,"0"-18,-19 18,0 0,19 18,0 0,0 1,0 0,0 0,0-1,0 0,0 1,0 0,19 18,-19-19,0 20,0-19,0 17,0 2,19-19,-19 17,18 2,-18-1,0 0,19 19,-19-19,18 1,1 17,-19-17,19-1,-1 0,1 0,-1 0,1-18,0 18,-1-18,1 18,-1-18,20-1,-20 1,1-1,-1-18,1 19,19 0,-20-19,0 18,1-18,0 0,0 0,17 0,-17-18,0 18,0-19,-1 19,0-19,1 1,0-1</inkml:trace>
  <inkml:trace contextRef="#ctx0" brushRef="#br0" timeOffset="12048.54">3145 7150,'0'0,"-19"19,19-38,19 19,-1-19,1 19,-1-18,1 18,0-19,-1 1,19-1,-18 0,18 1,0-19,1 18,-20 0,19-18,1 19,-20-1</inkml:trace>
  <inkml:trace contextRef="#ctx0" brushRef="#br0" timeOffset="13352.21">3647 6406,'0'0,"-19"0,19-19,-18 19,36 0,-18 19,19-19,-1 19,1-19,0 18,-1 0,1 1,-1 0,1 0,0-1,0 19,17-18,-17 18,0 0,0 1,17-20,-17 19,0 1,18-2,-19 2,1-19,0 18,0-19,-1 20,0-20,1 1,0-1,-19 1,19-19,-1 19,-18-1,0 1,0-38,-18 19,-1-18,19-1,-19 0,19 1,-19-1,19 1,0-1,0 0,0 1,0-1,0-18,0 18,0 0,19 1,0 0,-19-1,19 0,-1 0,0 19,-18-18,19 18,0 0,0 0,-1 0,-18 18,18-18,1 19,0 0,0 0,-19-1,18-18,-18 18,18 1,1 0,-19 0,19-1,0-18,-19 19,18-1,0-18,1 19,0-19,0 0,-19 19,18-19,0 0,1-19,0 19,0-19,-19 1,18 18,-18-19,0 1,0-1,18 0,-18 0,0 1,0 0,0-1,0 0,0 0,-18 1,18 0,0-1,-18 0,-1 19,19 19,0 0,0-1,0 0,0 1,0 0,19 0,-19-1,18 0,-18 1,18 0,-18 0,19-19,-19 18,19 1,0-1,-1-18,-18 19,18-19,1 0,0 0,0 0,-1-19,0 19,-18-18,19-1,-19 1,0-1,19 19,-19-19,0 0,0 1,19 0,-19-1,0 0,0 0,0 1,0 0,0-1,0 0,-19 0,19 1,-19 18,19-18,-19 18,19-19,0 38,19-19,0 18,0 0,-1 1,0-19,1 19,-19 0,19-19,0 18,-19 0,18-18,0 19,1 0,0-19,-19 19,19-19,-1 18,0-18,1 18,0-18,0 19,-1-19,0 0,1 0,0 0,0 0,-1 0,0 0,1-19,0 19,0-18,-1 18</inkml:trace>
  <inkml:trace contextRef="#ctx0" brushRef="#br0" timeOffset="14156.51">5414 6629,'0'-18,"0"-1,19 19,-1 0,1 0,0 0,-19 19,18-19,1 18,-1-18,1 18,-19 1,19 0,-1 0,1-19,-1 18,1 0,0 1,-1 0,-18 0,19-1,-1 0,1 1,-19 0,19 0,-1-1,-18 1,-18-19,-1 0,19-19,-19 19,19-18,0-1,-18 19,18-19,0 0,0 1,0 0,0-1,0 0,0 0,0 1,0 0,0-1,0 0,18 0,1 19,0-18,-1 18,1 0,-1 0,1 0,0 18,-1-18,-18 19,19-19,-1 19,1 0,-19-1,0 0,19-18,-19 19,0 0,0 0,0-1,-19-18,19 18,-19-18,1 0,18-18,-19 18,1 0,18-18,0-1,0 0,0 0,0 1,0 0,0-1,0 0,18 0,1 1,-19 0,18 18,1 0,-19-19,19 19,-1 0,1 0,-1 0,1 0,0 0,-1 19,1-19,-1 18,1-18,0 0,-1 18,-18 1,19-19,0 19,-1 0,1-1,-1 0,1-18,-19 19,19 0,-1-19,1 19,-1-1,1-18,0 0,-1 0</inkml:trace>
  <inkml:trace contextRef="#ctx0" brushRef="#br0" timeOffset="14904.32">6512 6518,'-19'0,"19"-19,-18 19,-1 0,19 19,-19-19,1 18,-1-18,19 18,-18 1,-1 0,19 0,0-1,0 0,0 1,0 0,0 0,0-1,0 0,19-18,-19 19,18-19,1 0,-1 0,1-19,0 1,-1 0,-18-1,19 0,-19 0,0 1,0 0,0-1,0 0,0 0,0 1,0 36,18-18,-18 19,19 0,0 0,-1-1,-18 0,19-18,-1 19,-18 0,19-19,0 19,-1-19,1 18,-1-18,1 0,0 0,-1 0,19 0,-18 0,0-18,-1 18,1-19,-1 19,-18-19,19 19,0-19,-19 1,0 0,0-1,0 0,0 0,0 1,0 0,0-1,0-19,0 20,-19 0,0-20,1 19,-1-17,1-2,-1 19,0-17,1-2,18 19,-19-17,1 17,-1-19,0 20,1 0,18-1,-19 0,19 0,-18 19,18-18,-19 18,19 18,0 1,0 0,0 0,0 17,19-17,-19 19,18-20,-18 19,19 1,-19-2,18-17,1 19,-19-2,19 2,-1-1,-18-19,19 20,-1-19,1 17,0-17,-1 19,1-20,-1 0,1 1,0 0,0-19,-1 19,19-19,-18 18,18-18,-19 0,20 0,-1-18,0 18</inkml:trace>
  <inkml:trace contextRef="#ctx0" brushRef="#br0" timeOffset="15744.13">8316 6406,'0'0,"0"19,19-19,0-19,-1 0,0 0,1 19,-19-18,19 0,0 18,-19-19,18 19,-18-19,0 0,0 1,-18 18,18-18,-19 18,0 18,0-18,1 0,0 18,-1 1,0-19,0 19,1 0,0-19,18 18,-19 0,19 1,-19 0,19 0,0-1,0 0,0 1,0 0,0 0,0 17,0-17,0 0,0 0,0-1,19 19,-19-18,19 0,-1-1,0 0,1-18,0 19,0-19,-1 19,0-19,20 0,-19 0,17-19,-17 19,19-19,-20 1,19 0,1 18,-20-19,19 0,1 0,-20 1,19 0,-18-1,18 0,-18 0,-1 1</inkml:trace>
  <inkml:trace contextRef="#ctx0" brushRef="#br0" timeOffset="17224.43">9042 6275,'0'0,"-19"0,1 0,18-18,-19 18,0 0,1 0,-1 0,1 0,-1 18,0-18,1 19,-1 0,19 0,-18-1,18 0,-19 1,19 0,0 0,0-1,0 0,0 1,0 0,0 0,0-1,0 0,19-18,-19 19,18-19,1 0,-1 0,1-19,0 1,-1 18,-18-18,19-1,-1 0,-18 0,0 1,19 18,-19-18,0-1,0 0,0 0,0 1,0 0,0-1,0 0,0 0,0 1,0 0,0 36,0 0,0 1,0 0,0 0,19-1,-19 0,18 1,-18 0,19 0,-1 17,-18-17,19 19,0-20,-1 0,1 20,-1-1,1-19,0 20,-1-1,-18 0,19 1,-1-2,1 2,0-1,-1 0,-18-18,19 18,0-18,-1-1,-18 1,19 0,-1-1,1-18,0 0,-1 0,-18-18,0-1,19 19,-19-19,0 1,18-1,-18 1,0-1,0 0,0 1,0-1,0 1,0-1,0 0,0-18,0 19,0-1,19-19,-19 20,0 0,0-20,0 19,0 1,0 0,0-1,0 0,0 0,0 1,0 0,-19-1,19 0,-18 0,18 1,0 0,-19-1,19 0,-18 19,18-19,-19 1,19 0,-19 18,19-19,-18 0,18 38,0 0,18-1,-18 0,0 1,19 0,0 0,-19-1,18 0,-18 1,19 0,-19 0,18-1,1 0,0 1,-1 0,1-19,-19 19,18-1,1-18,0 0,-1 0,1 0,-1 0,1 0,-19-18,19 18,-1-19,-18 0,19 19,-19-19,0 1,0 0,18-1,-18 0,0 0,0 1,0 0,0-1,-18 0,18 0,-19 1,19 0,-18-1,18 0,0 0,0 38,0 0,0 0,0-1,0 0,18 1,-18 0,19-19,-19 19,18-1,1-18,-19 18,19 1,-1-19,1 19,-1-19,1 0,0 0,-1 0,1 0,-1-19,1 19,-19-19,19 19,-1-18,1 0,-19-1,18 0,1 0,-19 1,0 0,0-1,0 0,0 0,0 1,0 0,0-1,0 0,-19 19,19-19,0 1,-18 18,18 18,0 1,0 0,0 0,0-1,0 0,18 1,-18 0,19 0,-19-1,19 0,-1 1,-18 0,19-19,-1 19,-18-1,19-18,0 18,0-18,-1 0,0 19,1-19,0 0,0-19,-1 19,0-18,1 18,-19-18</inkml:trace>
  <inkml:trace contextRef="#ctx0" brushRef="#br0" timeOffset="17387.29">10009 5867,'0'0,"-18"0,-1 0,19-19,-19 19,19-19,0 0</inkml:trace>
  <inkml:trace contextRef="#ctx0" brushRef="#br0" timeOffset="18408.38">10642 6480,'0'-19,"0"1,0 0,0-1,0 0,0 0,0-17,0 17,19 0,-19 0,0-17,0 17,0-19,0 20,0-19,-19 18,19-18,-19 0,19 18,-19-18,19 19,-18-20,0 19,18-17,-19 17,0 0,19 0,-19 1,19 0,-18 18,18-19,-18 19,18 19,0-1,0 0,0 1,0 0,0 0,18-1,-18 0,18 20,-18-19,19 17,-19-17,19 19,0-2,-1 2,0-1,1 0,0-18,0 18,-1 0,0 1,1-20,19 0,-20 20,0-19,20-1,-19-18,-1 18,0-18,20 19,-19-19,-1 0,0 0,1 0,0-19,0 19,-1-18,0 0,-18-1,19 0,-19 0,0 1,0 0,0-1,0 0,0-18,0 19,-19-1,19-19,-18 20,18 0,-18-1,18 0,-19 0,19 1,-19 18,19-18,-19 18,19 18,0 0,0 1,0 0,19 0,0-1,-19 19,19-18,-19 0,18-19,0 18,1 0,0 1,0 0,-19 0,18-19,0 18,1 0,0-18,0 19,-1-19,0 0,1 0,0 0,0 0,-1 0,0-19,1 19</inkml:trace>
  <inkml:trace contextRef="#ctx0" brushRef="#br0" timeOffset="18623.76">11051 5755,'0'0,"-18"0,18-19,0 0</inkml:trace>
  <inkml:trace contextRef="#ctx0" brushRef="#br0" timeOffset="19220.05">11312 5513,'-19'0,"0"-18,0 18,19-19,0 38,0-1,0 0,19 20,-19-19,19 17,0-17,-19 19,18 17,0-17,1-2,0 2,0 17,-1-17,0 17,1-17,0 17,0-17,-19 17,18-17,0-19,1 17,-19 2,0-19,19-1,-19 0,0 1,0 0,-19-38,0 19,19-19,-18 1,0 18,18-18,-19-1,19 0,-19 0,19 1,0 0,0-1,0 0,0 0,19 1,-19 0,19-1,-1 0,0 19,1-19,19 19,-20 0,0 0,1 0,19 0,-20 0,1 0,-1 19,-18 0,19-19,-19 19,0-1,0 0,0 1,0 0,0 0,-19-1,1 0,-1 20,-18-19,18-1,-18 0,0 1,18 0,-18 0,0-19,-1 18,20 0,-19-18,18 19,-18-19,19 0,18 19,-19-19,19-19</inkml:trace>
  <inkml:trace contextRef="#ctx0" brushRef="#br0" timeOffset="20232.27">11907 6406,'0'19,"0"-38,18 0,1 0,0 1,-1 0,1-1,-1 0,-18 0,19 1,0 0,-19-1,18 0,1-18,-19 19,18-1,-18 0,0-18,0 19,0-1,0 0,0 0,0 1,0 0,-18-1,18 0,-19 0,1 19,-1-18,0 18,1 0,-19 0,18 0,0 0,1 18,-1-18,1 0,18 19,0 0,18-19,1 0,-1 0,1 0,0 0,-1 0,1 0,-1 0,1 0,0 0,-1 0,-18-19,19 19,-1 0,-18 19,19-19,-19 19,0-1,19-18,-19 18,18 1,-18 0,19 0,-19-1,18 0,-18 1,19 0,-19 0,19-1,-19 0,18-18,1 19,-1 0,1 0,0-19,-1 0,1 0,-1 0,1 0,0-19,-1 0,-18 0,0 1,19 0,-19-1,0 0,0 0,0 1,0 0,0-1,0 0,0 0,0 1,-19 0,19-1,0 0,0 0,0 38,0 0,0 0,0-1,0 0,0 1,0 0,0 0,0-1,19 0,-19 1,18 0,1-19,-19 19,19-1,-1-18,-18 18,19-18,0 19,-1-19,1 0,-1 0,1 0,0 0,-1 0,1 0,-19-19,18 19,1 0,-19-18,19 0,-19-1,18 0,-18 0,0 1,0 0,0-1,0 0,19 19</inkml:trace>
  <inkml:trace contextRef="#ctx0" brushRef="#br0" timeOffset="20463.44">12409 5588,'0'0,"0"-19</inkml:trace>
  <inkml:trace contextRef="#ctx0" brushRef="#br0" timeOffset="21764.28">12707 5810,'-19'0,"19"-18,19 18,-1 0,-18-18,19 18,0 0,-1 18,-18 0,19-18,-19 19,18-19,-18 19,19 0,-19-1,19 0,-19 20,0-19,18-1,-18 0,0 20,19-19,-19-1,18 0,-18 1,19 0,-19 0,19-1,-1 0,1-18,-19 19,18-19,-18-19,19 19,-19-18,19 0,-1-1,-18 0,0 0,19 1,-19 0,0-1,18 0,-18 0,0 1,0 0,0-1,0 0,0 0,0 1,0 0,0-1,0 0,0 38,0 0,0-1,0 0,0 1,0 0,0 0,0-1,0 0,0 1,0 0,19-19,-19 19,19-1,-19 0,18 1,-18 0,19-19,-19 19,18-19,1 18,0 0,-1-18,1 0,-1-18,1 0,-19-1,0 0,19 19,-19-19,0 1,19 0,-19-1,0 0,18 0,-18 1,18 18,-18-18,0-1,19 19,-19-19,19 0,0 19,-19-18,18 18,-18 18,18-18,1 19,-19 0,19-19,-19 19,19-1,-19 0,18 1,-18 0,0 0,18-19,-18 18,0 0,0 1,0 0,0-38,0 0,0 1,0 0,0-1,19 0,-19 0,19 1,0 0,-19-1,18 19,0-19,1 19,0 0,0 19,-1 0,-18-1,0 0,0 1,18 0,-18 0,0-1,0 0,0 1,0 0,0 0,0-1,0 0,0-36,-18 18,18-18,0-1,0 0,0 0,0 1,0 0,0-1,0 0,0 0,18 19,1-18,-19 0,19-1,0 0,-1 19,-18-19,18 19,1 0,0 0,0 0,-1 0,-18 19,18-19,1 19,0 0,-19-1,19 0,-1 1,-18 0,18 0,-18 17,19-17,-19 0,0 0,0-1,19 19,-19-18,0 0,19-19,-19 18,0 0,18 1</inkml:trace>
  <inkml:trace contextRef="#ctx0" brushRef="#br0" timeOffset="22504.42">14437 5624,'-19'-18,"19"0,-19-1,19 0,0 0,0 1,0 0,0-1,0 0,19 19,-19-19,19 1,0 0,-1-1,0 0,1 19,0-19,0 19,-1 0,0-18,1 18,0 0,0 0,-1 0,0 0,1 18,0-18,-19 19,19 0,-19 0,18-1,-18 19,0-18,0 18,0 0,0 19,0-19,0 1,0 17,0-17,0 17,0-17,0 17,0-17,0-2,0 2,0-1,0 0,0 1,0-2,0 2,0-19,0-1,0 19,18-37,-18 19,0 0,19-1,0-18,-19 18,19-18,-1 0,0 0,20-18,-19 18,-1 0</inkml:trace>
  <inkml:trace contextRef="#ctx0" brushRef="#br0" timeOffset="22803.42">15088 6740,'0'0,"0"19,0 0,-19-19,38 0,0 0,-19-19,18 19,1-19,-1 19,1-18,0 18,-19-18,-19 36,0-18,1 18,-1-18,19 19,-18-19,-1 19</inkml:trace>
  <inkml:trace contextRef="#ctx0" brushRef="#br0" timeOffset="23675.41">6251 8359,'0'0,"-18"0,-1 0,19 19,-18-19,-1 0,0 0,38 0,0 0,-1 0,1 0,-1-19,1 19,18-18,0 18,-18-19,18 19,19-19,-19 1,0-1,1 19,17-18,-17-1,-1 0,19 19,-19-18,0-1,0 1,19 18,-18-19,-20 19,19-19,-18 19,18-18,-19 18,1-19</inkml:trace>
  <inkml:trace contextRef="#ctx0" brushRef="#br0" timeOffset="23999.9">6679 8248,'-18'0,"-1"0,19 18,0 1,19-19,-19 18,18 1,-18 0,19 18,-19-19,18 20,1-19,0 17,-19 2,18-1,1 0,-1 1,1-2,0 2,-1-1,-18 0,19 1,-1-2,1-17,0 19,0-2,-19-17,18 19,0-20,1 19,0-18,-19 0,19-1,-1 0,-18 1,18 0,1 0,0-1</inkml:trace>
  <inkml:trace contextRef="#ctx0" brushRef="#br0" timeOffset="24544.37">7424 8675,'0'-18,"0"36,0 1,0 0,0 0,0-1,0 0,0 1,0 0,18 0,-18 17,0-17,0 19,18-2,-18-17,0 19,0-2,0 2,0-1,0 0,0 1,0-2,-18-17,18 19,-18-20,18 19,-19-18,19 0,-19-19,0 18,1 0,0 1,-1-19,-19 0,20 0,0 0,-1 0,0-19,0 19,1-18,0 18,-1-18,19-1,-19 0,19 0,0 1,-19-19,19 18,0-18,0 19,19-20,0 19,-19 1,19 0,-1-1,0 0,1 0,0 19,0-18,17 18,-17 0,0 0,18 18,-19-18,20 19,-19-19,17 19,2 0,-1-1,0 0,1 1,-2 0,2 0,-1-1,-19 0,20 1,-1 0,0 0,1-1,-20 0,19-18,1 19,-20-19,19 0,-18 0</inkml:trace>
  <inkml:trace contextRef="#ctx0" brushRef="#br0" timeOffset="24852.75">8000 8620,'0'19,"18"-19,1 0,0 0,0 0,-1-19,0 19,1 0,19-19,-20 19,19 0,-18-19,18 19,0-18,1 18,-2-18,-17 18,19-19,-2 19,-17-19,19 19</inkml:trace>
  <inkml:trace contextRef="#ctx0" brushRef="#br0" timeOffset="25112.35">8075 8825,'0'0,"-19"0,19 18,-19-18,19 18,19-18,0 0,-1 0,0 0,1-18,19 18,-2-18,2 18,-1-19,0 0,1 0,17 1,-17 18,17-18,-17-1,17 0,-17 0,17 1,1 0,-19-1,1 0</inkml:trace>
  <inkml:trace contextRef="#ctx0" brushRef="#br0" timeOffset="25472.39">8819 8080,'-19'0,"19"-18,19 18,-1-19,1 19,-1-19,20 19,-20-18,1 18,18-19,-18 19,18 0,0-18,-18 18,18-19,0 19,0-19,-18 1,18 18,0-19,-18 19,18 0,-18-18,-1 18,1-19,0 19,-1 0</inkml:trace>
  <inkml:trace contextRef="#ctx0" brushRef="#br0" timeOffset="25740.12">9060 7987,'-18'0,"18"19,18-19,1 18,0 1,-19 0,18-1,1 1,-1 18,-18-18,19 18,0 0,-1 0,1 0,-1 1,1 17,-19-17,19 17,-1-17,1 17,0 2,-1-21,-18 21,19-21,-1 21,-18-21,19 2,0-1,-1 0</inkml:trace>
  <inkml:trace contextRef="#ctx0" brushRef="#br0" timeOffset="26508.3099">9619 8527,'0'0,"0"19,0-1,0 0,18 1,-18 19,19-20,-1 0,-18 20,19-19,-19 17,19 2,-1-19,1 17,-1 2,1-19,-19 17,19-17,-1 19,1-2,-1-17,-18 19,19-20,0 0,-19 20,18-19,-18-1,19-18,-19 18,0 1,18-19,-18 19,0-38,0 0,0 1,0 0,0-1,-18 0,18 0,0-17,-19 17,19 0,-18-18,18 19,0-20,-19 19,19 1,0-19,-19 18,19-18,-18 19,18-20,0 19,-19-17,19 17,0 0,-18-18,18 19,0-20,0 19,0 1,0 0,0-1,0-19,0 20,0 0,0-1,0 0,18 0,1 1,-1-1,1 1,0 18,-1-19,1 19,-1 0,1 0,0 19,-19-1,0 1,0-1,0 20,0-19,0-1,-19 19,19-18,-19 0,19-1,0 0,0 1,0 0,0 0,0-1,19-18,-19 18,19-18,-1 0,1 19,-1-19,20 0,-20 0,1 0,18 19,-18-19,0 0,-1 0,0 19,1-19,-19 18,0 0,-19 1,1 0,0-19,-20 19,1-19,18 18,-18-18,0 18,0-18,-1 19,20-19,-19 0,18 0,0 0</inkml:trace>
  <inkml:trace contextRef="#ctx0" brushRef="#br0" timeOffset="27020.37">10661 7913,'0'-19,"0"1,0-1,0 0,0 1,18 18,-18-19,18 1,1 18,0-19,0 0,-1 19,0-18,1 18,0 0,0 0,-1 0,0 0,-18 18,19 1,-19 18,0-18,0 18,0-18,0 18,0 0,0 19,0-19,0 0,0 0,0 19,0-19,0 1,19-1,-19-19,19 20,-19-1,0-19,18 20,0-19,-18 17,19-17,0 0,0 0,-1-19,-18 18,37-18,-18 18,0-18,-1 0,0 0</inkml:trace>
  <inkml:trace contextRef="#ctx0" brushRef="#br0" timeOffset="27199.37">10883 8787,'0'0,"0"19,-18-19,18 19,-18-19,36 0,0-19</inkml:trace>
  <inkml:trace contextRef="#ctx0" brushRef="#br0" timeOffset="29062.14">4763 10685,'0'18,"0"1,-18-1,18 1,0 0,-19-19,19 18,-19 1,0 0,19 18,-18-19,0 20,-20-1,19 0,-17 0,17 0,-19 19,2-19,17 1,-19-1,2 0,-2 0,19 0,-17 1,17-1,-19 0,20 0,0-18,-1-1,0 20,19-20,-19 1,1-1,18 1,0 0,0 0,0-1,18-18,-18 18,19-18,0 0,0 0,-1 0,0 0,20 0,-1 0,-19 0,20 0,17 0,-17 19,-1-19,19 0,-19 0,19 19,-1-19,2 19,-2-19,1 18,-19-18,19 18,0 1,-1-19,2 19,-21 0,21-1,-21 0,2-18,-1 19,0-19,1 19,-20-19,19 0,-18 0,0 0,-1 0,1 0,-19-19,-19 19,19-19,-18 19,18-18,-19 0,19-1,-19 0,1 0,-1 1,1 0,-1-20,0 19,0-17,1-2,-19 1,18 0,0-1,-17 1,17 0,0 0,-18 0,19-1,-1 1,-19 0,20 0,0 0,-1-1,0 20,0-19,1-1,0 20,-1-19,0 18,19-18,-19 18,19 1,-18-1,18 0,-18 19,18-18</inkml:trace>
  <inkml:trace contextRef="#ctx0" brushRef="#br0" timeOffset="29685.69">5823 10982,'0'-18,"0"-1,-18 19,18-18,-19 18,1 0,18-19,-19 19,0 0,1 0,-1 0,1 0,-1 19,0-19,1 18,-1 1,1-1,-1 1,19 0,-19-1,19 1,0-1,0 1,0 0,0-1,19-18,-19 19,19-1,-1 1,1-19,-1 19,1-1,18-18,-18 19,18-1,0 1,0-19,1 19,-20-1,19 1,1-19,-1 18,0 1,0 0,0-1,1 1,-20-1,20 1,-1 18,-19-18,20-1,-20 1,1 0,-1-1,1 1,0-1,-19 1,0 0,0 0,0-1,-19 0,0-18,1 19,-1 0,-18-19,18 19,-18-1,0-18,0 18,-1-18,1 0,0 19,0-19,0 0,-19 0,19 0,-1 0,1-19,19 19,-20-18,20 18,18-18,-19 18,19-19,0 0</inkml:trace>
  <inkml:trace contextRef="#ctx0" brushRef="#br0" timeOffset="30333.33">7052 11075,'0'0,"-19"19,0-19,0 19,38-19,0 0,0 0,-1-19,0 19,20 0,-19 0,17-19,2 19,-1-18,0 18,1-19,17 1,-17 18,-2-19,21 19,-21-19,2 1,17 18,-17-19,-1 19,0-18,-18 18,18-19,-19 19,1 0,0-19,0 19</inkml:trace>
  <inkml:trace contextRef="#ctx0" brushRef="#br0" timeOffset="30670.38">7107 11429,'19'0,"0"0,-1 0,0 0,1-19,0 19,18 0,-19-18,20 18,-1-19,0 19,19-19,-19 1,19-1,0 1,-19-1,19 0,-1 19,2-18,-2-1,-17 1,17-1,-17 0,17 1,-17 18,-2-19,-17 1,19 18,-20-19,0 19,1 0,-19-19</inkml:trace>
  <inkml:trace contextRef="#ctx0" brushRef="#br0" timeOffset="31514.1">8837 10387,'0'0,"-18"0,-1 0,0 0,1 19,-1-19,19 18,-18-18,-1 0,19 19,-19-19,1 18,18 1,-19 0,1-1,18 1,-19-1,0 1,19 0,-18 18,-1-19,19 20,-18-1,-1 0,19 0,-19 1,19-1,0 19,0-19,0 19,-19-19,19 19,0-19,0 19,0-19,19 0,0 0,-19 19,19-19,18-18,-19 18,20 0,-20-18,19-1,1 1,17 0,-17-1,-1 1,0-1,0-18,0 0,1 0,-1 0,0 0,0 0,0-18,1 18,-1-19,0 1,-18-1,18 0,0 1,-18-1,18 1,-18-1,-1-18,1 18,-1-18,1 18,0-18,-19 19,0-20,0 20,0-19,0-1,0 1,0 19,0-20,-19 1,0 0,1 0,-1 0,1-1,-1 1,0 0,-18 18,19-18,-20 18,1-18,0 19,0-1,-1 0,1 1,0 18,0-19,-19 19,19-18,0 18,-1 0,1 0,0 0,18 0,1 0</inkml:trace>
  <inkml:trace contextRef="#ctx0" brushRef="#br0" timeOffset="32772.1899">8688 10592,'-18'0,"18"-19,0 0,18 19,-18-18,19 18,0 0,-1-19,1 19,-1 0,1 0,0 0,18 0,-19 0,20 0,-20 0,19 0,-18 19,0-19,18 0,-19 18,1-18,0 0,-19 19</inkml:trace>
  <inkml:trace contextRef="#ctx0" brushRef="#br0" timeOffset="40437.95">11609 9848,'0'-19,"-18"19,18-19,-19 19,19 19,-19-19,19 19,-19-19,1 18,0 0,-1 1,0 0,0 0,1-1,-19 0,18 1,0 19,1-20,0 19,-1-18,-19 18,20 0,0 19,-1-19,0 19,0 0,19-19,-18 19,18 0,-18 0,18 18,0-18,0 0,0 0,0-1,0 1,18-19,0 19,1 0,0-19,0 0,-1 19,19-19,-18 1,18-1,0 0,1 0,-2 0,2 1,-1-20,0 19,1 1,17-20,-17 1,-1 18,0-18,0 0,0-1,1-18,-1 18,0-18,0 0</inkml:trace>
  <inkml:trace contextRef="#ctx0" brushRef="#br0" timeOffset="41273.55">11851 10387,'-19'0,"19"19,0-1,0 1,0-1,19 1,0 18,-19-18,18 18,1 0,-1 0,-18 1,19-1,0 0,-1 0,1 1,-1-20,1 19,-19 1,19-20,-1 1,1-1,-19 1,18-19,-18 19,0-1,0-36,-18-1,-1 0,19 1,-18-1,18 1,-19-20,0 20,1-19,-1 18,19-18,-18 18,-1-18,0 18,1-18,-1 18,19-18,-18 19,-1-20,19 20,-19-19,1 18,18 0,0 1,0-1,0 1,18 36,1 1,0-19,-1 18,19 1,1 18,-20-18,19 18,1-18,17 18,-17-19,-1 20,0-1,0-19,0 20,1-1,-1-18,-19-1,20 19,-1-18,-19-19,1 19,0-19,-1 0,1 0,0 0,-19-19,18 19,-18-19,0 1,0-1,0-18,0 18,0 1,0-20,0 20,-18-19,18-1,-19 20,0-19,1-1,-1 1,0 0,1 0,-1 0,1-1,-1 1,0 0,1 18,18-18,-19 19,1-1,18 0,-19 19,19-18</inkml:trace>
  <inkml:trace contextRef="#ctx0" brushRef="#br0" timeOffset="41806.2">12688 10368,'0'0,"0"19,-18 0,18-1,-19 1,0-1,19 1,0 0,0-1,0 19,0-18,0 0,0 18,19-19,-19 20,19-20,-1 1,-18-1,19 1,-1 0,1-1,0 1,-1 0,1-1,-1-18,1 0,0 19,-1-19,1 0,-1 0,-18-19,19 19,0 0,-19-18,18-1,-18 0,0 1,19 18,-19-19,0 0,0 1,0-1,0 1,0-1,0 0,-19-18,19 19,-18-1,18 0,-19 1,0-1,1 1,-1-1,1 0,-1 1,0 18,1-19,-1 19,1-18,-20 18,20 0,-1 0,1 18,-1-18,0 0,1 19,18-1,-19-18,1 19,18 0,0-1,0 1,0-1,18 1,-18 0,19-19,-1 18,1-18,0 19,-1-19,1 0,-1 0,1 0,18 0,-18 0,18 0,-18 0,-1-19,19 19,-18 0</inkml:trace>
  <inkml:trace contextRef="#ctx0" brushRef="#br0" timeOffset="42861.9">13786 10480,'0'0,"-19"0,19-19,0 1,0-1,19 19,0 0,-1 0,0 0,1 19,0-1,0 1,-1 0,0 18,-18-19,19 1,0 0,0 18,-19-19,18 1,-18 18,18-18,-18-1,0 1,19 0,-19-1,0 1,0 0,0-1,0-36,0-1,-19 19,19-19,0 1,0-1,-18 0,18 1,0-1,0 1,0-1,0 0,0 1,0-1,0 1,0-1,0 0,18 19,-18-18,19 18,-19-19,19 19,0 0,-19 19,18-19,-18 18,18-18,-18 19,19 0,-19-1,0 1,19-1,-19 1,0 0,0-1,19 1,-19-1,0-36,0-1,-19 19,19-18,0-1,0 0,0 1,0-1,0 1,0-1,19 0,-19 1,18-1,-18 1,18-1,-18 0,19 19,0 0,0 0,-1 19,-18 0,18-1,-18 1,19-1,-19 1,19-19,-19 19,19-1,-19 1,18-1,-18 1,18-19,1 19,-19-1,19-18,0 19,-1-19,0 18,1-18</inkml:trace>
  <inkml:trace contextRef="#ctx0" brushRef="#br0" timeOffset="43930.17">14678 10443,'-18'-19,"0"19,-1 0,19 19,-19-19,19 18,-19 1,19 0,0-1,0 1,0-1,0 1,0 0,19-1,-19 1,19-1,-19 1,19 18,-1-37,-18 19,18-1,1 1,0-19,0 19,-1-19,0 0,1 0,0 0,0 0,-1 0,-18-19,18 19,1-19,0 1,-19-1,19 19,-19-18,0-1,0 0,0 1,0-1,0 1,0-1,0 0,-19 1,0-1,19 1,-19-1,1 0,0 1,-1-1,0 19,0 0,1-18,0 18,-1 0,0 0,0 0,1 18,0-18,-1 0,0 19,0-19,19 18,0 1,0 0,0-1,0 1,0-1,0 1,19 0,-19-1,19-18,0 19,-1-19,0 0,1 0,0 0,0 0,-1 0,0-19,1 19,0-18,0-1,-1 19,-18-19,18 1,1-1,0 1,0-1,-1 0,-18 1,0-1,19 1,-19-1,0 0,0 1,0-1,-19 1,1 18,18-19,-19 19,0-19,0 19,1 0,36 0,-18 19,19-19,0 0,0 19,-1-19,1 18,-1 1,1-19,0 18,-1 1,1 0,-19-1,18 1,1-1,0 1,-1 0,1-1,-1-18,-18 19,19-1,0-18,-19 19,18-19,1 0,-1 0,1-19,0 1,-19-1,18 19,-18-18,0-1,19 0,-19 1,18-1,-18-18,19 18,-19 1,19-1,-19 1,0-1,0 0,0 1,0-1,0 1,0-1,0 0,0 1,-19 18,0 0,19 18,-18 1,18 0,-19-1,19 1,0-1,0 1,0 0,0 18,0-19,0 1,0 0,19-1,-1 1,1-1,0-18,18 0,-19 19,20-19,-1 0,0 0,0 0,0-19,1 19,18-18,-19 18,19-19,-19 1,0 18,0-19</inkml:trace>
  <inkml:trace contextRef="#ctx0" brushRef="#br0" timeOffset="44650.17">12930 12043,'0'-19,"0"0,0 1,0 0,-19 18,1 0,-1 0,1 0,-1 0,19 18,-19-18,1 18,-1-18,1 19,-1 0,0 0,19-1,-18 19,-1-18,1 18,18 0,-19 1,0-20,19 19,0 1,0-2,0-17,0 19,0-20,0 19,19-18,0 0,-1-1,1 0,-1-18,20 19,-20-19,19 0,1 0,-1 0,0 0,0-19,0 19,1-18,17 0,-17-20,-1 19,19 1,-19-19,19 18,-19 0,0-17,1 17,-2 0</inkml:trace>
  <inkml:trace contextRef="#ctx0" brushRef="#br0" timeOffset="45142.1599">13209 11690,'-19'0,"19"-19,0 38,19-1,-19 0,19 1,-1 0,-18 0,19 17,-1-17,1 19,0-2,0 2,-1-1,0 0,1 1,0-2,0 2,-1-1,-18 0,18-18,1 0,-19 17,19-17,-19 0,0 0,0-38,0 0,0 0,0 1,0 0,0-1,0 0,0-18,0 19,0-1,0-19,19 20,-19 0,0-20,18 19,0 1,-18 0,19 18,0-19,0 0,-1 19,0 0,-18 19,19-19,0 19,0-1,-1 0,0-18,-18 19,19 0,0 0,-19-1,19-18,-1 18,0 1,1 0,0-19,0 0,-1 19,0-19,1 0,0 0</inkml:trace>
  <inkml:trace contextRef="#ctx0" brushRef="#br0" timeOffset="45554.1599">14120 11912,'-18'0,"18"-18,-18 18,-1 0,0 0,0 18,1 1,0-19,18 19,-19-19,19 19,0-1,0 0,0 1,0 0,0 0,19-19,-19 18,18-18,-18 18,18-18,1 0,-19-18,19 18,0-18,-1-1,-18 0,0 0,0 1,0 0,0-1,0 0,0 0,0 1,0 36,0 1,0 0,0 0,18-19,-18 18,19 0,0 1,-19 0,19-19,-1 19,0-1,1 0,0-18,0 19,-1-19,0 0,1 0,0 19,0-19,-1 0</inkml:trace>
  <inkml:trace contextRef="#ctx0" brushRef="#br0" timeOffset="46001.91">14306 11857,'0'19,"19"-19,-19 18,19-18,-19 18,19 1,-19 0,18 0,-18-1,18 0,-18 1,19 0,-19 0,19-1,-19 0,0-36,0 0,0-1,0 0,0 0,0 1,0 0,0-1,0 0,0 0,0 1,0 0,19-1,-19 0,18 0,-18 1,18 18,1-18,0-1,0 19,-1 0,0 19,1-1,0-18,-19 18,19 1,-1-19,-18 19,18 0,1-1,0 0,0 1,-1-19,-18 19,18-19,1 0,0 19,0-19</inkml:trace>
  <inkml:trace contextRef="#ctx0" brushRef="#br0" timeOffset="46725.89">14995 11633,'0'0,"-19"0,1-18,-1 18,1 0,-1 0,0 0,19 18,-19-18,1 19,18 0,-18 0,18-1,0 0,0 1,0 0,0 0,0-1,18 0,0-18,-18 19,19-19,-19-19,19 1,-19 0,0-1,0 0,19 0,-19 1,18 18,-18-18,19 18,-1 0,1 18,0-18,-1 18,1-18,-1 19,20 0,-20 0,19-1,-18 0,18 20,-18-19,18-1,-18 19,-1 1,1-2,-1 2,1-19,-19 17,19 2,-19-1,0 0,0-18,0 18,0-19,-19-18,0 19,1 0,-1-19,1 0,-1 0,0-19,1 19,-1-19,1 1,18 0,-19-1,19 0,0 0,0-17,0 17,0 0,0 0,19-17,-19 17,18-19,1 20,-1-19,1-1,0 2,-1-2,19 1,-18 0,0-1,18-17,-19 17,1 1,0 0,-19 18,18-18,-18 19,0-1,0 0,0 1,-18 18,18-19,-19 19,0 0,1 19,-19-19,18 0,0 18,1 1,-1 0,1-19,-1 18,19 19,-19-18,19 0,0-1,0 19,0-18,0 0,0 0,19 17,0-17,-1 0,1 0,-1-19,1 18,18 0,-18-18,18 19,-18-19,18 0,0 0,0 0,0 0,1 0,-1 0,0 0,0-19</inkml:trace>
  <inkml:trace contextRef="#ctx0" brushRef="#br0" timeOffset="47709.43">16670 11373,'0'-19,"-19"19,19-18,-19 18,0-19,1 19,0 0,-1 0,0 0,0 19,1-1,18 1,0 0,0-1,0 1,0-1,0 20,0-20,0 19,0-18,0 18,0-18,0-1,18 20,1-19,-19-1,19-18,0 18,-19 1,18-19,0 0,1 0,0 0,0 0,-19-19,18 1,0 18,-18-18,19-1,-19 0,19 0,-19 1,19-1,-19-18,0 18,18 1,-18-1,18 1,-18-1,0 0,19 1,0-1,-19 1,19 18,-19 18,18-18,-18 19,18-1,-18 1,0 0,0-1,0 1,19-1,-19 1,0 0,0-1,0 1,0-1,0-36,0-1,0 1,0-1,0 0,0 1,0-1,0 1,0-1,19 0,-19 1,19-1,-19 1,18-1,-18 0,18 1,1 18,0-19,0 1,-1 18,0 0,1 0,0 0,0 0,-1 0,0 18,1-18,0 19,0-1,-1-18,0 19,1-19,-19 19,19-19,0 18,-1-18,0 0,1 0,0 19,0-19,-1 0,0-19,1 19,0 0,-19-18,19 18,-19-19,18 19,-18-19,18 1,-18-1</inkml:trace>
  <inkml:trace contextRef="#ctx0" brushRef="#br0" timeOffset="47858.13">16539 11075,'0'0,"-37"0,19 0,-1 0,0 0,0 0,38 0</inkml:trace>
  <inkml:trace contextRef="#ctx0" brushRef="#br0" timeOffset="48802.1199">12372 13698,'18'0,"1"0,-19-18,19 18,-1 0,1-19,-1 1,1-1,0 0,-1 1,1-1,0 1,-1-1,1 0,-1 1,-18-1,19 1,-19-1,0 0,0 1,-19 18,1 0,-1 0,1 0,-1 0,0 18,1-18,-1 19,0 0,19-1,-18 1,-1-1,19 1,-18 18,18-18,0-1,-19 20,19-20,0 1,0 18,0-18,0 18,0-19,0 1,0 0,19-1,-19 1,18-1,1 1,-1-19,1 0,0 0,-1 0,20 0,-20 0,19-19,-18 1,18 18,0-19,1 1,-1-1,0-18,19 18,-19 1,-18 18,18-19,0 0</inkml:trace>
  <inkml:trace contextRef="#ctx0" brushRef="#br0" timeOffset="49554.01">12930 13512,'0'0,"-19"0,19-18,0-1,0 1,19 18,0 0,-1 0,-18 18,19-18,-1 19,-18-1,19-18,0 19,-1 0,-18-1,19 1,-1 18,-18-18,19-1,-19 1,19-19,-19 18,0 1,0 0,0-1,0-36,0-1,0 0,0 1,0-1,0 1,0-1,18 0,-18 1,0-1,19 1,-19-1,0 0,18 1,-18-1,19 19,-19-18,19 18,-1 18,1 1,-1-19,-18 18,19 1,0 0,0-1,-1 1,0-1,1 1,0-19,0 19,-1-1,19 1,-18-19,0 18,-1-18,0 19,1-19,0 0,0 0,-1 0,0-19,-18 1,19 18,-19-19,0 1,19-1,-19 0,0 1,0-1,0-18,0 18,0-18,0 19,-19-20,19 1,0 0,-19 18,19-18,-18 0,18 18,-18-18,-1 19,0-20,19 19,-19 1,1 0,18-1,-18 19,-1-19,0 19,0 0,19 19,0 0,0-1,19-18,-19 37,0-18,19 0,0 18,-1-19,0 20,1-20,0 19,0 1,-1-1,0-19,1 20,19-1,-20-19,0 20,1-20,19 1,-20-1,0 1,1-19,0 19,0-19,-1 0,0 0,1 0,0 0,-19-19,19 19</inkml:trace>
  <inkml:trace contextRef="#ctx0" brushRef="#br0" timeOffset="49758.11">13469 13457,'0'0,"-18"0,0 0,-1 18,0-18,19-18,19 18,-19-19,19 0,17 19,-17-18,19-1,-20 1,19-1,1 0,-2 1,2-1,-1 1</inkml:trace>
  <inkml:trace contextRef="#ctx0" brushRef="#br0" timeOffset="51205.0899">14213 13550,'0'0,"0"18,-18-18,18 19,0-38,0 1,18 18,-18-19,0 0,19 1,-19-1,0 1,0-1,19 0,-19 1,0-1,19-18,-19 18,0-18,0 19,0-1,0 0,0 1,0-1,0 1,0-1,-19 0,0 19,0 0,1 0,0 0,-1 0,0 0,0 19,-17-19,17 19,0-19,19 18,-19-18,19 19,-18-19,36 0,-18 18,19-18,0 0,0 0,-1-18,0 18,1 0,0 0,0-19,-1 19,19 0,-18 0,0 0,-1 0,0 0,-18 19,19-19,0 18,0 1,-1 0,0-1,-18 1,19-1,-19 1,19 0,0-19,-19 18,18 1,0-1,1-18,-19 19,19-19,0 0,-1 0,0-19,1 1,0 18,-19-19,19 1,-1-1,-18 0,18 1,-18-1,19 1,-19-1,19 0,-19 1,0-1,0 1,0-1,0 0,0 0,0 38,-19-19,19 19,0 0,0-1,0 1,0 18,19-18,-19-1,0 1,19 18,-19-18,18-1,0 1,1-1,-19 1,19-19,0 19,-1-19,0 18,1-18,0 0,0 0,-1 0,1-18,-1 18,-18-19,19 0,0 1,-19-1,0 1,0-1,0 0,0 1,0-1,-19 1,0-1,1 19,-1-19,1 1,-1 18,0 0,0 0,-17 0,17 0,0 0,0 0,1 0,0 0,-1 0,0 0,19-19,19 19,0-18,-1 18,0-19,1 19,-19-19,19 0,0 19,-1-18,0 0,1 18,0-19,0 0,-19 0,18 19,-18-18,0 0,0 36,19-18,-19 18,18 1,-18 0,19 0,0-1,-1 0,1 1,-1 19,1-20,0 19,18-18,-19 18,1 0,18-18,-18 18,18-18,-18 18,18-18,-19 18,20-19,-20 1,1 18,-1-18,1-1,-19 1,19 0,-19-1,0 1,-19-19,0 0,1-19,-1 19,1-18,-1 18,0-19,19 0,-18 1,-1 18,1-19,-1 1,0-1,1 0,-1 1,1-19,18 18,-19 0,0-18,19 19,-18-20,-1 1,19 0,-18 18,18-18,-19 0,19-1,0 2,0 17,0-19,0 20,19 0,-19-1,18 0,1 19,-19-19,18 19,1-18,0 18,-1 0,1 0,-19 18,18-18,1 19,0 0,-19 0,0-1,0 0,0 1,0 0,-19 0,19-1,-19 0,19 1,-18 0,-1 0,1-1,18 1,-19-1,19 1,-19 0</inkml:trace>
  <inkml:trace contextRef="#ctx0" brushRef="#br0" timeOffset="51785.96">15497 12973,'-18'0,"-1"0,19 19,-19-19,19 18,0 0,-18 1,18 0,0 0,0-1,0 0,0 1,18-19,-18 19,19-19,-19 19,19-19,-1 0,1 0,-1 0,-18-19,19 19,-19-19,19 0,-19 1,18 18,-18-18,19-1,-19 0,0 0,0 1,0 0,0-1,0 0,0 0,0 1,0-19,-19 18,19 0,0 1,-18 18,18-18,0-1,-19 19,19-19,0 38,19-19,-19 19,18-1,1 0,-1 1,1 19,0-20,-1 0,1 20,18-1,-18-19,18 20,0-1,-18 0,18-18,-18 18,-1 0,19 1,-18-1,0 0,-1 0,1 0,-19-18,0 18,18-18,-18-1,0 1,-18 0,-1-1,1 1,-20-19,20 0,-1 0,-18 0,18 0,-18-19,0 19,18-18,-18-1,19 19,-1-19,0 1,1-1,-1 1,19-1,0-18,0 18,0 1,0-20,19 20,-1-1,20-18,-20 18</inkml:trace>
  <inkml:trace contextRef="#ctx0" brushRef="#br0" timeOffset="52645.38">16818 12713,'0'-19,"0"0,0 0,0 1,-19 18,1 18,0 1,18 0,-19 0,0-1,0 0,19 1,-18 19,18-20,-18 19,18-18,-19 0,19-1,0 0,0 1,0 0,0 0,19-19,-1 0,-18-19,18 19,-18-19,19 0,-19 1,19 0,-19-1,19 0,-19 0,0 1,18 0,-18-1,0 0,0 0,0 1,0 0,0-1,0 0,0 0,0 38,0 0,0 0,0-1,0 19,18-18,-18 0,19 17,0-17,0 0,-1 0,0-1,1-18,0 18,0-18,-1 0,0 0,1 0,0 0,0-18,-1 18,0-18,1-1,0 0,0 0,-1 1,0 0,-18-20,0 19,0 1,0-19,0 18,0-18,0 19,0-20,-18 19,18-17,-18 17,-1-19,19 20,-19-19,0 18,1 0,18-17,-18 17,18 0,-19 0,19 1,-19 18,19-18,0 36,0 0,0 1,19 0,-19 0,19-1,-19 19,18-18,0 18,1-19,0 20,0-19,-1 17,0-17,1 0,0 18,18-19,-19 1,1 0,0-19,0 19,-1-19,0 0,1 0,0 0,0 0,-1 0,0 0,-18-19,19 19,0-19</inkml:trace>
  <inkml:trace contextRef="#ctx0" brushRef="#br0" timeOffset="52850.08">16892 12508,'0'0,"-18"0,0 0,18-19,18 19,0 0,1-19,0 19,18-18,-19 18,20-18,-1-1,0 19,19-19,-19 19,19-19,-19 1,1 18</inkml:trace>
  <inkml:trace contextRef="#ctx0" brushRef="#br0" timeOffset="54749.47">9693 14033,'0'-18,"-19"18,19-19,-18 19,18-19,-19 19,19-18,-18 18,18-19,0 1,-19 18,19 18,0 1,0-1,0 1,0 0,0-1,0 1,0 0,0-1,19 1,-19-1,0 1,0 0,0-1,18 1,-18 18,0-18,19-1,-19 1,18 18,-18-18,0-1,19 1,-19-1,19 1,-19 0,18-1,1 1,-19-1,18-18,-18 19,19-19,0 19,-1-19,1 0,-1 0,1 0,0 0,-1 0,1 0,-1-19,1 19</inkml:trace>
  <inkml:trace contextRef="#ctx0" brushRef="#br0" timeOffset="55033.9">9265 14480,'0'-19,"19"19,-19-18,18-1,1 0,0 19,18-37,-19 19,20-1,-20 0,19 1,1-1,-1 1,0-20,0 20,0-1,1 19,-1-18,-19-1,20 19,-20-19</inkml:trace>
  <inkml:trace contextRef="#ctx0" brushRef="#br0" timeOffset="56149.04">9898 13977,'0'-18,"0"-1,0 38,18-19,-18 18,19-18,-19 19,18 0,1-1,0 1,-19 0,18 18,1-19,-1 1,1 18,0-18,-1-1,1 20,-19-20,18 19,1-18,0 18,0-18,-19-1,18 1,0 18,-18-18,19-1,-19 1,0-38,0 1,0-1,-19 1,19-1,0 0,0 1,0-1,0 1,0-1,19 0,-19 1,19-1,0 19,-1 0,0 0,1 19,0-1,0 1,-1 0,0-19,-18 18,19 1,0-19,-19 18,19-18,-1 19,0-19,1 0,0 0,0 0,-19-19,18 19,-18-18,0-1,18 19,-18-18,0-1,0 0,19 19,-19-18,0-1,0 1,0-1,-19 19,19-19,-18 19,18-18,-18 18,-1 0,0 0,0 0,19 18,0 1,-18-19,18 19,0-1,18-18,-18 19,0-1,19-18,-19 19,0 0,19-19,-19 18,19-18,-19 19,18-1,0 1,1-19,-19 19,19-19,-19 18,19-18,-19 19,18-19,-18 18,18-18,1 0,0 0,0 0,-1-18,-18-1,18 19,-18-18,19 18,-19-19,19 0,-19 1,0-1,0 1,0-1,0 0,0 1,0-1,0 1,-19-1,0 19,19-19,-18 19,0-18,-1 18,0 0,0 0,19 18,19 1,0 0,0-19,-19 18,18 1,0-1,1-18,0 19,0 0,-1-1,0 1,1-19,-19 18,19 1,0-19,-1 19,0-19,1 18,0-18,0 0,-1 19,0-19,1 0,0 0,0 0,-1 0</inkml:trace>
  <inkml:trace contextRef="#ctx0" brushRef="#br0" timeOffset="56885.03">11126 14294,'0'-19,"-19"19,19-18,0 36,19 1,-19-1,18 1,-18 0,0-1,18 1,-18-1,19 1,-19 0,19-1,-19 1,19-1,-1 1,-18 0,0-1,18-18,-18 19,19-19,-19 18,-19-36,19-1,-18 19,18-18,-18-1,18 0,0 1,0-1,0 1,0-1,0 0,0 1,18-1,-18 1,18 18,1 0,-19 18,19-18,-19 19,19-1,-1 1,-18 0,18-1,-18 1,19-1,-19 1,19-19,-19-19,0 1,0-1,0 1,0-1,0 0,0 1,0-1,0 1,19-1,-19 0,18 19,-18-18,18 18,1 18,-19 1,19-19,-19 19,19-19,-19 18,18 1,-18-1,18 1,1-19,-19 19,19-1,0 1,-19-1,18-18,0 19,1 0,0-19,-19 18,19-18</inkml:trace>
  <inkml:trace contextRef="#ctx0" brushRef="#br0" timeOffset="57493.96">11851 14294,'0'-19,"-19"19,1 0,-1 19,1-1,-1 1,19 0,0-1,0 1,0-1,0 1,0 0,19-19,-1 0,-18-19,0 0,0 1,0-1,0 1,19 36,-1 1,1-19,-19 18,19-18,-1 19,1-19,-1 0,1 19,0-19,-1 0,1-19,-1 0,1 1,-19-1,19 1,-19-1,0 0,0-18,0 19,0-1,0 0,0 1,0-19,0 18,-19 0,19-18,-19 19,1-1,18-18,-19 18,1-18,-1 18,-18-18,18 18,1 1,-1-1,0 1,1-1,-1 19,1-19,-1 19,0 0,19 19,0 0,0-1,0 1,0-1,0 20,19-20,-19 19,19-18,-19 18,18-18,1 18,-1-18,1-1,0 20,-1-20,19 1,-18-1,18 1,-18 0,18-1,0-18,0 19,1-19,-20 18,19-18,1 0,-1 0</inkml:trace>
  <inkml:trace contextRef="#ctx0" brushRef="#br0" timeOffset="58282.01">13135 14480,'0'0,"0"18,-19 1,19 0,19-38,-1 0,1 19,-19-18,18-1,-18 1,19 18,-19-19,19 0,-19 1,0-1,-19 19,0 0,1 0,-1 0,1 19,-1-19,19 18,-19 1,1-19,18 19,-19-1,19 1,-18-1,18 1,0 0,0-1,-19 1,19-1,19 1,-19 0,18-19,-18 18,19-18,-1 19,1-19,0 0,-1 0,1 0,-1-19,20 19,-20-18,1 18,18-19,-18 0,0 19,-1-18,19-1,-18 19,0-18,-1-1,0 19,1 0,0-19,0 19,-1-18,0 18</inkml:trace>
  <inkml:trace contextRef="#ctx0" brushRef="#br0" timeOffset="59529.81">13693 14257,'0'-19,"-19"19,0 0,1 0,0 0,-1 19,0-19,19 18,-19-18,1 19,18-1,-18 1,18 0,-19-1,19 1,0-1,0 1,19 0,-19-1,18-18,0 0,1-18,0-1,-19 0,19 1,-19-1,18 19,-18-18,0-1,18 19,-18-19,0 1,0-1,0 38,19-1,-19 1,0 0,0-1,19 1,-19-1,19 1,-1 18,-18-18,18-1,1 1,-19 18,19-18,0-1,-1 1,-18 0,18-1,1 1,0-1,-19 1,19-19,-19 19,18-1,0-18,-18-18,0-1,0 0,19 1,-19-1,0 1,0-1,19 0,-19 1,0-1,0 1,19-1,-19-18,0 18,0 1,0-20,0 20,0-19,0 18,0 0,0 1,0-1,-19 1,19-1,0 0,-19 1,19-1,-19 19,19-18,0 36,0 1,0-1,19-18,-19 19,0 0,0-1,19 1,-19-1,19-18,-19 19,18 0,-18-1,18 1,-18-1,19-18,-19 19,19 0,0-19,-1 18,0-18,1 0,0 0,-19-18,19 18,-19-19,18 19,-18-19,18 1,-18-1,19 1,-19-1,0 0,0 1,19-1,-19 1,0-1,0 0,0 1,0 36,0 1,0 0,0-1,0 1,19-19,-19 18,0 1,18-19,-18 19,18-19,-18 18,19-18,-19 19,19-19,0 18,-1-18,0 0,1 0,0 0,-19-18,19 18,-1-19,0 19,-18-18,19-1,0 0,0 1,-19-1,18 1,-18-1,0 0,0 1,0-1,0 1,0-1,0 0,0 1,-18-1,18 38,0-1,0 1,18-19,-18 19,0-1,18 1,-18-1,19-18,-19 19,19 0,0-1,-1-18,0 19,1-1,0-18,0 0,-1 19,0-19,1 0,0 0,0 0,-1 0,0 0,-18-19,19 19,-19-18,19 18</inkml:trace>
  <inkml:trace contextRef="#ctx0" brushRef="#br0" timeOffset="59692.83">14585 13829,'-18'0,"0"0,18-19</inkml:trace>
  <inkml:trace contextRef="#ctx0" brushRef="#br0" timeOffset="60473.92">14958 14350,'18'0,"-18"-19,19 19,-19-19,19 19,-19-18,18 18,-18-19,19 1,-19-1,0 0,18 19,-18-18,0-1,0 1,0-20,0 20,0-1,0 1,0-1,0 0,0-18,-18 18,18 1,0-1,-19-18,19 18,-18 1,18-1,-19 19,19-18,-19-1,1 19,18-19,0 38,0 0,0-1,0 1,0-1,0 1,0 18,18-18,-18-1,0 20,19-1,-19-18,19 18,-19-19,18 20,1-20,-19 1,18-1,1 1,0 18,-1-37,1 19,-1-1,1 1,0 0,-1-19,1 0,-1 0,1 0,0 0,-1 0,1 0,-1-19,1 19,0-19,-1 1,1 18,-1-19,1 1,0-1,-19 0,18 19,-18-18,19-1,-19 1,0-1,0 0,0 1,0-1,-19 19,1 0,18 19,0-1,0 1,0 0,0-1,0 1,0-1,18-18,-18 19,19-19,-1 19,-18-1,19-18,0 0,-1 19,1-19,-1 0,1 0,0 0,-1 0,1 0,0 0,-1-19,1 19,-1 0,1-18,0 18,-1-19,-18 0</inkml:trace>
  <inkml:trace contextRef="#ctx0" brushRef="#br0" timeOffset="60640.98">15497 13847,'0'0,"-18"0,18-18,18-1</inkml:trace>
  <inkml:trace contextRef="#ctx0" brushRef="#br0" timeOffset="62185.41">15981 13717,'-19'0,"1"0,-1 0,19 19,0-1,0 1,19-1,-19 1,18 18,-18-18,19 18,-19 0,19-18,-1 18,1 0,-19 1,18-20,1 19,-19-18,19 18,-19-18,18-1,-18 1,19 0,-19-1,-19-36,19-1,-18 0,18 1,0-1,0 1,0-1,0 0,0 1,18-1,-18 1,19-1,-1 19,1-19,0 1,-1 18,1-19,18 19,-18 0,18 0,-19 0,1 0,0 0,-1 19,1-19,-1 18,1 1,-19 0,0-1,0 1,0-1,-19 1,19 0,-18-1,-1 1,1-1,-1 1,0 0,1-1,-19 1,18-19,0 18,1-18,-19 19,18-19,0 0,1 0,-1 19,1-19,-1 0,0 0,19-19,19 19,0-19,-1 19,1 0,-1-18,1 18,0 0,-1-19,1 19,-1 0,1 0,0-18,-1-1,1 19,-1-19,1 19,0-18,-1-1,1 1,-1 18,1-19,-19 0,19 1,0-1,-1 1,-18-1,18 0,1-18,0 18,-19 1,19-19,-1 18,-18 0,18-18,-18 19,0-1,0 0,-18 1,0 18,-1 0,0 0,0 0,1 18,0-18,-1 0,19 19,-19-19,19 19,-19-19,19 18,19-18,-19 19,19-19,0 0,-1 0,0 0,1 0,0-19,0 19,-1 19,0-19,-18 18,19-18,0 19,0 0,-19-1,0 1,18-1,-18 1,0 0,18-19,-18 18,19 1,-19 0,19-1,0 1,-1-19,0 0,1 0,0 0,0 0,-1 0,-18-19,18 19,1-18,0-1,-19 0,19 1,-1-1,-18 0,0 1,0-1,0 1,0-1,0 0,0 1,0-1,-18 1,18 36,0 1,0-1,0 1,18 0,-18-1,18 1,-18-1,19 1,0 0,0-1,-1 1,0-19,1 19,0-19,0 0,-1 0,0 0,1 0,0 0,0 0,-1-19,0 19,-18-19,0 1</inkml:trace>
  <inkml:trace contextRef="#ctx0" brushRef="#br0" timeOffset="62328.81">16967 13680,'0'0,"-18"-19,-1 19,19-18,0-1,19 19</inkml:trace>
  <inkml:trace contextRef="#ctx0" brushRef="#br0" timeOffset="63449.23">17209 13698,'19'0,"-19"19,18-19,-18 19,18-1,-18 1,0-1,19 1,-19 0,0-1,19 1,-19-1,19 1,-19 0,18-1,-18 1,18-1,1 1,0 0,0-19,-1 0,0 0,1 0,-19-19,19 19,-19-19,19 19,-19-18,18-1,-18 1,0-1,18 0,-18 1,0-1,0 1,0-1,0 0,-18 19,18-18,0-1,-18 1,18-1,-19 0,19 38,0 0,0-1,0 1,0-1,0 1,19 0,-19 18,18-19,-18 1,18-19,-18 19,19-1,-19 1,19-1,0 1,-1-19,-18 19,18-19,1 0,0 0,0 0,-19-19,18 19,-18-19,18 19,-18-18,0-1,19 1,-19-1,0 0,0 1,0-1,19 1,-19-1,19 0,-19 1,18 18,-18-19,18 19,1 19,-19-1,19-18,-19 19,19 0,-19-1,0 1,0-1,18-18,-18 19,0 0,0-1,18-18,-18 19,0-38,0 1,0-1,0 0,19 1,-19-1,0 1,19-1,-19 0,19 1,-19-1,18 19,-18-18,18 18,-18 18,0 1,19-19,-19 18,0 1,0 0,0-1,0 1,0-1,0 1,0 0,0-38,19 0,-19 1,0-1,19 19,-19-18,0-1,0 0,18 1,1-1,-19 1,18 18,-18-19,19 19,-19-19,19 19,-1 0,-18-18,19 18,-1 18,1-18,0 19,-19 0,18-19,-18 18,19 1,-1-1,1 1,-19 0,19-1,-19 1,18-1,-18 1,19-19,-19 19,0-1,18-18,-18 19</inkml:trace>
  <inkml:trace contextRef="#ctx0" brushRef="#br0" timeOffset="64025.86">17767 13028,'0'0,"-19"-18,0 18,1 0,18-18,0-1,18 0,1 19,0 0,0 0,-1 0,0 0,1 0,19 0,-20 19,0-19,1 19,19-1,-20-18,19 18,-18 1,18 0,0 18,1-19,-20 20,19-19,1 18,-1 19,0-19,-18 0,18 19,-19-19,20 19,-20 0,1-19,-1 19,1-1,-19 1,0 0,0 0,0 0,-19-1,19 1,-18 0,-1 0,-18 0,0 0,18-19,-37 19,19-19,0 19,-19-19,0 0,19 0,-19-18,1 18,-2-18,2-1,-1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82 16762,'0'19,"0"-1,0 0,0 1,0 0,0 0,0-1,18-18,-18 18,0 1,0 0,19 0,-19-1,0 0,19 1,-19 0,18 0,-18 17,19-17,-19 19,18-20,-18 19,19 1,0-2,-19-17,18 19,1-1,-19 0,18 0,1 0,-19 1,19-1,-19 0,18-18,-18-1,0 19,19-18,-19 0,0-1,18 1,-18-1,0 1,0 0,19-19</inkml:trace>
  <inkml:trace contextRef="#ctx0" brushRef="#br0" timeOffset="780.14">3163 17041,'-18'0,"-1"0,38 0,-1 0,1 0,-1 19,1-19,0 18,-1-18,1 18,18-18,-18 19,18 0,0 0,0-1,0 0,1 1,-1 0,0 0,0-1,19 19,-19-18,19 18,-18-18,17 18,-17-18,17 18,-17-19,-2 1,2 0,-1-1,0 1,1-1,-2 1,-17 0,19-19,-20 18,0-18,1 19,0-19,0 0,-19 18,18-18,0 0,-18-18,-18-1,18 1,-18-1,18-18,-19 18,0-18,0 18,1-18,0 0,-1 0,0 0,0-20,1 21,0-21,-1 21,0-2,0-17,1 17,0 1,-1 0,0 18,19-18,-19 19,1-1,18 0</inkml:trace>
  <inkml:trace contextRef="#ctx0" brushRef="#br0" timeOffset="1879.92">4652 17115,'0'19,"0"0,0-1,0 0,0 1,0 0,0 0,0-1,0 0,18 20,-18-19,0 18,18-19,-18 20,19-20,0 19,-19-18,19 0,-1-1,0 19,1-18,0 0,0-1,-1-18,-18 19,18-19,1 0,0 0,0 0,-1 0,0-19,1 1,0-1,0 0,-19 1,18-1,-18 1,0-1,0 0,0 1,0-1,-18 1,18-1,-19 0,0 19,0-18,1-1,0 19,-20-18,19 18,-17-19,17 19,-19 0,20 0,-19 0,18 19,0-19,1 18,-19-18,37 19,-19-19,0 0,19 18,19-18,-19-18,19 18,0 0,-1-19,0 19,1-18,0-1,0 0,-1 0,0 1,1 18,0-18,0-1,-1 0,0 19,-18-19,19 1,0 18,0 0,-1 0,-18 18,18-18,-18 19,19 0,-19 0,19-1,-19 0,19 1,-1 0,-18 0,18 18,1-19,-19 1,19 0,0-1,-1 1,0-1,1 1,0 0,0-1,-1 1,0-19,1 0,-19 18,19-18,0 0,-19-18,18 18,-18-19,18 1,-18-1,0 0,0 1,19-1,-19 1,0-1,0-18,0 18,0 1,0-1,0 0,0 0,-19 1,19 0,0-1,0 0,0 38,0 0,19-19,-19 18,19 0,0 1,-19 0,18 0,1-1,-1 1,1-1,0 1,-1 0,1-1,-1 1,20-19,-20 18,1 1,18-19,-18 0,-1 19,19-19,-18 0,0 0,-1-19,1 0,-1 19,-18-18,0-1,19 1,-19-1,0 0,0 1,-19-19,19 18,0-19,-18 20,-1-19,19 18,-18-18,-1 19,0-20,1 19,-1 1,1 0,-1-20,0 19,1 19,-19-18,18 0,19-1</inkml:trace>
  <inkml:trace contextRef="#ctx0" brushRef="#br0" timeOffset="3299.8">7070 17543,'0'0,"-18"0,18-18,0-1,-19 19,19-19,0 1,0-1,0 1,0-1,19 19,-19-19,0 1,0-1,18 19,-18-18,0 36,18-18,-18 19,19-19,-19 18,0 1,19 0,-19-1,19 1,-1 18,-18-18,18 18,1-19,0 20,0-20,-19 19,18-18,0 18,1-18,0-1,0 1,-1 0,-18-1,18 1,1-1,0-18,-19 19,19-19,-1 19,0-19,1 0,0 0,0 0,-1 0,-18-19,0 0,0 1,0-1,0 1,0-1,0 0,-18-18,18 19,0-1,0-18,-19 18,19 1,0-1,-19 0,19 1,0-1,0 1,-19-1,19 0,-18 1,18 36,18 1,-18 0,19-1,-19 1,19-1,0 1,-1 0,-18-1,18 1,1-1,-19 1,19-19,0 19,-1-19,0 0,1 0,0-19,0 0,-1 1,-18-1,18 1,-18-1,19 0,-19 1,19-1,-19 1,0-1,0 0,0 1,0-1,0 1,0-1,0 0,-19 1,19 36,0 1,19-19,-19 19,0-1,19 1,-1-1,0 1,-18 0,19-1,0 1,0-19,-1 18,0 1,1-19,0 0,0 19,-1-19,0 0,1 0,0 0,0 0,-1-19,0 19,1-19,0 19,0-18,-1-1,-18 1,18-1,1-18,-19 18,19 1,-19-20,19 20,-19-19,0 18,0-19,0 20,0 0,0-1,-19 0,19 0,-19 1,0 0,1 18,0 0,-1 0,0 0,0 18,1 0,18 1,-18 0,-1 0,19-1,0 0,0 1,-19 19,19-20,0 1,19 18,-19-18,0-1,0 1,19-1,-19 1,18 0,0-19,-18 18,19-18,0 19,0-19,-1 0,0 0,1 0,0 0,0 0,-1 0,19 0,1-19,-20 19,19-18,1-1,-2 19</inkml:trace>
  <inkml:trace contextRef="#ctx0" brushRef="#br0" timeOffset="3888.11">9693 17060,'-19'-19,"1"19,-1 0,19 19,-18-19,-1 0,19 18,-19-18,1 18,-1-18,19 19,-18 0,-1 0,0-1,1 0,-1 1,1 19,-1-20,0 0,19 1,-18 19,-1-20,19 19,0-18,0 18,0-18,0-1,0 20,0-20,19 19,-19-18,18 0,1-1,0 1,-1-1,1 1,-1-19,20 19,-20-19,19 0,-18 0,18 0,-18 0,18-19,0 19,0-19,1 1,-20-1,19 1,1-1,-1 0,0 1,-18-1,18 1,0-1</inkml:trace>
  <inkml:trace contextRef="#ctx0" brushRef="#br0" timeOffset="4703.85">10177 17246,'-19'0,"0"0,1 0,-1 0,1 18,18 0,-19-18,19 19,0 0,0 0,0-1,0 1,0-1,0 1,19 0,-19-1,18 1,-18-1,19 1,-19 0,18-19,-18 18,19 1,0-19,0 18,-1-18,0 0,1 0,0 0,0 0,-1-18,0-1,1 1,0 18,-19-19,19 0,-19 1,18-1,-18 1,0-1,0 0,-18 1,-1-1,0 1,0 18,1 0,-19 0,18 0,0 0,-17 0,17 18,0-18,0 0,1 19,-1-19,1 0,-1 18,19-36,19 18,-1-19,1 1,-1-1,1 0,19 19,-20-19,0 1,1 0,19-1,-20 19,0-19,1 19,0-19,0 19,-1 0,0 0,1 0,-19 19,19-19,0 19,-19 0,18-19,-18 18,18 0,-18 1,19 0,-19 18,0-18,19-1,-19 1,0 0,0-1,19 1,-19-1,18-36,-18-1,0 1,0-1,0 0,0 1,18-1,-18 1,0-1,0 0,19 0,-19 1,0 0,19-1,0 0,-1 19,0 0,-18 19,19 0,0-1,0 0,-19 1,18 0,-18 0,18-1,1 1,-19-1,19 1,0 0,-1-19,0 18,-18 1,19-1,0-18,0 19,-1-19,0 19,1-19,0 0,18 18,-19-18,20 0,-19 0</inkml:trace>
  <inkml:trace contextRef="#ctx0" brushRef="#br0" timeOffset="5523.36">10809 17413,'0'0,"19"19,0-19,-1 18,0-18,1 19,19-1,-20-18,0 19,1 0,0-1,0 1,-19-1,18 1,0-19,-18 19,0-1,19-18,-19 19,-19-19,1-19,18 1,-18 18,18-19,-19 0,19 1,0-1,0 1,0-1,-19 0,19 1,0-1,19 1,-19-1,0 0,19 1,-19-1,18 1,-18-1,18 19,-18-19,19 19,0 0,0 0,-1 0,0 19,1 0,0-1,0 1,-19-1,18 1,0 0,1-1,-19 1,19-19,0 18,-19 1,18 0,0-1,1 1,-19-1,19-18,-19 19,19-19,-19 19,18-19,-18-19</inkml:trace>
  <inkml:trace contextRef="#ctx0" brushRef="#br0" timeOffset="6072.08">10754 17301,'0'0,"-19"0,19-19,-19 19,19-18,0 0,0-1,19 19,0 0,-1 0,0 0,1 0,0 0,18 19,-19-1,1 0,0 1,0 0,-1 0,0-1,1 1,0-1,0 1,-1 0,0-1,1 1,0-1</inkml:trace>
  <inkml:trace contextRef="#ctx0" brushRef="#br0" timeOffset="6780.07">11646 17357,'0'19,"19"-19,0-19,-1 19,-18-18,19-1,-19 0,18 19,-18-19,0 1,19 18,-19-18,-19 18,1 0,-1 0,1 18,-1-18,0 18,19 1,-19-19,1 19,18 0,-18-1,-1 1,19-1,-19 20,19-20,0 1,0-1,0 1,0 0,0-1,0 1,19-1,-19 1,19-19,-1 19,0-19,1 18,0-18,0 0,-1 0,1 0,18 0,-18-18,18 18,-19-19,20 0,-1 1,-19 18,20-19,-1 1,-19-1</inkml:trace>
  <inkml:trace contextRef="#ctx0" brushRef="#br0" timeOffset="7111.92">12242 17134,'0'0,"-19"0,0 0,1 0,-1 0,1 0,-1 0,19 19,-19-19,1 18,-1 0,19 1,-18 0,18 0,0-1,0 0,0 1,0 0,0 0,0-1,0 19,18-18,-18 0,19-1,-1-18,1 19,0-1,-1-18,1 19,-1-19,1 0,0 0,-1 0,19 0,-18 0,0 0,18-19,-19 19,1-18,18 18,-18-19,18 1,-18-1,-1 0,20 1,-20-1,1 1,-1 18</inkml:trace>
  <inkml:trace contextRef="#ctx0" brushRef="#br0" timeOffset="7419.87">12390 16799,'0'0,"0"-18,-18 18,-1-19,1 19,18-19,0 38,18-19,-18 19,19-1,-19 0,18 1,1 0,0 0,-19 17,18 2,1-19,18 17,-18 2,-1-1,1-19,0 20,18-1,-19-19,1 20,18-19,-18-1,-1 0,1 1,18 0,-18-19,-1 19,1-19,0 0,18 18,-19-18,1 0,0 0,-1 0</inkml:trace>
  <inkml:trace contextRef="#ctx0" brushRef="#br0" timeOffset="7616.06">12390 17208,'-18'0,"-1"0,38-19,-1 1,1 18,0-18,18-1,0 0,0 0,1 1</inkml:trace>
  <inkml:trace contextRef="#ctx0" brushRef="#br0" timeOffset="8023.76">12986 17096,'0'0,"0"19,0 0,0 0,18-19,1-19,0 0,-1 19,1-19,-1 1,-18 0,19 18,0-19,-1 0,-18 0,19 19,-19-18,0 0,-19 18,1 0,-1 0,0 18,1-18,-1 18,1-18,-1 19,0 0,1 0,-1-1,1 0,-1 20,19-19,-19-1,1 19,18-18,0 18,0-19,0 1,0 19,0-20,0 1,18-1,1 1,0 0,-1-19,1 18,-1-18,1 0,18 0,-18 0,-1 0,20 0,-20-18,19 18,1-19,-20 19,19-19,1 19,-19-18,17-1</inkml:trace>
  <inkml:trace contextRef="#ctx0" brushRef="#br0" timeOffset="8596.1">13433 16781,'-19'-19,"0"19,19-19,0 38,0 0,19-1,-19 0,19 1,-19 19,18-20,0 0,-18 1,19 0,0 0,0-1,-1-18,-18 18,18 1,1 0,0 0,0-1,-19 0,0 1,0 0,-19 0,19-1,-19 19,19-18,-19 0,1 17,0-17,-1 19,19-20,-19 19,19-18,-19 0,19-1,0 1,0-1,0 1,0 0,0-1,19-18,0 0,0 0,-1 0,0 0,1-18,0 18,0-19,-1 0,0 1,-18-1,19 1,-19-1,19 0,-19 1,0-1,0 1,0-1,0 0,0 0,-19 1,19 0,-19-1,1 0,18 38,0 0,0-1,0 0,0 1,18 0,-18 0,19-1,0-18,0 19,-1-19,0 0,1 0,0 0,18 0,-19-19,1 19,19-18</inkml:trace>
  <inkml:trace contextRef="#ctx0" brushRef="#br0" timeOffset="9387.72">14530 17320,'0'0,"-19"0,19 19,-19-19,19 18,19-18,0 0,0-18,-1 18,0-19,1 0,0 19,0-19,-1 1,0 0,1 18,0-19,-19 0,19 0,-19 1,0 0,-19 18,0 0,0 0,1 0,0 0,-1 0,19 18,-19-18,0 18,1 1,0 0,-1-19,0 19,19-1,-19 19,1-18,18 0,0-1,-18 1,18 18,0-18,0-1,18 1,-18-1,18 1,-18 0,19-1,0 1,0-19,-1 18,19-18,-18 19,18-19,-19 0,20 0,-1 0,0 0,1-19,-2 19,-17-18,19 18,-1-19,0 1,0-1,0 0,-18 1,18-1,0 19,-18-18,0-1,-1 0</inkml:trace>
  <inkml:trace contextRef="#ctx0" brushRef="#br0" timeOffset="10799.84">15051 17208,'0'0,"-19"0,1-19,18 1,0 0,0-1,18 0,1 19,-1 0,1 0,0 19,-1 0,-18-1,19 0,-19 1,18 0,-18 0,19-1,-19 0,19 20,-19-19,18-1,-18 1,0 18,19-18,-19-1,18 1,-18-1,19-18,-19 19,19-19,-1 0,1 0,-19-19,18 19,1-18,-19-1,0 1,19 18,-19-19,0 0,0 1,0-1,0 1,0-1,0 0,0 0,0 1,0 0,0-1,-19 19,19-19,0 0,0 1,0 0,0-1,-19 19,19-19,0 38,19 0,-19-1,0 0,19-18,-19 19,0 0,18-19,-18 19,19-1,-1-18,-18 18,19-18,0 19,-1-19,1 0,-19-19,18 19,1-18,0 18,-19-18,18 18,1-19,-19 0,18 19,1-19,0 1,-19 0,18-1,1 0,0 19,-19-19,18 1,1 18,-19-18,18-1,-18 0,0 0,-18 19,-1 0,19-18,-18 18,-1 0,0 0,1 18,-1-18,19 19,-19-19,19 19,-18-19,18 19,0-1,-19-18,19 18,0 1,-18-19,18 19,0 0,0-1,0 0,0 1,0 0,18 0,-18-1,0 0,19-18,-19 19,0 0,18-19,-18 19,19-19,-19 18,19-18,-19 19,18-19,1 0,-19 18,19-18,-1 0,1 0,-1-18,1 18,0 0,-1-19,1 1,-1-1,1 0,-19 0,19 1,-1 0,1-1,-19 0,18 0,-18 1,19 0,-19-1,19 0,-19 0,18 1,-18 0,0-1,-18 19,18-19,-19 19,19-19,-19 19,19-18,-18 18,-1 0,1 0,18-18,-19 18,19 18,19-18,-1 0,-18 18,19-18,-1 0,1 19,0 0,-1 0,-18-1,19 0,-1 1,-18 0,19 0,-19-1,0 0,19-18,-19 19,18 0,-18 0,19-19,-19 18,18-18,-18 18,19-18,-19 19,19-19,-1 0,-18 19,19-19,-1 0</inkml:trace>
  <inkml:trace contextRef="#ctx0" brushRef="#br0" timeOffset="11372.02">16260 17115,'-19'-19,"19"38,0 0,0 0,19-1,0 0,-19 1,18-19,-18 19,19-19,-19 19,18-19,1 0,0 0,-1 0,1 0,-1-19,1 19,-19-19,19 0,0 1,-19 0,0-1,0 0,0 0,0 1,0 0,0-1,0 0,0 0,-19 1,19 0,-19-1,19 0,-19 0,1 19,18-18,-19 18,19-18,-18 18,36 18,1 0,-1 1,-18 0,19 0,0-1,0 0,-1 1,0 19,1-20,0 19,0-18,17 18,-17-19,0 20,18-1,-19-19,1 20,0-1,0 0,-1-18,0 18,1-18,-19-1,19 1,-19 0,0-1,19 1,-19-1,-19 1,19 0,-19-19,0 18,1-18,0 0,-1 0,0 0,0 0,1 0,0 0,-1 0,0-18,0 18,1-19,0 0,-1 1,19-1,0 1,0-1,19-18,-19 18,18 1,0-1,1 0</inkml:trace>
  <inkml:trace contextRef="#ctx0" brushRef="#br0" timeOffset="11900.02">16781 16929,'0'0,"-18"-19,-1 1,19 0,0 36,19 0,-19 1,18 0,-18 0,0 17,18-17,1 19,-19-2,19 2,-19-1,19-19,-1 20,-18-1,18-19,1 20,0-19,0-1,-1 1,0-1,1-18,0 19,0-19,-1 19,0-19,1 0,0 0,0 0,-1 0,0-19,1 19,-19-19,19 19,-19-18</inkml:trace>
  <inkml:trace contextRef="#ctx0" brushRef="#br0" timeOffset="12112.07">16744 17246,'0'0,"-19"0,0 0,1 0,0 0,36 0,-18-19,18 19,1-19,0 19,18-19,-19 1,1 18,19-18,-2-1,2 0,-1 0,-19 1,20 0,-1-1</inkml:trace>
  <inkml:trace contextRef="#ctx0" brushRef="#br0" timeOffset="12824">17060 16855,'-18'0,"18"-19,-19 19,19-19,0 1,19 18,-1 18,0 1,-18 0,19 0,-19 17,19-17,-19 0,19 18,-19 0,18-18,0 18,-18 0,19 1,0-20,-19 19,19-18,-1 18,-18-19,18 1,-18 0,0 0,19-1,-19 1,0-1,0 1,-19-19,19-19,-18 1,18-1,0 1,0-1,0 0,0 0,0 1,0 0,18-1,-18 0,0 0,19 1,0 0,0 18,-1 0,-18 18,18 0,-18 1,0 0,19 0,-19-1,19-18,-19 18,19 1,-19 0,18-19,-18 19,18-19,-18 18,19-18,0 0,0 0,-1-18,0-1,-18 0,19 19,-19-19,19 1,-19 0,0-1,0 0,0 0,0 1,0 0,0-1,0 0,0 0,0 1,-19 18,19 18,0 1,0 0,19 0,-19-1,19 0,-19 1,18 0,0-19,1 19,0-19,0 18,-1-18,0 0,1 0,0 0,0-18,17 18,-17 0,0-19,0 19,-1 0,0-19,1 0,0 1</inkml:trace>
  <inkml:trace contextRef="#ctx0" brushRef="#br0" timeOffset="12979.78">17618 16910,'0'0,"-18"0,-1 0,0 0,0 0,19-18,-18 18,18-18,18 18,1-19</inkml:trace>
  <inkml:trace contextRef="#ctx0" brushRef="#br0" timeOffset="13919.99">17822 16929,'0'0,"0"-19,19 38,0-19,-19 19,0 0,19-19,-19 18,0 0,18 1,-18 19,0-20,0 0,18 1,-18 0,0 0,0-1,0 0,0 1,0 0,19-19,-19 19,-19-19,19-19,0 0,-18 0,18 1,0 0,0-1,0 0,0 0,0 1,18 0,-18-1,19 0,-19 0,19 1,-19 0,19 18,-19-19,18 19,-18-19,18 19,1 19,-19 0,19-1,-19 0,0 1,0 0,19-19,-19 19,0-1,18 0,-18 1,19-19,-1 0,1 0,0 0,-1-19,1 1,-1 0,1-1,-19 0,19 0,-19 1,18 0,-18-1,0 0,0 0,0 1,0 0,-18 18,-1 0,0 18,19 0,-18-18,18 19,-19 0,19 0,-18-1,18 0,0 1,0 0,0 0,18-19,1 0,-19-19,18 19,-18-19,19 19,0-19,-19 1,18 0,1-1,-19 0,18 0,-18 1,0 0,0-1,19 19,-19 19,19-19,-19 18,18 0,1 1,-1 19,1-20,-19 0,19 1,-1 19,1-20,-1 0,1 20,-19-19,19 17,-1-17,-18 19,19-20,-19 0,0 20,0-19,0 18,0-19,0 1,0 0,-19-19,19 18,-18-18,18 19,-19-19,0 0,1 0,-1 0,1-19,-1 19,0-18,1 18,-1-19,1 19,-1-19,0 1,19-1,-18 1,18-1,0 0,18 0,-18 1,19 0,0-20,-1 19,19 1,-18 0,0-1,18 0</inkml:trace>
  <inkml:trace contextRef="#ctx0" brushRef="#br0" timeOffset="14351.99">16725 18157,'-19'0,"1"0,0 0,18-18,18 18</inkml:trace>
  <inkml:trace contextRef="#ctx0" brushRef="#br0" timeOffset="14486.98">17264 18027</inkml:trace>
  <inkml:trace contextRef="#ctx0" brushRef="#br0" timeOffset="14626.98">17804 17915</inkml:trace>
  <inkml:trace contextRef="#ctx0" brushRef="#br0" timeOffset="14763.34">18344 17785,'0'-19</inkml:trace>
  <inkml:trace contextRef="#ctx0" brushRef="#br0" timeOffset="14883.76">18865 17636,'0'0,"18"0</inkml:trace>
  <inkml:trace contextRef="#ctx0" brushRef="#br0" timeOffset="15034.98">19181 17580,'0'0,"-19"0,1 0,-1 0,19-18,-19 18,1 0</inkml:trace>
  <inkml:trace contextRef="#ctx0" brushRef="#br0" timeOffset="15267.75">19051 17543,'0'0,"18"0,1-18</inkml:trace>
  <inkml:trace contextRef="#ctx0" brushRef="#br0" timeOffset="15399.3">19274 17450,'0'-1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14T09:43:28.9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80 12055,'0'19,"0"0,0-1,19-18,-19 18,0 1,0 0,0 0,0-1,18 0,-18 1,0 0,18 0,-18-1,0 0,0 1,19 37,-19-38,19 39,0-2,-19 19,18 1,0-38,-18 1,19 36,0-37,0 38,-1 18,0 0,-18-57,0 2,19 17,-19-17,0 17,19-17,-19 74,19-57,-1-17,-18-1,18-19,-18 1,0 0,0-1,19 1,-19-1</inkml:trace>
  <inkml:trace contextRef="#ctx0" brushRef="#br0" timeOffset="1425.1399">3435 12018,'19'0,"-19"-18,19 18,0 0,-1 0,0-19,1 19,0-19,0 19,-1-19,0 19,-18-18,38 18,-19-18,-1 18,0-19,1 19,0 0,0-19,-1 19,19 0,1-19,-20 19,38-18,-37 18,17-19,2 1,-1 18,-19 0,1-19,19 19,-20 0,0-19,39 1,-21 18,-17-19,19 1,36-1,-37 0,-19 19,57-37,-38 37,1-18,-1-1,0 19,0-19,38 1,-38-1,0 19,-18-18,18 18,0-19,0 19,19-19,-19 1,0 18,1-19,17 19,-36-18,37 18,-19 0,-18-19,-1 19,1 0,0 0,-1 0,1 0,-1 0,-18-19,19 19,0 0,-19-18,18 18,-18 18,19 1,-1 0,-18-1,19 1,-19-1,0 1,19 18,-19-18,0 18,18-18,-18 18,19 37,-1 1,1 18,0-19,-19-18,37 19,-19 18,1-38,0 19,-1-17,1-21,-1 21,20 36,-20 0,1-38,18 57,-18-19,-19-38,37 38,-37-36,18-21,1 57,0-18,-19-57,18 57,1-57,-1 39,-18-39</inkml:trace>
  <inkml:trace contextRef="#ctx0" brushRef="#br0" timeOffset="2352.59">3975 13860,'0'18,"-18"-18,18 19,18-1,0-18,1 0,-19 19,38-19,-20 0,0 0,1 0,37 0,0 0,-37 0,17-19,-17 19,55-18,1-1,-38 19,1 0,36-18,-55-1,18 19,37-19,-37 19,1 0,-1-18,37 18,1-19,18 19,-56 0,0-18,0 18,38 0,-38-19,0 19,38 0,-38 0,0-19,19 19,-19 0,0 0,19-18,-19 18,-18 0,-1 0,20 0,-20 0,1 0,-1 18,1-18,0 0</inkml:trace>
  <inkml:trace contextRef="#ctx0" brushRef="#br0" timeOffset="3632.16">5910 12501,'18'0,"1"-18,18 18,-18-18,18 18,0 0,0-19,1 19,-19 0,17 0,-17 0,19 0,-2 0,-36-19,19 19,0 0,0 0,-1-19,-18 1,18 18,-18-18,-18 18,18-19,-37 19,18 0,0 0,1 0,0 0,-1 0,0 0,38 0,0 0,-1 0,0 0,1 0,0 0,0 0,-19 19,18-19,-18 18,0 0,-18-18,18 19,-19 0,0 0,0-1</inkml:trace>
  <inkml:trace contextRef="#ctx0" brushRef="#br0" timeOffset="4805.12">6505 12111,'0'18,"0"1,0 0,0 0,0-1,0 0,0 1,0 0,0 0,0-1,0 19,0 1,19-2,-19-17,19 55,-1-55,-18 19,18-20,-18 0,19 39,0-39,0 19,-19-18,0 0,18 36,-18-36,18 0,-18-1,0 0,0 1,0 0,19-19,-19 37,19-19,-19 1,19-19,-19 19,18-19,0-19,1 19,0 0,-19-19,19 19,-1 0,19-18,1 18,-20-18,38-1,-1 0,2 0,36 1,-57 0,95-20,-76 19,2 1,-21 18,76-18,-19-1,0 0,-55 0,36 1,-37 18,-18 0,-19-18,18 18</inkml:trace>
  <inkml:trace contextRef="#ctx0" brushRef="#br0" timeOffset="5835.24">6524 12074,'0'19,"19"-38,-1 19,0 0,1 0,-19-19,38 19,-2-19,-17 19,19 0,-20-18,0 18,20 0,-19-18,17 18,2-19,-1 19,-19-19,75 0,-55 19,36-36,-55 36,18 0,0-19,1 19,-2 0,-17-19,0 19,0 0,-1 0,-18-19,18 19,-18 19,19 0,-19 0,19 17,0-17,-19 0,18 0,-18-1,18 19,-18-18,19 36,0-17,-19-1,19-19,-19 20,18-1,-18 0,18 37,-18-55,19 37,0 0,0-19,-19 0,0-18,18 18,-18-19,19 20,-1-19,-18-1,0 0,19 1,0 0,-19 0,18-1,-18 0,19-18</inkml:trace>
  <inkml:trace contextRef="#ctx0" brushRef="#br0" timeOffset="6784.72">6654 11478,'0'19,"0"0,0-1,0 1,0-1,0 1,0 0,18-1,-18 19,0-18,0 0,0-1,19 1,-19-1,0 20,19-38,-19 18,0 1,0-1,19-18,-19 19,0-38</inkml:trace>
  <inkml:trace contextRef="#ctx0" brushRef="#br0" timeOffset="7343.88">6691 11702,'0'-19,"19"19,0-19,-1 19,-18-18,18 18,1 0,-19-19,38 19,-38-18,18 18,0-19,1 0,-19 1,0-1,0 1,0-1,0 0,0 1,0 36,19 1,-19 0,0-1,0 1,0-1,0 20,19-20,-19 19,0-18,0 18,18 0,-18-18,0 0,0-1,18-18,-18 19</inkml:trace>
  <inkml:trace contextRef="#ctx0" brushRef="#br0" timeOffset="8007.75">7044 11609,'0'-19,"0"0,19 19,-19-18,19 18,-19-19,19 19,-1 0,0 0,1 0,0 0,-19 19,0-1,0 1,0 0,0-1,-19 1,19-1,-19 20,19-20,-18-18,18 19,0-1,-18-18,18 19,18-19,-18-19,18 19,1 0,-19-18,19 18,0 0,-1-19,19 19,1-18,-20 18,0 0,1-19,0 19,0 0,-1 0,-18-19,18 19,-18-18</inkml:trace>
  <inkml:trace contextRef="#ctx0" brushRef="#br0" timeOffset="9719.3499">6896 12408,'0'-18,"19"18,-19-18,18 18,-18-19,18 19,1 0,-19-19,19 19,0 0,-19 19,0 0,0-1,0 0,0 1,-19 0,19 0,0-1,-19 0,0 1,19 0,0 0,-18-1,0 0,18 1,-19 0,19 0,0-1,-19-18,19 18,19-18,0-18,-1 18,0 0,-18-18,19 18,0 0,0 0,-19-19,18 19,0 0,1 0,-19-19,19 19</inkml:trace>
  <inkml:trace contextRef="#ctx0" brushRef="#br0" timeOffset="10563.77">7044 12501,'0'-18,"19"18,-19-18,19 18,-19 18,19-18,-19 18,18-18,-18 19,0 0,0 0,0-1,0 0,0-36,0 0,0-1,18 19,-18-19,0 0,19 19,-19-18,19 0,0 18,-1 0,0 0,-18 18,0 0,0 1,0 0,0 0,0-38,0 0,0 0,0 1,19 18,-19-18,19 18,0 0,-1 18,-18 0,18 1,-18 0,0 0,0-1,0 0,0 1,0 0</inkml:trace>
  <inkml:trace contextRef="#ctx0" brushRef="#br0" timeOffset="11275.03">7212 12186,'0'-19,"18"0,1 0,0 19,-19-18,19 18,-1 0,-18 18,18-18,-18 19,0 0,0 0,0-1,-18 0,18 1,-18-19,18 19,18-19,0 0,1 0,0 0,0 0,-1 0,0 19,-18-1,0 0,-18-18,18 19,-18-19,-1 19,0 0,0-19,1 0,0 18,-1-18,0 0</inkml:trace>
  <inkml:trace contextRef="#ctx0" brushRef="#br0" timeOffset="17906.88">6264 12799,'-19'0,"19"-19,-19 19,0 19,1-19,18 19,0 0,-18-1,18 0,0 1,0 0,0 0,0-1,0 0,0 1,18-19,0 19,1 0,0-1,0-18,-1 0,0 0,1 0,19-18,-20-1,0 19,1-19,0 0,0 1,-19 0,0-20,0 19,0 1,0-19,-19 18,-19-18,20 19,0-1,-1 19,0-19,0 19,1 0,18 19</inkml:trace>
  <inkml:trace contextRef="#ctx0" brushRef="#br0" timeOffset="18459.46">6319 13004,'0'-19,"0"0,19 19,0 0,-1 0,-18 19,18-19,1 19,-19 0,19-19,-19 36,19-36,-19 19,18 0,0 0,-18-1,19 0,0 1,0-19,-19 19,36-19,-36 19,38-19,-19 0,-19-19,18 19</inkml:trace>
  <inkml:trace contextRef="#ctx0" brushRef="#br0" timeOffset="20573.27">3640 12241,'0'-19,"0"38,0 0,0 0,0-1,19 0,-19 1,0 0,19 0,-19-1,18 19,-18-18,18-19,-18 19,0-1,19 0,-19 1</inkml:trace>
  <inkml:trace contextRef="#ctx0" brushRef="#br0" timeOffset="22225.45">3659 12167,'0'0,"0"-19,0 0,-19 19,19-18,0 0,19 18,-19-19,19 19,-1 0,-18-19,18 19,1 0,0 0,0 0,-1 0,-18 19,18-19,-18 19,19-1,-19 0,0 1,0 0,-19 0,1-1,18 0,-18-18,-1 19,0 0,0-19,19 19,0-38,19 19,-19-19,19 19,0 0,-19 19,18-19,-18 19,0-1,18-18,-18 18,0 1,19-19,-19 19,19-19,-19 19,19-19,-1 0,0-19,1 19,-19-19,19 19,0-19,-1 1,-18 0,18 18,-18-19,0 0,0 0,0 1,-18 18,0 0,-1 0,19 18,0 1,0 0,0 0,0-1,0 0,19-18,-1 19,0-19,1-19,0 19,-19-18,19 18,-19-18,18 18,-18-19,0 0,0 0,-18 19,18 19,18-19,0 0,-18 19,19-19,0 0,0 19,-1-19,-18 18,0 0,0 1,-18-19,-1 19,0-19,0 0,38 0,0-19,0 19,-19-19,18 19,0-18,1 18,-19-18,19-1,0 0,-1 0,-18 1,0 0,-18 18,-1 0,0 0,19 18,0 0,0 1,19 0,-19 0,19-19,-1 18,0-18,1 0,0 0,-19-18,0-1,0 0,0 0,-19 19,19-18,0 0,19-1,0 19,-1-19,0 19,1 0,-19 19,0 0,19-19,-19 18,0 0,19 1,-19 0,18 0,0-19</inkml:trace>
  <inkml:trace contextRef="#ctx0" brushRef="#br0" timeOffset="23737.02">4477 12148,'0'-19,"19"19,-19 19,19 0,-19 0,0-1,0 0,18 1,-18 0,19 0,-19-1,18-18,-18 18,19-18,0 0,-1 0,1-18,-19 0,0-1,0 0,0 0,0 1,-19 0,1 18,18-19,0 0,18 0,1 19,-1-18,1 18,0 0,-19-18,18 18,-18 18,0 0,0 1,0 0,0 0,0-1,19 0,-19 1,0 0,18-19,1 0,0 0,-1 0,-18-19,19 0,-19 1,0 0,0-1,-19 0,1 19,18-19,-19 19,0-18,1 18,18-18,-19 18,1 0,36 0,1 0,-1 0,1 0,0 0,-1 0,-18-19,19 19,-1 0,1-19,-19 38,0 0,0-1,0 0,0 1,0 0,19 0,-19-1,18-18,1 0,-1 0,1 0,-19-18,19 18,-19-19,18 19,-18-19,0 0,0 1,0 0,0-1,0 0,0 0,0 1,0 0,19 18,-19 18,18-18,1 18,0 1,-19 0,0 0,18-1,-18 0,0 1,0 0,19-19,-19 19,0-1,18-18,1-18,0 18,-19-19</inkml:trace>
  <inkml:trace contextRef="#ctx0" brushRef="#br0" timeOffset="23937.3099">4812 11869,'-18'0,"18"-19</inkml:trace>
  <inkml:trace contextRef="#ctx0" brushRef="#br0" timeOffset="26018.4">4143 13116,'0'-19,"0"0,0 0,0 1,18 18,-18-18,18 18,1 0,0-19,0 19,-1 0,0 0,1 0,0 0,0 0,-1 19,-18-1,0 0,0 1,-18 0,18 0,-19-19,19 18,-19-18,0 18,19 1,-18-19,36 0,-18-19,19 19,0-18,0 18,-1 0,-18-18,18 18,1 0,0 0,0 0,-1 0,0 0,-18 18,0 0,0 1,0 0,-18-19,18 19,0-1,-18-18,-1 18,19 1,-19-19,19 19,-19-19,1 19,0-19,18 18,-19-18,0 18,19-36</inkml:trace>
  <inkml:trace contextRef="#ctx0" brushRef="#br0" timeOffset="27117.13">4589 13023,'-19'0,"1"0,18 18,-19 0,19 1,0 0,0 0,0-1,19 0,-19 1,0 0,18-19,-18 19,19-1,0-18,-19 18,18-18,1 0,-1 0,1-18,0 18,-19-18,18 18,-18-19,19 19,-19-19,18 0,-18 1,0 0,0-1,0 0,-18 0,18 1,-19 18,19-18,-18 18,-1 0,19-19,-19 19,1 0,-1 0,1 0,18 19,-19-19,19 18</inkml:trace>
  <inkml:trace contextRef="#ctx0" brushRef="#br0" timeOffset="27627.97">4831 13023,'-19'-19,"1"19,18 19,0-1,0 0,0 1,0 0,0 0,0-1,0 0,0 1,0 0,18 0,-18-1,19-18,-19 18,18-18,-18 19,19-19,0 0,-1 0,1 0,-1 0,-18-19,19 19,-19-18,19 18,-19-18,0-1,18 19,-18-19,0 0,0 1,0 0,0-1,-18 19,18-19,-19 0,19 1,-19 18,1-18,-1-1,1 19,18-19,-19 19,0-19,1 19</inkml:trace>
  <inkml:trace contextRef="#ctx0" brushRef="#br0" timeOffset="27958.59">4887 12837,'0'-19,"-19"19,19 19,0-1,0 0,19 1,-1-19,-18-19,0 1,0 0,0-1,0 0,-18 19,-1-19,0 19</inkml:trace>
  <inkml:trace contextRef="#ctx0" brushRef="#br0" timeOffset="28631.89">5184 12930,'0'-19,"-18"19,-1 0,0 0,1 0,-1 0,19 19,-18-19,-1 18,0-18,19 18,-18-18,18 19,0 0,-19 0,19-1,0 0,0 1,0 0,0 0,0-1,0 0,19-18,-19 19,18-19,1 19,0-19,-1 0,1 0,-1 0,1 0,0 0,-1 0,1 0,-1-19,1 19,0 0,-1-19,1 19,-19-18,-19 18</inkml:trace>
  <inkml:trace contextRef="#ctx0" brushRef="#br0" timeOffset="31594.34">7473 13134,'-19'0,"0"0,0 0,1 0,0 0,-1 18,0-18,19 19,-19 0,19 0,19-1,-19 0,38-18,-38 19,18-19,0 19,1-19,0 19,0-1,-19 0,0 1,0 0,-19-19,0 0,-18 19,19-19,-1 0,0 0</inkml:trace>
  <inkml:trace contextRef="#ctx0" brushRef="#br0" timeOffset="32414.46">7584 13227,'0'18,"0"1,0 0,18-19,1 19,-19-1,19-18,0 0,-1 0,1 0,-19-18,18 18,-18-19,0 0,0 0,0 1,0 0,0 36,19-18,-19 18,19 1,-1-19,1 38,-1-20,1 19,0-18,-19 0,18-1,-18 0,0 1,0 0,0 0,-18-1,-1 1,0-19,1 0,-1 0,1 0,18-19,0 1,0-1,18 19,-18-19,19 0,-19 1,18 18,1-37,-19 18,19 19,-19-19,18 1,-18 0,19-1,-19 0,18 0,-18 1,0 0,0-1,-18 19,-1 0,1 0,-1 0,0 19,19-1,0 0,19-18,-19 19,19-19,-1 19,1 0,-1-19,1 18,-19 0,19-18,-19 19,0 0,-19-19,0 0,1 0,18 19,-19-19</inkml:trace>
  <inkml:trace contextRef="#ctx0" brushRef="#br0" timeOffset="32679.53">7993 13171,'0'-19,"0"38,19-19,-19 19,19 0,-19-1,0 0,18 20,-18-19,19-1,-19 0,0 1,0 0,0 0,18-19</inkml:trace>
  <inkml:trace contextRef="#ctx0" brushRef="#br0" timeOffset="32900.34">7993 13283,'-18'0,"18"-19,18 19,1 0,0 0,-1 0,1 0,-1-19,1 19</inkml:trace>
  <inkml:trace contextRef="#ctx0" brushRef="#br0" timeOffset="33363.28">8161 13245,'-19'0,"38"0,-1 0,-18-18,0 0,-18 18,18 18,-19-18,19 18,0 1,0 0,0 0,19-19,-19 18,18-18,-18 18,19-18,-19 19,19-19,-1 0,1 0</inkml:trace>
  <inkml:trace contextRef="#ctx0" brushRef="#br0" timeOffset="34132.83">8272 13245,'0'-18,"0"0,19 18,-19 18,19 0,-19 1,0 0,0 0,18-19,-18 18,0 0,0 1,0 0,0 0,0-38,0 0,0 0,0 1,19 0,-19-1,0 0,18 19,1 19,-19 0,19-1,-19 0,0 1,0 0,0-38,0 0,0 1,0 0,0 36,18-36,-18-1,19 19,-19-19,18 19,-18-19,19 19,-19 19,0 0,0 0,0-1,19 0,-19 1</inkml:trace>
  <inkml:trace contextRef="#ctx0" brushRef="#br0" timeOffset="37791.47">9966 11757,'0'-18,"0"-1,18 19,0 0,1 0,0 0,0 0,-1 19,0-19,1 18,0-18,-19 19,19 0,-1-1,-18 1,18-1,-18 1,0 0,0 0,19-1,-19 0,0 1,0 0,0 0,19-19,-19 18,0 0,0-36,-19 0,19-1,0 0,0 0,0 1,-19 0,19-1,0 0,0-18,0 18,0 1,19-1,0 0,-19 1,19 18,-1-19,0 19,1-18,0 18,0 0,-1 0,0 0,1 0,0 0,0 0</inkml:trace>
  <inkml:trace contextRef="#ctx0" brushRef="#br0" timeOffset="38123.48">10486 11832,'19'0,"0"0,-1 0,0 0,1 0,0 0,0 0,-1 0,0 0,1 0,0-19,0 19</inkml:trace>
  <inkml:trace contextRef="#ctx0" brushRef="#br0" timeOffset="38347.44">10505 11981,'0'0,"19"0,-1 0,-18-19,37 19,-18 0,0 0,-1 0,19 0,-18-19,0 19,-1 0,0 0,1 0</inkml:trace>
  <inkml:trace contextRef="#ctx0" brushRef="#br0" timeOffset="38913.63">11063 11609,'0'-19,"0"0,0 38,0 0,0-1,19 1,-19-1,0 20,0-1,18 0,-18 0,0 19,0-37,0 18,0-19,0 1,0 0,0 18,19-19,-19 1,18-19</inkml:trace>
  <inkml:trace contextRef="#ctx0" brushRef="#br0" timeOffset="39183.38">11268 11888,'18'0,"-36"0,-1 0,0 0</inkml:trace>
  <inkml:trace contextRef="#ctx0" brushRef="#br0" timeOffset="39658.42">11602 11664,'19'0,"-19"-18,0 36,-19 1,1 0,-1-1,1 1,-1-1,0 1,1 0,-1-19,19 18,0 1,0-1,19-18,-1 0,20 0,-20 0,1 0,-1 0,1-18,0 18,37 0,-38 0,19 0,-18 0,18-19,-18 19,-1 0,1 0</inkml:trace>
  <inkml:trace contextRef="#ctx0" brushRef="#br0" timeOffset="39995.33">11547 11702,'0'18,"0"1,0-1,18 1,-18 0,0-1,19 1,-19 18,0 1,18-2,-18-17,19 0,-19 18,19 0,-19-18,0 0,18-1,-18 0,0 1,0 0</inkml:trace>
  <inkml:trace contextRef="#ctx0" brushRef="#br0" timeOffset="41488.2299">10095 12651,'0'18,"0"0,0 1,0 0,0 0,19 17,-19-17,0 0,0 0,0 17,0-17,0-38,19 1,-19 0,0-1,0 0,0 0,0 1,0-19,0 18,0-18,0 19,0-1,19 19,-19 19,0-1,0 0,0 1,18-19,-18 19,0 0,18-19,-18-19,0 0,19 19,0-19,-19 1,19 0,-1-1,0 19,-18 19,19-19,-19 18,19 0,-19 1,19 0,-19 0,0-1,18 19,-18-18,0 0,0-1,0 0,0 1,0 0</inkml:trace>
  <inkml:trace contextRef="#ctx0" brushRef="#br0" timeOffset="42067.14">10431 12669,'0'-18,"0"36,0 0,18 20,-18-19,0-1,0 0,0 20,0-19,0-1,0 0,0 1,0 0,18-19,-18-19,0 0,19 19,-19-18,0 0,19-1,-19 0,19 0,-19 1,0 0,18 18,-18 18,18-18,-18 18,0 1,0 0,19-19,-19 19,0-1,19 0,-19 1,19 0,-19 0,18-19,-18 18,0-36,18 18,-18-19,0 0,0 0,0 1,0 0,0-1,0 0,0 0,0 1,0-19,0-1,-18 20,18 0,0-1,0 0</inkml:trace>
  <inkml:trace contextRef="#ctx0" brushRef="#br0" timeOffset="42356.44">10858 12725,'19'0,"0"0,-1 0,1 0,-1 0,1 0,0 0,-1 0,1 0,-1 0</inkml:trace>
  <inkml:trace contextRef="#ctx0" brushRef="#br0" timeOffset="42639.42">10839 12855,'19'0,"0"0,0 0,-1 0,1 0,-1 0,1 0,18 0,-18 0,-1 0</inkml:trace>
  <inkml:trace contextRef="#ctx0" brushRef="#br0" timeOffset="45535.54">11435 12706,'19'0,"-19"-19,18 19,-18-18,19 18,-19-18,18 18,1 0,0 0,-1 0,-18-19,19 19,-19 19,0-1,0 0,0 1,0 0,0 0,0-1,0 0,0 1,0 0,-19 0,19-1,-18 0,18 1,-19-19,19 19,-19 0,19-1,-18-18,18 18,-19-18,19 19,-18 0,18 0,18-19,1 0,-1-19,1 19,0 0,18 0,-19 0,1 0,0 0,-1 0,20 0,-20 0,1-19,-1 19</inkml:trace>
  <inkml:trace contextRef="#ctx0" brushRef="#br0" timeOffset="46199.41">11863 12651,'0'18,"0"0,0 1,0 0,0 0,0-1,19 0,-19 1,0 0,0 0,0-1,0 0,0 1,18 0,-18 0,0-1,0 0,0 1,0 0,19-19,-19 19,0-38,0 0</inkml:trace>
  <inkml:trace contextRef="#ctx0" brushRef="#br0" timeOffset="46624.25">12012 12669,'18'0,"-18"18,0 1,-18 0,-1 0,1-19,18 18,-19-18,0 18,1-18,-1 0,19 19,19-19,-1 0,-18 19,19-19,0 19,-1-1,19 0,-18 1,0-19,-1 19,1 0,-1-19,1 18,0-18,-19 18</inkml:trace>
  <inkml:trace contextRef="#ctx0" brushRef="#br0" timeOffset="47227.44">12235 12818,'0'0,"0"-19,-19 19,19-19,-18 19,18-18,-19 18,1 0,18 18,0 1,-19-19,19 19,0 0,0-1,0 0,0 1,19-19,-1-19,-18 1,0 0,19-1,-19 0,0 0,18 19,-18-18,0 36,0 1,19-19,-19 19,0 0,0-1,19 0,-19 1,18 0,-18 0,0-1,0 0,0 1,19 0,-19 0,0-1,0 0,0 1,0 0,0 0,0-1,-19-18,1 18,-1-18,0 0,1 0,18-18,0 0,0-1,0 0,0 0,18 19,-18-18,19 18,-19-18,19 18</inkml:trace>
  <inkml:trace contextRef="#ctx0" brushRef="#br0" timeOffset="47574.1">12570 12613,'0'0,"0"-19,0 38,0 0,0 18,-18-19,18 1,-19 19,19 17,0-36,-19 36,0-17,1 17,0 2,18-39,-19 19,0 1,0-20,19 0,-18 39,-19-21,37-17,-38 19,20-2</inkml:trace>
  <inkml:trace contextRef="#ctx0" brushRef="#br0" timeOffset="49119.2899">12831 12762,'0'-18,"-19"18,19-19,0 38,0-1,19 0,-19 1,0 0,0 0,18-1,-18 0,0 1,0 0,0 0,18 17,-18-17,0 0,0 0,0-38,19 19,-19-19,0 0,0 1,0 0,0-1,0 0,0 0,19 19,-19-18,19 18,-1 0,0 0,1 0,0 0,0 0,-19 18,0 1,0 0,-19-19,0 0,19 19,-37-19,19 18,-1-18,19 18,19-18,-1 0,0 0,1 19,0-19,0 0,-1 19,0-19,1 0,0 19,0-19,-1 0,-18 18,18-18,1 0,-19 18,19-18</inkml:trace>
  <inkml:trace contextRef="#ctx0" brushRef="#br0" timeOffset="49923.15">13221 12930,'-18'0,"18"-19,0 0,0 0,18 19,0 0,-18 19,19-19,-19 19,19 0,-19-1,0 0,0 1,19 0,-19 0,0-1,0 0,0 1,0-38,0 1,0 0,0-1,0 0,18 19,-18-19,0 1,0 0,18 18,-18 18,0 0,0 1,19-38,0 1,0 18,-1 0,-18 18,18 1,-18 0,19-19,-19 19,0-1,19-18,-19 18,19-18</inkml:trace>
  <inkml:trace contextRef="#ctx0" brushRef="#br0" timeOffset="50488.88">13556 13004,'0'-19,"0"0,-19 19,19-18,-19 18,1 0,18-18,0 36,0 0,18-18,-18-18,0 36,0 1,19-19,0 0,0 0,-1 0,19-19,-18 1,0 0,17-20,-36 19,0 1,19-19,-19-19,0 38,0-1,0-37,0 38,0-20,0 19,-19 1,19 36,-18-18,18 19,-18 0,18 0,0-1,-19 0,19 20,0-19,0 17,0-17,0 0,0 18,0-19,0 20,0-19,19-1,-19 0,18-18,-18 38,18-19,1-1,0-18,-19 18,37-18,-19 0</inkml:trace>
  <inkml:trace contextRef="#ctx0" brushRef="#br0" timeOffset="50646.1899">14002 12985,'-19'0,"1"-19,0 19,18-18</inkml:trace>
  <inkml:trace contextRef="#ctx0" brushRef="#br0" timeOffset="52983.46">9984 14046,'-18'0,"-1"0,38 0,-1 0,0 0,20-19,-19 19,-1 0,19-19,19 19,0-18,-19-1,0 19,-18 0,0 0,17-18,-17 18,0 0,-19-19</inkml:trace>
  <inkml:trace contextRef="#ctx0" brushRef="#br0" timeOffset="53406.47">10245 14008,'0'19,"0"0,0-1,0 1,0-1,0 1,0 0,0-1,18 1,-18-1,0 1,18 0,-18-1,0 1,0 0,0-1,0 1,19-19,-19 18</inkml:trace>
  <inkml:trace contextRef="#ctx0" brushRef="#br0" timeOffset="53903.44">10431 14157,'0'19,"0"-1,0 1,0 0,0-1,0 1,0 18,0-18,18-1,-18 20,0-1,0-19,0 20,18 17,-18-17,0-20,0 1,0-1,0 1</inkml:trace>
  <inkml:trace contextRef="#ctx0" brushRef="#br0" timeOffset="54385.76">10691 14176,'19'-19,"-1"19,0 0,1 0,0-18,0 18,-1 0,0 0,20 0,-19-19,-1 19,1 0,-1 0,1 0,0 0,-19-19,18 19</inkml:trace>
  <inkml:trace contextRef="#ctx0" brushRef="#br0" timeOffset="54766.42">10691 14288,'-19'0,"0"0,38 0,0 0,0 0,-19-19,18 19,0 0,1 0,0 0,0 0,17-19,-17 19,0 0,0 0,-1 0,1 0,-1-18,1 18,0 0</inkml:trace>
  <inkml:trace contextRef="#ctx0" brushRef="#br0" timeOffset="57200.37">11249 13878,'0'-18,"19"18,-19-19,18 19,1 0,-19-19,18 19,1 0,0 0,-1 0,1 0,-19 19,18-19,-18 19,0-1,0 1,0-1,0 1,0 0,0-1,-18 1,18-1,-19 1,19 0,-18-1,-1-18,19 19,0-38,19 19,-19-18,18 18,1 0,-19-19,18 19,1 0,0 0,-1-19,1 19,-1 0,1 19,0-19,-19 19,18-19,-18 18,19 1,-19-1,18 1,-18 0,0-1,0 1,0-1,-18 1,-1 0,19-1,-18 1,-20 0,1-1,19-18,-1 0,-18 19,18-19,1 0,-1 0,-18 0,18 0,1 0,36 0,1 0,-1 0</inkml:trace>
  <inkml:trace contextRef="#ctx0" brushRef="#br0" timeOffset="60086.82">11807 13860,'-18'0,"-1"0,0 18,1-18,-1 0,1 0,-1 0,19 19,0-1,0 1,0 0,19-19,-19 18,0 1,0-1,18 1,-18 0,19-19,-1 0,1 0,0-19,-1 19,1 0,-1 0,1 19,0-19,-19 18,18 1,-18-1,19-18,-19 19,0 0,0-1,0 1,-19-19,1 18,-1-18,0 0,1 0,-19 0,18 0,0 0,1 0,-1 0,1 0</inkml:trace>
  <inkml:trace contextRef="#ctx0" brushRef="#br0" timeOffset="60462.46">11882 13785,'0'0,"0"19,-19-19,19 18,0 1,0 0,19-19,-1-19,1 19,-19-19,18 19,-18-18,0-1,-18 19,-1 0</inkml:trace>
  <inkml:trace contextRef="#ctx0" brushRef="#br0" timeOffset="61091.91">12291 13971,'0'0,"-19"0,1 0,-1 0,0 0,1 0,-1 0,19 19,-18-19,-1 0,19 18,-19 1,1 0,-1-1,19 1,-18-1,18 1,-19 0,19-1,0 1,0-1,0 1,0 0,0-1,0 1,19 0,-1-19,-18 18,19 1,-1-19,1 0,0 0,18 18,19-18,-1 0,-36 0,37-18,0 18,-37 0,-1 0,0-19,1 19,-19-18,0-1</inkml:trace>
  <inkml:trace contextRef="#ctx0" brushRef="#br0" timeOffset="67575.34">10524 15125,'0'19,"0"-1,0 0,0 1,0 0,18 36,-18-36,0 37,18 0,1-19,-19 0,19 1,-19-2,19-17,-19 0,18 0,-18-1,0 0,0-36,0 0</inkml:trace>
  <inkml:trace contextRef="#ctx0" brushRef="#br0" timeOffset="68094.07">10449 15237,'0'-19,"0"0,0 0,18 1,-18 0,19-1,0 0,0 19,-19-19,18 19,0 0,-18-18,19 18,0 0,0 0,-19-18,18 18,0 0,1 0,0 0,0 18,-1-18,-18 18,18-18,-18 19,19-19,-19 19,0 0,0-1,0 0,0 1,0 0,0 0,-19-19,19 18,-18 0,0 1,18 0,-19-19,0 19,19-1,-19-18,1 18,0 1</inkml:trace>
  <inkml:trace contextRef="#ctx0" brushRef="#br0" timeOffset="68519.84">10858 15404,'0'19,"0"-1,0 0,0 1,19-19,-19 38,0-2,0 2,0-19,19-1,-19 0,0 1,0 0,0 0,0-1,0 0,18-18,-18 19</inkml:trace>
  <inkml:trace contextRef="#ctx0" brushRef="#br0" timeOffset="68893.78">11044 15199,'19'-19,"0"19,-1 0,-18-18,19 18,-1 0,20-18,-20 18,1-19,-1 19,1-19,0 19,-1 0</inkml:trace>
  <inkml:trace contextRef="#ctx0" brushRef="#br0" timeOffset="69191.18">11063 15366,'-19'0,"19"19,0 0,-18-19,36 0,1 0,0 0,-1-19,1 19,-1-19,1 19,18-18,-18 0,-1 18,1-19,0 19,-1-19</inkml:trace>
  <inkml:trace contextRef="#ctx0" brushRef="#br0" timeOffset="70037.87">11454 14901,'0'19,"18"-19,1 0,-19-19,18 19,1 0,18-18,-18 18,-1 0,1-19,0 19,-1 0,1 0,0 0,-19 19,18-19,-18 18,0 1,0 0,0-1,0 1,0-1,-18 1,18 0,-19 0,0 17,19-17,-18 0,-1 0,0-1,19 0,-18 1,-1 0,19 0,-18-19,18 18,-19-18,19 18,19-18,-1 0,1 0,-1-18,1 0,0 18,-1-19,1 19,0 0,-1-19,19 19,-18-19,0 19,-1 0,1-18,-1 18,1 0</inkml:trace>
  <inkml:trace contextRef="#ctx0" brushRef="#br0" timeOffset="70410.42">11863 14883,'19'0,"-19"18,0 1,18 0,-18 18,0-19,19 1,-19 0,0 0,18 17,-18-17,19 19,-19-20,19 0,-19 1,0 0,18-19,-18 19</inkml:trace>
  <inkml:trace contextRef="#ctx0" brushRef="#br0" timeOffset="70926.28">12198 14771,'0'-18,"0"-1,-19 38,1-1,-1-18,19 19,-19-19,1 18,-1 1,19 0,-18-19,18 18,-19 1,19-1,0 1,19 0,-1-19,-18 18,19-18,-19 19,18-19,1 0,0 0,-19 18,18-18,1 0,-1 0,1 19,0-19,-1 0,1 19,-1-19,-18 19,0-1,0 0,-18 1,18 0,-19-19,1 19,-1-1,0-18,19 18,-18-18,-1 0</inkml:trace>
  <inkml:trace contextRef="#ctx0" brushRef="#br0" timeOffset="72087.32">12514 14790,'-19'0,"1"0,0 0,18 18,18-18,-18 19,18-19,1 37,-19-18,19 18,0-18,-19 18,18-19,-18 1,18 0,-18 0,19-1,-19 19,19-37,-19 38,19-38,-19 18,0 0,0-36,0 0,0-1,-19 0,19 0,0 1,-19 0,19-1,0 0,0 0,-19 19,19-18,0-1,0 1,0-1,0 0,19 19,-19-18,19 18,0-19,-1 19,0 0,1 0,-19 19,0-1,-19 1,1 0,18-1,-18-18,18 19,-19-19,19 18,19-18,-1 0,0 0,1 0,0 19,0-19,-1 0,0 0,1 0,0 0,0 0,-1 0,0 0</inkml:trace>
  <inkml:trace contextRef="#ctx0" brushRef="#br0" timeOffset="72437.03">12849 14715,'-18'0,"18"19,18-19,-18 19,18-1,-18 1,19-1,-19 1,0 0,19-1,-19 1,19-1,-19 1,18 18,0-18,-18-1,19 1,-19 0,19 0,-19-1,19 0</inkml:trace>
  <inkml:trace contextRef="#ctx0" brushRef="#br0" timeOffset="72810.23">12812 14697,'0'-19,"0"1,19 18,-19-19,18 19,0 0,1-19,0 19,0 0,-1 0,0 0,1 0,0 0,0 0,-19 19,18-19,0 0,-18 19,0-1,0 1,0-1,0 1,-18 0,18-1,-18-18,-1 19,19-1,-19-18,0 19,1 0,0-1</inkml:trace>
  <inkml:trace contextRef="#ctx0" brushRef="#br0" timeOffset="73259.62">13239 14808,'-18'19,"0"0,18-1,-19 1,19-1,0 1,19-19,-1 0,-18-19,18 1,-18-1,19 19,-19-18,0-1,-19 19,19 19,0-1,0 1,0-1,19-18,0 0,0 0,-1 0,0 0,1 0,0-18,0 18</inkml:trace>
  <inkml:trace contextRef="#ctx0" brushRef="#br0" timeOffset="74028.08">13537 13674,'-19'0,"19"18,-18-18,0 19,18-1,-19 1,0-19,0 37,1 0,18-18,-18 18,18 0,-19-18,19 18,-19-18,19 55,0-37,-19 38,19-19,0-19,0 37,19-18,19 0,-20-19,19 19,1-19,-20-18,38-1,-1 20,-17-38,-19 0,36 0,-17 0</inkml:trace>
  <inkml:trace contextRef="#ctx0" brushRef="#br0" timeOffset="74990.4099">13742 14381,'0'-19,"19"0,-19 1,0-1,18 19,-18-18,0-1,0 0,18 1,-18-1,0-18,0 0,0 18,0 0,0 1,0-19,0 18,0 0,-18 1,0 18,-1 0,0 0,0 0,1 0,0 18,-1-18,19 19,0 0,0-1,0 1,19-1,-1-18,-18 19,18-19,1 0,0 0,0 0,-1 19,0-19,1 0,0 0,0 0,-1 0,0 0,1 0,-19 18,0 1,0-1,0 1,0 0,0-1,0 1,19-19,-19 19,19-19,-19 18,18-18,0 0,1 0,0 0,-19-18,19 18,-1-19,-18 0,19 19,-19-18,18-1,-18 0,0 1,0-1,0 1,0-1,-18 19,-1 0,19 19,0-1,0 1,0-1,0 1,0 0,0-1,19 1,-19 0,18-1,-18 1,19-1,0-18,-19 19,18-19</inkml:trace>
  <inkml:trace contextRef="#ctx0" brushRef="#br0" timeOffset="75883.45">14319 14101,'-19'0,"0"0,1 0,18 19,-19-19,19 19,0-1,0 1,0-1,0 1,0 0,19-19,-1 0,-18-19,19 19,-19-19,0 1,0-1,0 1,0 36,0 1,19-1,-1 1,-18 0,19-1,-1 20,1-20,-19 1,0-1,19-18,-19 19,18 18,-18-18,0-1,0 1,0 0,-18-19,-1 0,0 0,19-19,-18 19,18-19,-19 1,19-1,0 1,0-1,19 19,-19-19,18 19</inkml:trace>
  <inkml:trace contextRef="#ctx0" brushRef="#br0" timeOffset="76203.83">14430 14157,'0'0,"0"19,0-1,19 1,-19 0,18-1,-18 1,19-19,-19 19,19-19,-19 18,18-18,1 0,-1 0,-18-18</inkml:trace>
  <inkml:trace contextRef="#ctx0" brushRef="#br0" timeOffset="76386.39">14467 13934,'0'0,"-18"-19,18 1,-19 18,19-19</inkml:trace>
  <inkml:trace contextRef="#ctx0" brushRef="#br0" timeOffset="76591.37">14040 13915,'0'0,"-19"0,38 0,-1 0</inkml:trace>
  <inkml:trace contextRef="#ctx0" brushRef="#br0" timeOffset="77555.69">14728 13804,'0'18,"0"1,0 0,18-19,-18 18,0 1,0-1,19 20,-19-20,0 1,19-1,-19 1,0 0,0-1,0 1,0-1,-19-18,19 19,-19-19,19 19,-18-19,18 18,-19-18,19 19,-18-19,18 18,0 1,-19 0,19-1,0 1,0 0,0-1,19-18,-1 0,1-18,-1-1,1 19,-19-19,19 1,-1-1,-18 0,0 1,0-1,0 1,0 36,0 1,0-1,0 1,0 0,19-19,-19 18,19-18,-1 19,1-19,-1 0,1 0</inkml:trace>
  <inkml:trace contextRef="#ctx0" brushRef="#br0" timeOffset="78129.06">15119 13804,'0'18,"-19"1,19 0,0-1,0 1,0-1,0 1,0 0,0-1,0 1,0 37,0-38,0 1,0-1,19 1,-19 0,0-1,0 1,18-19,-18 18,0 1,19-19,-1 19,-18-1,19-18,0 0</inkml:trace>
  <inkml:trace contextRef="#ctx0" brushRef="#br0" timeOffset="78411.75">14914 14064,'0'19,"19"-19,-1 0,1 0,-1 0,1 0,0 0,-1 0,1 0,18 0,-18 0</inkml:trace>
  <inkml:trace contextRef="#ctx0" brushRef="#br0" timeOffset="78880.75">15249 14083,'-19'-19,"1"19,-1 0,0 0,1 0,-1 19,1-19,-1 37,19-18,0-1,19-18,-19 19,18-19,1 0,-1 0,1 0,0 0,-1 0,-18-19,19 19,-19-18,0-1,-19 19,19 19,0-1,0 1,0-1,19-18,-19 19,18-19,1 0,0 0,-1 0,1 0</inkml:trace>
  <inkml:trace contextRef="#ctx0" brushRef="#br0" timeOffset="79394.7">15342 14083,'0'18,"0"1,18-19,-18 19,0-1,0 1,0-1,0 1,0 0,0-1,-18-18,18-18,0-1,0 0,0 1,18 18,-18-19,19 19,-19-18,19 18,-1 0,-18 18,19 1,-19-1,18-18,1 19,0-19</inkml:trace>
  <inkml:trace contextRef="#ctx0" brushRef="#br0" timeOffset="79742.82">15528 13915,'0'19,"0"0,18-1,-18 1,0-1,0 1,19 0,-19-1,0 19,0 1,0-1,0-19,0 20,19-20,-19 1,0 0,0-1,0 1,0-1</inkml:trace>
  <inkml:trace contextRef="#ctx0" brushRef="#br0" timeOffset="80159.75">15732 14046,'0'18,"-18"-18,0 19,-1-1,0 1,0 0,1-19,18 18,-19 1,19-1,0 1,0 0,19-19,-1 0,-18 18,19-18,0 0,0 0,-1 0,0 0,1 0,0 0,0-18,-1 18,0 0,1 0,0-19</inkml:trace>
  <inkml:trace contextRef="#ctx0" brushRef="#br0" timeOffset="80549.85">15602 13674,'19'0,"-1"0,1 0,0 18,0-18,-1 19,0-19,1 37,19 0,-2 0,-17 1,19 17,-20-17,0-1,1 0,0 37,-19 1,0-19,0-19,0-18,-38 36,38-36,-18 18,-19 0,-1 1</inkml:trace>
  <inkml:trace contextRef="#ctx0" brushRef="#br0" timeOffset="80734.4599">16104 14232</inkml:trace>
  <inkml:trace contextRef="#ctx0" brushRef="#br0" timeOffset="83310.89">6412 15199,'-19'-19,"38"19,-19-18,38 18,-38-18,36-1,2 19,-19-19,-1 0,38 1,-19 0,38-20,-39 19,21 1,-21-1,-17 1,19 18,-20 0</inkml:trace>
  <inkml:trace contextRef="#ctx0" brushRef="#br0" timeOffset="83686.07">6784 15032,'0'0,"0"19,19-19,-19 18,0 0,19-18,-19 19,18 19,-18-20,18 19,1-18,0 18,0 0,-1 1,-18-20,18 0,-18 1,0 0,19 0,-19-1,0 0</inkml:trace>
  <inkml:trace contextRef="#ctx0" brushRef="#br0" timeOffset="84398.06">7101 15366,'-19'0,"19"-18,0 0,19 18,-19-19,18 19,-18-19,18 19,1-19,0 1,0 18,-19 18,18-18,-18 19,0 0,0 0,18-1,-18 0,0 1,0 0,-18 18,0-19,18 1,-19 0,-19 18,38-19,-18 1,0 0,-1 0,19-1,-19 0,0 1,1-19,36 0,1 0,-19-19,19 19,0 0,17-18,-17 0,19 18,-20-19,19 0,-18 19,18-19,-19 19,20-18,-19 18,-1 0</inkml:trace>
  <inkml:trace contextRef="#ctx0" brushRef="#br0" timeOffset="84836.17">7342 15125,'19'-19,"0"19,-19-19,18 19,0 0,-18-18,19 18,0 0,-19-18,37-1,-19 19,1 0,-19-19,38 19,-57 0</inkml:trace>
  <inkml:trace contextRef="#ctx0" brushRef="#br0" timeOffset="85098.7">7361 15255,'0'0,"19"0,-1-18,0-1,1 19,0-19,0 0,17 1,-17 0,0 18,0-19,-1 19,0 0</inkml:trace>
  <inkml:trace contextRef="#ctx0" brushRef="#br0" timeOffset="85766.63">7770 14790,'-18'0,"18"18,0 1,0 0,0-1,0 1,0-1,0 1,18 0,-18 18,19-19,-19 1,18 0,-18 18,19-19,0 1,-19 0,0 18,18-19,-18 1,0 0,0 0,0-38</inkml:trace>
  <inkml:trace contextRef="#ctx0" brushRef="#br0" timeOffset="86409.88">7993 14808,'-18'0,"-1"0,1 0,-1 0,19 19,-19-19,19 19,-18-1,18 1,0-1,-19 1,19 0,0-1,0 1,0-1,0 1,0 0,0 0,19-1,-19 0,18 1,-18 0,19-19,-19 19,19-19,-19 18,18-18,1 0,-1 0,-18-18,19 18,0-19,-1 0,1 0,-19 1,0 0,0-1,-19 19,19-19,-18 19,-1 0,0 0,1 0,-1 0,1 19,-1-19,19 19,-19-19,19 18,0 0</inkml:trace>
  <inkml:trace contextRef="#ctx0" brushRef="#br0" timeOffset="86969.18">8142 14864,'0'19,"-18"-19,18 18,0 1,0 0,0-1,0 1,0-1,0 1,0 0,18 0,1-1,-1-18,-18 18,19-18,0 19,-1-19,1 0,-1 0,1 0,0-19,-1 19,-18-18,19 0,-19-1,0 0,0 0,0 1,0-1,-19 1,1-1,-1 19,19-19,-19 19,1-18,-1 18,1 0,-1-19,0 19,1 0,-1 0,1 0</inkml:trace>
  <inkml:trace contextRef="#ctx0" brushRef="#br0" timeOffset="87370.77">8217 14585,'0'19,"0"-1,-19-18,19 19,0 0,19-19,-1 0,1 0,-19-19,0 0,18 1,-18-1,-18 1,-1 18,19-19,-18 19</inkml:trace>
  <inkml:trace contextRef="#ctx0" brushRef="#br0" timeOffset="88486.02">8719 14734,'0'-19,"-19"19,1 0,-1 0,1 19,-1-19,0 0,19 19,-18-19,-1 18,19 1,-18-19,18 18,0 1,-19 0,19-1,0 1,0-1,0 1,0 0,0-1,19 1,-19-1,18-18,-18 19,19-19,-1 0,1 19,0-19,18 0,-19 0,1-19,0 19,-1 0,1-19,-1 19,20-18,-20-19,19 18,-18 19,0-19,-1 1</inkml:trace>
  <inkml:trace contextRef="#ctx0" brushRef="#br0" timeOffset="100417.88">942 14176,'0'-19,"0"1,-18 18,0 0,-1 18,0-18,19 19,-19-19,1 18,0-18,-1 19,0 0,0-1,19 1,19 0,0-19,0 0,-1 0,0 0,1 0,0 0,0 0,-1 0,0 0,1 0,0 0,0 0,-1 18,0 1,-18-1,19-18,-19 19,0 0,0-1,-19 1,19-1,-18-18,18 19,-18 0,-1-1,0 1,0-19,1 18,0 1,-1-19,0 0,0 0,19-19,0 1</inkml:trace>
  <inkml:trace contextRef="#ctx0" brushRef="#br0" timeOffset="101506.13">1092 14306,'0'19,"18"-19,-18 18,0 1,18 0,-18-1,19-18,-19 19,19-19,0 0,-1-19,0 1,-18-1,0 0,0 1,0-1,0 1,-18-1,18 0,0 38,0 0,0-1,18 1,-18-1,19-18,-19 19,0 0,19-1,0 1,-1-1,-18 1,0 0,18 18,1-19,-19 1,0 37,0-38,0 1,0 0,0-1,-19 1,19-1,-18 1,0-19,18 19,-19-19,0 0,19-19,0 0,0 1,0-1,0 1,19 18,-19-19,0 0,19 1,-1-1,0-18,-18 18,19 1,-19-1,19 1,0-38,-1 37,-18-18,19 18,-19 1,0-1,-19 19,1 0,-1 0,0 0,19 19,0-1,19-18,-19 19,19-19,-19 19,18-19,1 0,-1 18,1-18,-19 19,19-19,-1 0,-18 18,19 1,-19 0,0-1,0 1,0-1,-19-18,19 19,-18 0,-1-19,19 18,-19-18,1 0</inkml:trace>
  <inkml:trace contextRef="#ctx0" brushRef="#br0" timeOffset="101803.42">1482 14139,'0'-19,"0"0,0 38,19-19,-19 37,18-18,1-1,-19 1,19 18,-19 19,18-37,-18 18,19 0,-1 19,-18-37,0-1,19 19,0-18</inkml:trace>
  <inkml:trace contextRef="#ctx0" brushRef="#br0" timeOffset="102012.17">1464 14325,'0'0,"18"-19,1 19,-1-18,1 18</inkml:trace>
  <inkml:trace contextRef="#ctx0" brushRef="#br0" timeOffset="102438.33">1668 14362,'19'0,"-19"-19,18 19,-18-18,19 18,0-19,-19 1,18 18,-18-19,0 0,-18 19,-1 0,19 19,-19-19,1 0,18 19,-19-19,19 18,-18-18,18 19,0-1,0 1,0 0,0-1,18 1,-18-1,19-18,-19 19,18-19,1 19,0-19,-1 18,1-18,-1 0,1 0,0 0,-1-18,1 18,-1 0,1-19</inkml:trace>
  <inkml:trace contextRef="#ctx0" brushRef="#br0" timeOffset="103123.39">1817 14288,'0'0,"0"-19,19 19,-1 0,-18 19,19-19,-19 18,18-18,-18 19,19-1,-19 1,0 0,0-1,19 1,-19 18,0-18,0-1,0-36,0-1,0 0,0 1,0-1,0-18,0 18,18 1,-18-1,0 1,19 18,-1 0,1 18,0 1,-19-1,18 1,-18 0,19-1,-19 1,0-1,0-36,0-1,0 1,0-20,0 20,0-1,0 1,0-1,18 0,-18-18,19 18,-19 1,19 18,-19 18,18-18,1 19,-19 0,19-1,-19 1,0 0,18 18,-18-19,19 1,-19 18,18-37,-18 19,19-19,-19 18,19-18</inkml:trace>
  <inkml:trace contextRef="#ctx0" brushRef="#br0" timeOffset="103946.86">701 15051,'0'0,"-19"0,0 18,1-18,0 0,-1 0,0 18,0-18,38 0,0-18,0 18,-1 0,19-18,1-1,-20 19,57-38,36 1,-74 19,19-1,37-18,0 18,18-18,-54 18,54-18,-55 19,56-20,-19 1,18 0,-36 0,18 18,-75 19,19-18,-18 18,18 0,-18 0,-19-19,-19 19</inkml:trace>
  <inkml:trace contextRef="#ctx0" brushRef="#br0" timeOffset="126600.29">813 15311,'0'19,"0"-1,-19-18,19 18,0 20,-19-19,19-1,-19 19,1 19,0-19,-1 37,-19 1,2-19,17-19,-19 19,2-1,17-36,0 0,19 0,19-19,-19-19,19 19,-1 0,19-19,-18 19,0 0,-1 0,0 0,1 0,0 0,0 0,17 0,-17 0,0 0,0 0,-1 0,19 0,-18 0,18 0,-19 0,1 0,0 19,0-19,-1 0,-18-19,0 0,0 1,-18 18,18-18,-19-1,19 0,-19-18,0 19,1-1,0-19,-1 20,0-19,0-1,1 20,0-19,18 18,-19 0,0-17,19 17,-19 19,1-19,18 0,-18 1</inkml:trace>
  <inkml:trace contextRef="#ctx0" brushRef="#br0" timeOffset="127138.27">1259 15459,'-19'-18,"0"18,1 0,-19 18,18-18,0 0,1 19,0 0,18 0,0-1,18 0,0 1,1-19,-19 19,19-19,18 19,-19-19,1 18,37-18,-19 18,-18 1,18 0,-18 0,-19-1,18 0,-18 1,0 19,0-2,-18-17,-1 0,1 0,-20-1,19 0,1-18,0 19,-20-19,19 0,1-19</inkml:trace>
  <inkml:trace contextRef="#ctx0" brushRef="#br0" timeOffset="127591.81">1557 15497,'0'-19,"18"19,1 0,-19-19,18 19,1-18,0 18,-1-18,1 18,-1 0,-18-19,19 19,0 0,-1-19,1 19</inkml:trace>
  <inkml:trace contextRef="#ctx0" brushRef="#br0" timeOffset="127797.5">1612 15645,'0'-18,"19"18,-19-18,37-1,-18 19,-1-38,1 38,0-18,18 0,-19 18,1-19,0 19</inkml:trace>
  <inkml:trace contextRef="#ctx0" brushRef="#br0" timeOffset="128700.12">1966 15330,'0'0,"0"-19,18 19,1 0,0 0,-1 19,1-1,-19 0,18-18,-18 19,0 0,19 0,-19 17,19-17,-19 0,0 0,0 17,0-17,0 0,0-38,0 0,0 1,0 0,18-1,-18 0,0 0,0 1,0 0,0-1,19 19,0 0,-1 0,1 19,-19-1,18-18,-18 18,19 1,-19 0,0 0,0-38,0 0,0 0,-19 1,19 0,0-1,0 0,0 0,19 19,0-18,-1 18,1 0,-19 18,18-18,-18 19,19-19,-19 19,0 0,19-19,-19 18,0 0,18-18,-18 19,0 0,0 0,19-1,-19 0,0 1,0 0</inkml:trace>
  <inkml:trace contextRef="#ctx0" brushRef="#br0" timeOffset="129160.95">2729 15255,'0'-18,"0"-1,-19 19,19-19,-19 19,1 0,18 19,-19-19,1 0,18 19,-19-19,0 36,1-36,18 19,-19 0,1 0,18-1,-19 19,19-18,0 0,0-1,19 0,-19 1,18 0,-18 0,19-19,-1 18,1 0,0-18,-1 0,1 0,-1 0,1 0,0-18,18 18,-19-18,1 18,0 0,-1-19,1 19</inkml:trace>
  <inkml:trace contextRef="#ctx0" brushRef="#br0" timeOffset="129696.11">2915 15552,'-19'0,"19"-18,0 36,0 1,19-19,-19 19,19 0,-19-1,18 0,-18 1,18 0,-18 0,0-1,19 0,-19 1,19 0,-19 0,19-1,-19 0,0 1,0-38,0 1,0 0,0-1,0 0,0 0,0-17,0 17,0-19,0 20,0 0,0-1,0 0,18 19,-18-19,0 1</inkml:trace>
  <inkml:trace contextRef="#ctx0" brushRef="#br0" timeOffset="130441.67">3138 15404,'0'0,"18"0,-18-19,0 0,0 1,0 0,0-1,0-37,0 0,0 37,0-36,-18-19,18 55,-18-37,-1 19,19 18,-19-18,0 18,1 1,18-1,-18 19,18 19,0-1,0 1,0-1,0 1,0 18,18 19,-18-37,0 0,0 17,18 21,-18-39,0 0,19 39,-19-2,19-36,-19 0,19-1,-1 19,0-18,1 0,0-1,18-18,-19 18,1-18,19 0,-20 0,0 0</inkml:trace>
  <inkml:trace contextRef="#ctx0" brushRef="#br0" timeOffset="130920.92">3342 15330,'0'-19,"19"19,-19 19,19-19,-19 18,19 0,-19 1,18 0,-18 18,18-37,-18 18,0 1,0 0,0 0,0-38,-18 19,18-19,0 0,0 1,0 0,0-1,0 0,0 0,18 1,-18 0,19 18,-19-19,19 19,0 0,-19 19,18-19,-18 18,18 0,-18 1,19 0,-19 0,0-1,19 0,-19 1,0 0,19-19,-19 19,18-19,-18 18,18-18</inkml:trace>
  <inkml:trace contextRef="#ctx0" brushRef="#br0" timeOffset="131332.37">3678 14771,'0'0,"-19"0,0 0,0 0,19 19,-18-1,18 1,0 0,0-1,0 1,0 18,0-18,0 18,0-19,0 20,0-1,18 0,-18 19,0-19,19 1,-19 17,19-17,-19-2,19 21,-19-21,18 21,-18-21,18 21,1-21,0 2,0 17,-1-17,0-1,1-19,0 20,0-19,-1-1,19 0,-18 1,0 0,-1-19,19 19,-18-19</inkml:trace>
  <inkml:trace contextRef="#ctx0" brushRef="#br0" timeOffset="131835.28">3714 14715,'19'0,"0"-18,0 18,-1 0,0-19,1 19,0-18,0 18,-1 0,0-19,1 19,0 0,0-19,-1 19,0-18,1 18,0 0,0 0,-19-19</inkml:trace>
  <inkml:trace contextRef="#ctx0" brushRef="#br0" timeOffset="132063.23">3919 14678,'0'0,"0"19,0-1,0 1,0 0,0-1,19 1,-19-1,0 1,0 0,19-1,-19 1,0-1,18 1,-18 0,0-1,0 1,0-1,18 1,-18 0,0 0,0-1</inkml:trace>
  <inkml:trace contextRef="#ctx0" brushRef="#br0" timeOffset="132477.1">4124 14883,'0'0,"0"-19,0 1,0-1,19 19,-1 0,0 0,1 19,0-1,-19 1,0-1,0 1,-19-19,19 19,0-1,-19 1,1-1,18 1,-18-19,18 19,-19-19,19 19,0-38,19 19,-1 0,0-19,1 19,0-19,0 19,-1-18,0 18</inkml:trace>
  <inkml:trace contextRef="#ctx0" brushRef="#br0" timeOffset="132856.31">4012 15404,'0'19,"-19"-19,38 0,0-19,0 19,-1 0,19-19,-18 19,0-19,-1 19,0-18,20 18,-19-18,17 18,-17-19,0 19,18-19,-19 0,20 19,-19 0,-1-18,0 18,1-18,0 18</inkml:trace>
  <inkml:trace contextRef="#ctx0" brushRef="#br0" timeOffset="133178.22">4161 15516,'-18'0,"18"-19,18 19,0 0,1 0,-19-19,19 19,0 0,-1 0,0-19,1 19,0 0,0-18,-1 18,0 0,1-18,0 18,0 0,-1-19,0 19,1 0</inkml:trace>
  <inkml:trace contextRef="#ctx0" brushRef="#br0" timeOffset="133457.07">4291 15459,'-19'0,"38"19,-19 0,19 0,-19-1,19 0,-19 1,18 19,0-20,-18 0,19 20,-19-19,19-1,-19 0,0 1,0 0,19-19,-19 19</inkml:trace>
  <inkml:trace contextRef="#ctx0" brushRef="#br0" timeOffset="133756.94">4515 15645,'0'-18,"0"36,0 1,18 0,-18 0,0-1,19 19,-19-18,0 0,18 17,-18-17,0 0,19 18,-19-19,0 20,19-19</inkml:trace>
  <inkml:trace contextRef="#ctx0" brushRef="#br0" timeOffset="134461.15">4217 14567,'0'0,"0"-19,19 19,-1 0,0 0,1 0,0 0,0 0,-19 19,18-19,0 0,1 18,0 1,0-19,-1 18,0-18,39 38,-39-20,19 38,1 0,-1 0,-19-19,1 0,18 37,0 19,1 0,-20-36,38 91,-56-110,0 17,19-17,-19 55,0-38,-19 38,0-19,-18 1,19-38,-20 37,1-17,-19-2,38-36,-19 18,18-19,0-18</inkml:trace>
  <inkml:trace contextRef="#ctx0" brushRef="#br0" timeOffset="138511.3199">2710 14994,'-19'0,"19"-18,0-1,-18 1,18-1,0 0,0 1,0-1,0 1,0-1,0 0,0 1,0-19,0 18,0-18,0 18,0 1,18-20,-18-17,0 36,19-37,-19 38,0-1,19-37,-1 38,1-20,-19 20,18-19,1-1,0 20,-1-1,1-18,-19 18,0 1,-19 18,1 0,18 18,-19-18,0 19,1-1,36-18,1 0,0 0,18 0,-19 0,1 0,0 19,0-19,-1 19,-18-1,0 1,0 0,-18-19,18 18,-19-18,19 19,-19-19</inkml:trace>
  <inkml:trace contextRef="#ctx0" brushRef="#br0" timeOffset="139222.43">2747 13171,'-18'0,"-1"0,0 0,19 19,-18-19,18 19,-19-19,1 18,-1 0,0 1,19 0,-18 0,18-1,0 0,-19 1,19 0,0 0,0-1,0 0,0 1,0 0,19 0,-1-1,1 1,0-1,-1-18,1 0,-1 0,1 0,0 0,-1 0,38-18,-37 18,-1 0,1-19,18 1,-18 18,0 0,-1 0,-18-19,18 19</inkml:trace>
  <inkml:trace contextRef="#ctx0" brushRef="#br0" timeOffset="139766.3199">2896 13431,'0'19,"19"-19,-19 19,19 0,-1-1,0 1,-18-1,19 1,0 0,-19-1,19 1,-19-1,0-36,0-1,0 1,0-1,0 0,0 1,0-1,0 1</inkml:trace>
  <inkml:trace contextRef="#ctx0" brushRef="#br0" timeOffset="140587.16">2952 13041,'-18'-18,"-1"18,0 0,0 0,1 0,-1 0,-18 18,18-18,1 18,-1-18,1 19,-38 37,37-38,-18 20,37-19,-19-1,1 38,-1-19,19-19,0 20,0 17,0 20,0 0,19-38,-19-19,18 75,20-37,-38-19,18-18,1 18,18 0,0 1,-18-38,37 18,-1-18,2 0,-21-18,-17 18,55-38,-55 20,0-1,18-18,0 0,-18-19,0-18,-19 55,0-55,0-19,-38 18,19 0,1 57,-19-38,-1 19,20 19,-38-1,19 19,-19 0,19 0</inkml:trace>
  <inkml:trace contextRef="#ctx0" brushRef="#br0" timeOffset="177439.8">5556 15999,'-18'0,"18"-18,-19 18,1 0,-1 0,0 18,1-18,18 18,-19-18,1 19,-1 0,19 0,-19-19,19 18,-18 19,18-18,-19 18,19-19,0 1,19 0,-19 0,0-1,18 0,1 1,0-19,-1 0,1 0,-1 0,1 0,18-19,-18 1,-1 18,1-18,0 18,-19-19,18 19,1 0</inkml:trace>
  <inkml:trace contextRef="#ctx0" brushRef="#br0" timeOffset="177799.69">5687 16203,'-19'0,"38"0,-19 19,0 0,18 0,-18-1,0 0,19 1,-19 19,18-2,-18-17,19 0,-19 0,0-1,19 0,-19 1,18-38,-18 1,0 0,0-1,19 0,-19 0,0 1,0 0</inkml:trace>
  <inkml:trace contextRef="#ctx0" brushRef="#br0" timeOffset="178128.17">5873 16167,'18'0,"1"-19,-1 19,1-19,0 19,-1-19,1 1,-1 18</inkml:trace>
  <inkml:trace contextRef="#ctx0" brushRef="#br0" timeOffset="178355.7">5873 16334,'0'0,"-19"0,19 19,19-19,-19-19,18 19,1 0,-19-19,18 19,1-19,0 19,-19-18,18 18,1 0,-19-18,18 18</inkml:trace>
  <inkml:trace contextRef="#ctx0" brushRef="#br0" timeOffset="179332.14">5835 16334,'-18'0,"18"-19,0 0,-19 19,19-18,0 0,0-1,0 38,19-1,-19 0,0 1,0 0,18 0,-18-1,0 0,19 20,-19-19,0-1</inkml:trace>
  <inkml:trace contextRef="#ctx0" brushRef="#br0" timeOffset="179890.74">6207 15776,'0'19,"19"-19,-19 18,0 0,19-18,-19 19,19 0,-19 0,18-1,0 0,-18 1,0 0,19-19,-19 19,0-1,19 0,-19 1,0 0,0 0</inkml:trace>
  <inkml:trace contextRef="#ctx0" brushRef="#br0" timeOffset="180404.1">6207 15795,'0'0,"0"-19,0 0,0 0,0 1,19 18,-19-18,19 18,-19-19,19 0,-1 0,0 19,20-18,-19 0,-1 18,0 0,1 18,-19 0,0 1,0 0,0 0,0-1,0 0,-19 20,1-19,0-1,18 0,-19-18,0 19,19 0,-19-19,19 19,-18-19,36 0,-18 18,19-18,0 18,0-18,-1 19,0-19,1 19,0-19,0 19,-1-1,0-18,1 0,-19 18,19-18</inkml:trace>
  <inkml:trace contextRef="#ctx0" brushRef="#br0" timeOffset="180721">6245 16371,'19'0,"-1"0,0 0,1-18,0 18,0-19,17 19,-17-19,19 0,-2 1,2 0,-1-1,0 0,19 0,-19 1,19 0,-19-1,1 0,-2 0,2 1,-1 0,-19-1</inkml:trace>
  <inkml:trace contextRef="#ctx0" brushRef="#br0" timeOffset="181455.22">6264 16575,'0'-18,"18"18,0 0,-18-18,19 18,0 0,-19 18,19-18,-19 18,18 1,0 19,-18-20,19 1,-19-1,0 1,0 0,19-19,-38 0,19-19,0 0,-19 1,19-1,0 1,0-1,0 0,0 0,19 1,-19 0,19 18,-19-19,37 0,-19 0,1 1,0 0,0 18,17-19,-17 0,0 0,0 19</inkml:trace>
  <inkml:trace contextRef="#ctx0" brushRef="#br0" timeOffset="181836.21">6672 16669,'-18'0,"18"-19,18 19,-18-18,19 18,0 0,0 0,-1-19,0 19,1-19,0 19,0-19,-1 19,19-18,-18 18,0-18,-1 18,0-19,1 19,0-19,0 19,-1 0</inkml:trace>
  <inkml:trace contextRef="#ctx0" brushRef="#br0" timeOffset="182159.74">7063 16353,'0'0,"0"-19,0 38,19-1,-19 0,19-18,-1 38,0-1,-18 0,19-18,-19 0,19 17,-19-17,19 0,-19 0,18-1</inkml:trace>
  <inkml:trace contextRef="#ctx0" brushRef="#br0" timeOffset="194129.3799">6636 15776,'0'19,"0"-1,0 0,0 1</inkml:trace>
  <inkml:trace contextRef="#ctx0" brushRef="#br0" timeOffset="194544.09">6654 15888,'0'0,"0"-19,18 19,-18-19,19 19,0 0,0 0,-1-19,0 19,39 0,-21-18,-17 18,0 0,0-18,-1 18,0 0,1 0,0 0,-38 0,19-19,19 19,0-19,-1 19,0 0,1 0,19-19,-20 19,0 0,-18 19,19-19,-19 19</inkml:trace>
  <inkml:trace contextRef="#ctx0" brushRef="#br0" timeOffset="195208.74">7770 15627,'0'0,"0"-18,-18 18,18 18,-19-18,19 18,0 1,0 0,19-19,-19 19,18-1,1 0,18 1,-37 0,37 0,-37-1,19 0,-1 1,1 0,-19 0,0-1,-19-18,19 18,-18 1,-1-19,1 19,-1-19,0 0,1-19,-1 19,19-19,0 1,0 0,0-1,19 0,-19-18,18 19,-18-1,19 0,-19 0,19 1,-19 0,18-1,-18 0,0 0,0 1,-18 0,-1 18,0 0,19 18</inkml:trace>
  <inkml:trace contextRef="#ctx0" brushRef="#br0" timeOffset="195372.66">8068 15776,'-19'0,"1"0</inkml:trace>
  <inkml:trace contextRef="#ctx0" brushRef="#br0" timeOffset="195851.67">8235 15590,'0'0,"0"-19,0 0,0 1,19 18,-19-18,18 18,1 0,0 0,-19 18,18 0,-18 1,0 0,19 18,-1-19,-18 1,19 0,-19 0,19-19,-19 18,-19-18,19 18,-19-18,1 0</inkml:trace>
  <inkml:trace contextRef="#ctx0" brushRef="#br0" timeOffset="196136.81">8477 15534,'0'-18,"19"18,-19 18,0 0,18 1,-18 0,0 0,0-1,0 0,19 20,-19-19,0-1</inkml:trace>
  <inkml:trace contextRef="#ctx0" brushRef="#br0" timeOffset="196409.11">8682 15441,'0'0,"18"0,-18-18,-18 36,-1 0,1 1,18 0,-19 0,19-1,19-18,-1 0,-18 18,19-18,-1 0,1-18,0 18,-1 0,1 0</inkml:trace>
  <inkml:trace contextRef="#ctx0" brushRef="#br0" timeOffset="196588.78">8700 15441,'-18'0,"36"0,-36 18,18 1,0 0,0 0,0-1,18 19,-18-18,0 0,0-1,0 38,0-1</inkml:trace>
  <inkml:trace contextRef="#ctx0" brushRef="#br0" timeOffset="196954.67">8068 15981,'18'0,"1"-19,0 19,-1 0,1 0,18-19,19 0,-19 19,0-18,0 18,112-37,-111 37,17-19,-17 19,55-19,0 1,-38 18,-36-18</inkml:trace>
  <inkml:trace contextRef="#ctx0" brushRef="#br0" timeOffset="198526.77">8272 16167,'0'-19,"19"19,-19 19,19-19,-19 18,18-18,1 0,-1 18,-18 1,0 0,0 0,0-1,0 0,0 1,0 0,0 0,0-38,19 19,-19-19,0 0,0 1,19 18,-19-18,0-1,18 19,-18-38,19 20,-19 0,18 18,-18 18,0 0,0 1,19-38,0 19,-19-18,18 18,-18 18,19-18,-19 19,0 0,-19 0,19-38,0 0,19 0,-19 1,19 0,-19-1,18 19,-18 19,0-1,0 0,0 1,0 0,0 0,0-1,0 0</inkml:trace>
  <inkml:trace contextRef="#ctx0" brushRef="#br0" timeOffset="198847.84">8700 16222,'-18'0</inkml:trace>
  <inkml:trace contextRef="#ctx0" brushRef="#br0" timeOffset="199299.72">8775 16148,'0'-19,"0"38,0 0,0-1,0 0,0 1,18-19,1 0,0-19,-1 19,-18-18,19 18,-1 0,-18 18,0 1,0 0,0 0,19-19,-19 18,19-18,-19-18,18 18,-18-19,19 19,-19-19,0 0,18 1,-18 0,0-1,0 0</inkml:trace>
  <inkml:trace contextRef="#ctx0" brushRef="#br0" timeOffset="200099.56">9165 15534,'0'-18,"-18"18,18-19,0 0,0 0,-19 19,19-18,-18 18,18-18,-19 18,0-19,1 19,-1-19,1 19,-1-19,0 19,1 0,-1-18,1 18,-1 0,-18 0,18-18,1 18,-1 0,0 0,1 0,-1-19,-18 19,18 0,1 0,-1 0,-18 0,18 0,1 0,-19 0,18 0,0 0,-18 0,18 19,1-19,-1 18,-18 0,18-18,1 19,-1 0,-18 0,18-1,1-18,-1 18,1 20,-1-19,-18-1,18 0,1 20,-1-1,19-19,-19 20,1-1,-1-19,19 20,0-1,-18 0,18 1,0-20,0 19,0-18,0 18,0-19,0 1,18 19,-18-20,0 0,19 20,-19-19,18-1,-18 19,19-18,0 0,-19-1,18 0,1 20,18-38,-18 19,-1-1,19 0,1-18,-20 0,19 19,1-19,17 0,-17 0,-1 0,0 19,0-19,1 0,-1 0,0 0,0 0,-18 0,-1 0,20 0,-20-19,1 19,-1-19,1 1,0 0,-1-20,1 19,-1-17,-18-2,19-17,0 17,-19 1,18-19,-18 1,0 17,0-17,0-2,-18 2,18 17,-19-17,0 17,1 2</inkml:trace>
  <inkml:trace contextRef="#ctx0" brushRef="#br0" timeOffset="203958.04">5389 16725,'0'0,"-19"0,19-19,19 19,0 0,-19-19,18 19,19-18,-18 18,0 0,-1-19,38 1,-37 18,-1-19,19 19,1-19,-20 19,1 0,-19-19,18 19</inkml:trace>
  <inkml:trace contextRef="#ctx0" brushRef="#br0" timeOffset="204178.3899">5370 16911,'0'0,"0"18,-18-18,36 0,1-18,0-1,18 19,-19-19,1 1,18-1,-18 1,18-1,37 0,-36 1,-20-1</inkml:trace>
  <inkml:trace contextRef="#ctx0" brushRef="#br0" timeOffset="206131.8499">2301 15738,'-19'0,"38"0,-19 19,18 0,1 0,-19-1,19 19,-1-18,1 36,-1 2,1-39,0 57,-19-57,18 57,1-57,-19 19,18 1,-18-20,0 0,19 1,-19 0,0 0,-19-19,19-19,-18 19,18-19,-19 0,1 19,18-18,-19 0,0-1,1 19,18-19,0 38,18 0,1-1,-19 0,19 1,-1-19,1 19,18 0,-18-19,-1 0,1 0,-1 0,1-19,0 0,-19 0,18 19,-18-18,0 0,0-1</inkml:trace>
  <inkml:trace contextRef="#ctx0" brushRef="#br0" timeOffset="210822.66">627 12241,'0'0,"0"-19,0 1,-19 0,19-1,-19 19,19-19,-19 19,19-19,0 38,0 0,0 0,0-1,0 0,19 20,-19-1,0 0,19 1,-19 17,0-36,19 18,-19-19,0 1,0 0,18 0,-18-1,0-36,0-1,-18 19,18-19,0 0,0 1,-19 0,19-1,0 0,-19 0,19-17,-19 17,19 0,-18 0,18-17,0 17,-18-19,18 20,0 0,0-1,0-19,0 20,0 0,0-1,0 0,0 0,0 1,18 0,0-1,1 0,0 0,0 19,-1 0,0 0,1 0,-19 19,19-19,-19 19,0 0,0-1,0 0,0 1,0 0,-19 0,19-1,-19 19,19-18,-18 0,18-1,-18 0,18 1,-19-19,19 19,-19 0,19-1</inkml:trace>
  <inkml:trace contextRef="#ctx0" brushRef="#br0" timeOffset="211063.65">942 12186,'0'-19,"0"0,19 0,0 1,0 0</inkml:trace>
  <inkml:trace contextRef="#ctx0" brushRef="#br0" timeOffset="211244.04">980 12353,'-19'0,"19"19,0-38,19 19,-19-19,19 19,-19-19,18 1,0 18,1-18</inkml:trace>
  <inkml:trace contextRef="#ctx0" brushRef="#br0" timeOffset="211666.62">1166 12036,'0'-18,"0"0,0 36,0 0,19-18,-19 19,18 0,0 18,1 0,-19-18,19 18,0-19,-1 1,-18 0,18 0,1-19,0 0,0 0,-19-19,0 0,0 0,-19 19,19-18,-19 0,19-1,-19 0,1 0,18 1,0 0,-18-1,-1 0,19 0,-19 1,19 0,0-1</inkml:trace>
  <inkml:trace contextRef="#ctx0" brushRef="#br0" timeOffset="212658.64">1110 12129,'-18'0,"18"19,-19-19,19 19,0 0,-19-19,19 18,0 0,0 1,-19 19,19-2,0-17,19-19,-19 19,19-19,-19-19,19 0,-19 1,0-19,18 37,-18-19,0 0,0 1,0 0,0-1,0 0,0 0,-18 1,-1 0,0 18,19 18,-19-18,1-18,0 18,18-19,-19 19,0 0,38 19,0-1,-1-18,-18 18,18 1,-18 0,19-19,-19 19,19-1,0 0,-19 1,18 0,19 18,-18 0,0 1,36-2,-36 2,0-1,-1-19,0 1,-18 0,19 0,-19-38,0 0,-19 0,19-17,0 17,-36-55,36 55,0-19,-19 2,19 17,0-19,0 2,-19-2,19 1,0-38,0 20,0 17,19 2,-19-2,0 19,0 1</inkml:trace>
  <inkml:trace contextRef="#ctx0" brushRef="#br0" timeOffset="213100.16">1575 12036,'0'-18,"19"0,-1-1,1 0,0 0,-1 19,1-18,-1 0,1-1,18 0,-18 19,-1-19,1 1,0 18</inkml:trace>
  <inkml:trace contextRef="#ctx0" brushRef="#br0" timeOffset="213333.8799">1631 12129,'0'19,"0"0,19-19,-1-19,1 0,-1 19,-18-18,38 0,-1-20,-19 38,1-19,0 1</inkml:trace>
  <inkml:trace contextRef="#ctx0" brushRef="#br0" timeOffset="213955.75">2003 11702,'0'-19,"19"19,-1 19,1-19,-19 18,18-18,-18 19,19-1,0 1,-19 0,0-1,18 1,-18-1,0 1,0 0,0 0,0-1,0-36,0-1,-18 19,18-19,0 0,0 1,0-1,0 1,0-1,0 0,0-18,0 19,0-20,0 20,0-1,18 1,1 18,-19-19,19 19,-1 0,1 0,-1 19,1-19,-19 18,19-18,-19 19,18-1,-18 1,19 0,-19-1,0 1,18-1,-18 1,0 0,19-19</inkml:trace>
  <inkml:trace contextRef="#ctx0" brushRef="#br0" timeOffset="214245.79">2394 11497,'0'-19,"0"1,0-1,18 38,1-1,-19 1,19-19,-19 19,18-1,-18 1,0 18,19-18,-19-1,18 1,-18-1,0 20,19-20,-19 1,19 18,-19-18,18-1,-18 19,19-37,-19 19,0 0,18-19</inkml:trace>
  <inkml:trace contextRef="#ctx0" brushRef="#br0" timeOffset="214656.43">2487 11553,'0'-19,"-19"1,19-1,-18 19,18-19,0 1,0-1,0 1,18 18,-18-19,19 19,-1 0,-18-19,19 19,0 0,-1 0,1 0,-1 0,-18 19,19-19,0 19,-19-1,0 1,0-1,-19 1,19 0,-19-1,19 1,-18-19,18 18,-19 1,1-19,18 19,0-1,0 1,18-1,1-18,-19 19,18 0,1-19,0 18,-1 1,1-19,-1 0,1 18,0-18,-1 0,19-18,-18 18</inkml:trace>
  <inkml:trace contextRef="#ctx0" brushRef="#br0" timeOffset="-214529.4199">2729 11292,'-19'0,"0"0,38-18,0 18,-1 0,-18-19,37 19,1-18,-20 18,19-38,1 38,-1-18,19-19,-19 18,-19 19,20-37</inkml:trace>
  <inkml:trace contextRef="#ctx0" brushRef="#br0" timeOffset="-214284.4199">2896 11199,'0'0,"0"19,0 0,0-1,0 1,19-1,-19 1,19 0,-19-1,18 1,-18-1,18 20,1-20,-19 1,38 37,-38-38,18 19,0 1,1-1</inkml:trace>
  <inkml:trace contextRef="#ctx0" brushRef="#br0" timeOffset="-176823.3599">13035 10920,'0'-18,"-18"18,18-19,-19 19,0 0,19-19,-19 19,1 0,0 0,-1 0,0 0,0 19,1-19,0 19,-1-19,0 18,0 1,1-19,18 18,-18-18,-1 38,19-20,-19 1,19-1,-19 1,19 0,0-1,0 1,0 0,0-1,19 19,0-18,0 0,-1-19,0 18,1-18,19 19,-20-19,0 0,1 0,0 0,18 0,-19 0,1 0,0 0,-19-19,19 19</inkml:trace>
  <inkml:trace contextRef="#ctx0" brushRef="#br0" timeOffset="-176346.16">13072 11162,'0'-18,"0"36,0 1,0-1,0 1,19 18,-19-18,0-1,19 20,-19-20,18 19,-18 1,18-20,-18 1,0-1,0 20,0-20,0-36,0-1,19 0,-19 1,0-19,19 18,-19 0,0-18,19-19,-19 19,0 19,18-1,-18 0,18 1</inkml:trace>
  <inkml:trace contextRef="#ctx0" brushRef="#br0" timeOffset="-175845.8499">13444 11125,'-19'-19,"38"19,0 0,0 0,-19-18,18 18,0 0,1 0,0 0,0 0,17 0,-17 0,0 0,0 0</inkml:trace>
  <inkml:trace contextRef="#ctx0" brushRef="#br0" timeOffset="-175557.76">13370 11274,'19'0,"-1"0,0 0,1 0,0 0,0-19,-1 19,0 0,1 0,0 0,0 0,-1 0,0 0,1 0,0-18</inkml:trace>
  <inkml:trace contextRef="#ctx0" brushRef="#br0" timeOffset="-157214.01">14746 10920,'19'0,"0"0,-1-18,1 18,0 0,-1 0,1 0,-1 0,1 0,0 0,-1 0,1 0,-1 0,1 0,18 0,-18 0,18 0,-18 0,-1 0,1 0,-19-19</inkml:trace>
  <inkml:trace contextRef="#ctx0" brushRef="#br0" timeOffset="-156810.8">14951 10902,'0'18,"0"1,0-1,19-18,-19 19,0 0,18-19,-18 55,19-36,-19 0,0-1,0 20,0-20,0 1,0-1,0 1,-19 0,1-19,18 18,-19-18,1 0,-1 0,0 0,-18-18,19 18,-1-19,19 0</inkml:trace>
  <inkml:trace contextRef="#ctx0" brushRef="#br0" timeOffset="-156186.01">15249 10957,'0'0,"0"-18,0 36,0 1,0 0,0-1,0 1,-19 37,19-19,-18 19,-1-19,0-18,1 55,-19-18,37-19,-19-18,0 36,1-17,18-20,-19 19,19 1,-18-20,18 1,0-1,0 1</inkml:trace>
  <inkml:trace contextRef="#ctx0" brushRef="#br0" timeOffset="-155822.52">15174 11311,'0'19,"0"-1,0 1,0-1,0 1,0 0,0 18,0-19,0 1,0 0,0-1,0 19,0-18,0 0,0-1,0 1,0-1,0 1,0 0,0-1,0 1,0-1,0 1,-18-19,18 19</inkml:trace>
  <inkml:trace contextRef="#ctx0" brushRef="#br0" timeOffset="-155495">15305 11423,'-19'18,"0"-18,1 0,18 19,-19-19,19 18,-18-18,18 19,0 0,0-1,0 1,0-1,0 1,0 0,0-1,0 1,18-1,1-18,-19 19,18-19,1 19,0-19</inkml:trace>
  <inkml:trace contextRef="#ctx0" brushRef="#br0" timeOffset="-155061.3599">15435 11553,'-19'0,"1"0,-1 0,19 18,-19-18,19 19,-18-19,18 19,0-1,18-18,1 0,-19-18,19 18,-1 0,-18-19,19 19,-19-19,0 38,0 0,0-1,0 1,0-1,0 1,0 0,0-1,18 1,-18-1,0 1,0 0,0-1,0 1,0-1,0 1,-18 0,-1-19,1 0,-1-19,0 19,19-19,-18 19,18-18</inkml:trace>
  <inkml:trace contextRef="#ctx0" brushRef="#br0" timeOffset="-154678.84">15602 11348,'0'19,"0"-1,0 1,0 0,0-1,0 19,0-18,0 0,0-1,0 19,0-18,0 0,0-1,0 19,0-18,19 0,-19-1,0 1,0-1,0 1,0 0,0-1,0 1,0-1</inkml:trace>
  <inkml:trace contextRef="#ctx0" brushRef="#br0" timeOffset="-154306.07">15789 11441,'18'-18,"-36"36,-1-18,19 19,-19-19,0 18,1 1,0 0,18-1,-19 1,19-1,0 1,0 0,0-1,19-18,-19 19,18-1,0-18,-18 19,19-19,0 0,18 19,-19-19,1 0,19 0,-20 18,0-18,1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88 11739,'18'18,"-18"1,0 0,19-19,-19-19,0 0,-19 19,1-18,0 18,18-18,-19-1,0 19,19-19</inkml:trace>
  <inkml:trace contextRef="#ctx0" brushRef="#br0" timeOffset="3002.41">8688 11702,'37'55,"37"57,1 0,0 0,-20-38,-17-19,-2-17,2-1,-19-19,-1 1,19 19,1-20,-20 19,0-37,1 19,0-19,-19 19,37-1,-19 0,1-18,19 19,-20-19,0 0,-18 19,38 0,-19-1,55 19,-37-18,0 18,94 19,-113-56,1 19,-1-19,1 18,0 0,-1-18,1 0,18 19,0 19,19-1,18 0,-18 0,19 0,-38 19,-19-37,38-1,19 38,-1-19,-18 1,-19-20,38 19,-1 19,-37-37,19 18,18 0,-18 0,37 38,-37-38,18 19,-36-19,-1 0,0-18,19 18,-19-18,-18 18,18-37,0 19,-18 18,18-37,0 18,-18 1,18-19,-37 19,18-19</inkml:trace>
  <inkml:trace contextRef="#ctx0" brushRef="#br0" timeOffset="4402.28">11664 13916,'57'18,"17"38,38 0,-57-19,19 0,38 0,-56 1,0-20,-1 1,2 18,-39-37,19 19,-18-1,18 1,-19-19,1 0,0 18,0-18,-1 19,-18 0,37-19,-37 18,19-18,0 0,-1 19,0-19,-18 18,38-18,-19 19,-1 0,38-19,-56 19,19-19,-1 18,0-18,1 0,19 18,-20-18,94 38,-75-19,0-19,-18 18,18 0,0-18,-18 19,37 19,-38-38,1 18,37 0,-19 1,0 0,19 0,-19-1,-18 0,55 20,-37-38,19 37,0-19,-19-18,0 19,1 19,-1-38,-19 0,20 18,-20 0,19-18,-18 19</inkml:trace>
  <inkml:trace contextRef="#ctx0" brushRef="#br0" timeOffset="6344.2299">14083 15013,'56'19,"18"18,38 19,-56-19,-1-19,38 39,0-2,-36-17,36-2,-38-17,-17 19,-2-38,-17 18,0 0,0-18,-1 19,19 0,-18 0,18-19,-19 0,20 18,-19 0,17-18,-17 19,0-19,0 0,-1 19,0-19,75 37,-55-37,-1 0,-19 18,1-18,19 19,-20-19,0 19,39-19,-39 0,0 19,20-19,-1 18,-19-18,20 0,-1 18,-19-18,20 19,-19-19,17 0,2 19,-19-19,17 19,2-19,18 18,-19-18,19 0,-38 18,20 1,-20-19,19 0,-18 0,18 0,0 19,-18-19,18 0,0 0,-18 0,0 0,-1 19,19-19,-18 18,0-18,-1 18,19-18,-18 0,18 19,-18 0,-1-19,1 0,0 0,-1 19,1-19,0 0,-1 0,1 0,-1 0,1 18,0-18</inkml:trace>
  <inkml:trace contextRef="#ctx0" brushRef="#br0" timeOffset="10512.09">16836 15981,'38'18,"-1"19,19 1,-19-20,-19 1,20-1,-1-18,-19 19,1-19,-19 19,19-19,-1 0,1 0,-1 18,1-18,0 19,-1-19,1 0,18 0,-18 0,18 0,-19 0,1 0,0 0,-1 0,1 0,-19 18,18-18,1 0,0 0,-1 0,1 19,-1-19,1 0,0 19,-1-19,1 0,-1 0,1 0,-19 18,19-18,0 0,-19 19,18-19,0 0,-18 18,19 1,0-19,0 0,-1 0,-18 19,18-19,1 0,0 0,0 0,-1 0,0 0,-18 18,19-18,0 0,0 0,-1 0,0 0,1 19,0-19,0 0,-1 0,0 0,1 0,-19 1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14T09:51:59.3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32 7826,'-18'19</inkml:trace>
  <inkml:trace contextRef="#ctx0" brushRef="#br0" timeOffset="285.18">12514 7864,'0'0,"0"18,0 0,18-18,-18 19,19 0,-19 0,19-19,-19 18,19 0,-1 1,0 0,1-19,0 0,-19 19,19-19,-1 0,0 0,1 0,19 0,-20 0,0 0,1 0,0 0,18 0,-19-19,1 19,0 0,0-19,-19 38,-19-19</inkml:trace>
  <inkml:trace contextRef="#ctx0" brushRef="#br0" timeOffset="1060.24">13537 7882,'0'-18,"19"18,-19-19,18 19,1 19,-19-1,0 0,19 1,-19 0,0 0,0-1,0 0,0 1,0 0,0 0,0-38,0 0,18 19,-18-19,0 1,0 0,19 18,-19-19,18 0,-18 0,0 1,19 18,-19-18,19-1,-1 0,1 19,-19-19,18 19,-18 19,0 0,19-19,-19 19,0-1,0 0,0 1,0 0,19-38,-19 0,18 19,-18-18,19 0,-19-1,18 19,-18-19,19 19,0-19,-19 1,18 18,-18 18,19-18,-19 19,0 0,0 0,18-1,-18 0,0 1,0 0,19 0,-19-1,0 0,0 1,19 0,-19 0</inkml:trace>
  <inkml:trace contextRef="#ctx0" brushRef="#br0" timeOffset="1342.99">13593 8272,'-19'0,"19"19,0 0,19-19,0 0,-1-19,1 19,37-19,-19 19,74-36,-55 17,19 0,18 0,-38 1,-17 18,-1-18</inkml:trace>
  <inkml:trace contextRef="#ctx0" brushRef="#br0" timeOffset="2032.43">13779 8644,'0'19,"0"0,-19-19,19 19,0-1,0 38,0-19,0-19,0 39,0-39,0 57,0-57,0 19,0-18,0-38,0 0,0 1,0 0,0-1,0-19,0 2,0-21,0 39,0-19,0 18,0 0,0 38,0 0,0 0,0-1,19 0,0 1,-19 0,18-19,1 0,-1-19,1 0,0 19,-1-18,1-19,-1-1,1 20,0-19,-1-1,-18 20,19 18,-1 18,-18 1,0 19,19-20,-19 0,0 20,19 17,-1 2,-18-2,19-17,-19-2,18-17,-18 0,0 18</inkml:trace>
  <inkml:trace contextRef="#ctx0" brushRef="#br0" timeOffset="7809.66">10579 11044,'19'0,"-1"0,1 0,0 0,-1 0,1-18,-1 18,1 0,0 0,-1 0,-18-18,19 18,-1 0,1 0,18 0,-18 0,-1-19,1 19,0 0,-1 0,19-19,-18 19,0-19,-1 19,1 0,-19-18,19 18,-1 0,-18-18,19 18,-19-19</inkml:trace>
  <inkml:trace contextRef="#ctx0" brushRef="#br0" timeOffset="14607.65">19044 8887,'0'-19,"0"0,-19 19,19-19,-19 19,19-18,-18 18,0-18,-1-1,0 0,0 19,19-19,-18 19,0-36,-1 36,0-19,0 0,1 0,-19-17,18 17,-36-19,17 2,-17-2,36 19,-37 1,0-19,37 18,-36 0,-1 1,0 0,37-1,-17 19,17-19,0 19,-18 0,-19-19,0 19,0-18,19 18,-37 0,18 0,-18 0,36 0,-17 18,-1-18,-19 19,57-19,-57 19,19-19,38 19,-38-1,0 0,38-18,-20 19,20 0,-38 0,19 17,0-17,-1 19,20-20,-19 19,-1 19,1-38,19 20,-1-19,0 17,-36 21,17-2,1 19,0-55,-19 74,56-74,-37 55,18-18,0-19,1 1,0 36,18-37,-19-18,19 18,-19 0,19 0,0 38,0-38,0 19,0-38,0 20,19-1,0 19,-1-1,19 1,-18-37,18 37,19 0,0-19,-38-19,20 1,17 37,-17-38,-1 1,-19 0,57 18,-57-19,20 1,-1 0,19 18,18 0,-37 0,75 19,-75-37,56 36,-18-17,-1-1,-37-37,38 37,-20-18,-17-19,-20 0,38 0,-19 0,0 0,-18-19,18 19,0-19,38 1,-19-19,-19 18,38-18,-20 0,1-1,-38 20,39-19,-39 18,0-18,20 0,-19 18,-1 0,0-18,20 0,-19 0,-1 18,-18 1,37-57,1 19,-20 1,0 17,1 1,-19 0,19-38,0 1,-19 37,18 0,-18-1,0-17,18 17,-18 1,0-19,19-18,-19 37,0-19,0 19,0-19,0 0,0 38,0-20,0 19,-19-36,19 36,-36-36,17 36,-19-19</inkml:trace>
  <inkml:trace contextRef="#ctx0" brushRef="#br0" timeOffset="22117.6699">13500 10096,'0'0,"-19"-19,1 1,-1 18,19-19,-18 19,-1 0,0 0,19-19,-19 19,1 0,-19 0,-1-18,20 18,-19-19,-1 1,2 18,-21-19,39 0,-38 19,19-18,-19-1,-18 0,55 19,-55-18,0-1,-1 1,38 18,-1 0,2-19,-2 19,1-19,-38 19,1-18,0 18,0-19,-1 1,38 18,-1-19,2 19,-39-19,38 19,-19 0,-19-18,38 18,0 0,0 0,0-19,-38 19,38 0,-37-18,36 18,-36 0,37 0,0 0,-56-19,55 19,1 0,-56 0,0 0,37 0,-37 19,56-19,0 0,-56 0,56 0,-1 0,1 18,0-18,0 0,0 0,-38 19,-18-1,56-18,-1 19,2-19,-21 19,-17-1,19-18,-20 37,19-37,19 19,0 0,-1-19,2 18,-39 19,38-37,-19 38,19-38,18 18,-36 1,36 0,-19-1,2 1,17-1,0 1,-18 0,0 18,18-19,-18 1,19 0,-1-1,0 1,-18 18,19-18,-1-1,-19 19,20-18,18 0,-37 36,18-36,0 0,1-1,0 19,-1-18,0 0,0-1,1 1,18-1,-19 1,1 0,18-1,-19 1,19-1,0 1,0 0,0 0,0-1,0 0,19 20,-1-19,-18 17,0-17,19 19,-19-2,18-17,1 55,0-55,-19 19,19-20,-1 19,-18-18,37 36,-18-36,0 19,-1-20,0 0,1 1,37 19,-19-20,-18 0,18 1,0-19,1 19,-2-19,39 19,-38-1,1-18,-2 18,2 1,-1-19,0 19,19 18,-19-19,-18 1,18 0,0-19,-18 19,55 17,-36-36,-2 19,2-19,36 19,-18 0,-19-19,19 0,0 0,37 0,-38 18,2-18,-20 0,19 0,-19 0,19 0,-19 18,19-18,-19 0,56 0,-37 0,37 0,-56 0,56 0,-37-18,0 18,-1 0,-17 0,17-18,1 18,0-19,0 19,0-19,-19 0,19 19,-1-18,1 0,0-1,-19 0,19 0,-18 1,17 0,-17-1,-2 0,2 0,-1-17,-19 17,20 0,-1 0,-19 1,20 0,-19-20,-1 19,19 1,-18 0,0-1,-1-19,0 20,1-19,0 18,0 0,-1-17,19 17,-18-19,0 2,-19 17,18-19,0 20,1 0,0-20,-19 19,19 1,-1 0,-18-1,18 0,-18 0,19 1,-19 0,0-1,19 0,-19-18,0 18,19 1,-19-1,18 0,-18 1,0-1,18 1,-18-1,19 0,-19 1,19-1,-19 1,19-1,-19 0,18 1,-18-1,18 1,1-1,-19 0,19 1,-19-1,19 1,-19-1,18 0,-18 1,18-1,-18 1,19-1,-19 0,0 1,19-1,-19 1,0-1,19 19,-19-19,0 1,0-1,0 1,0-1,0 0,0 1,-19 18,19-19,-19 19</inkml:trace>
  <inkml:trace contextRef="#ctx0" brushRef="#br0" timeOffset="43568.58">7565 10803,'0'-19,"0"38,0 0,19-1,-19 0,0 1,19 0,-19 0,0-1,18 19,-18 1,19-20,-19 0,0 20,18-19,-18-1,0 0,0 1,19-19,-19 19,0 0,0-1,19-18,-19 18,18-18,1-18,-1 0,-18-1,19 0,0 0,-1 1,19-19,19-19,-37 19,18-19,0 19,1-1,-1 2,37-57,-37 55,1-18,36-18,-37 55,0-37,-18 38,0-1,-19 1,-19 18,0 0</inkml:trace>
  <inkml:trace contextRef="#ctx0" brushRef="#br0" timeOffset="58300.84">10096 6152,'0'0,"0"18,0 1,0 0,0-1,0 1,18-1,-18 1,0 0,0-1,18-18,-18 19,0 18,0-18,19-1,-19 1,0-1,0 1,19 18,-19 0,19 1,-19-20,18 19,-18-18,0 18,18 19,-18-37,0 37,0 18,0-18,0 0,19 18,-19-55,0 18,0-19,0 57,0-57,0 94,0-75,0 0,0 38,0-38,0 75,0-75,0 0,0 56,19-55,-19 36,0-37,0 19,0 18,0-36,19-2,-19 21,18-21,-18 21,19-21,-19-17,18 37,-18-38,0 1</inkml:trace>
  <inkml:trace contextRef="#ctx0" brushRef="#br0" timeOffset="59665.84">10895 8477,'0'-19,"0"1,0 0,0-1,-18 19,18-19,0 0,-19-17,1-21,18 39,-19-57,0 39,19-95,-18 94,18 0,0-19,0-37,-19 18,19 20,0 17,0-55,0 38,0 17,19 1,-1-56,1 19,0-1,-1 38,1-37,-19 55,18-74,-18 75,19-38,-19 37,0 1,0-20,0 20,0-19,0 18,0 0,0 1,0-1,19 19,-19-19,0 1,0-1,0 1,0-1,0 0,0 1,0-19,0 18,0 0,0 1,0-1,-19 19,0 0,19 19,-18-19,-1 18,1-18,18 19,-19-19,0 0,1 0,18-19,-19 19,19-18,-18-1,18 1,0-1,-19 0,19 1,0-1,0 1,0-1,19 19,-19-19,18 1,-18-1,19 1,-19-1,18 19,-18 19,19-19,-19 18,19-18,-1 0,-18 19,19-19,-1 0,1 18,0-18,-1 0,1 0,-1 0,1 0</inkml:trace>
  <inkml:trace contextRef="#ctx0" brushRef="#br0" timeOffset="61411.03">11770 11287,'0'0,"18"18</inkml:trace>
  <inkml:trace contextRef="#ctx0" brushRef="#br0" timeOffset="62427.44">10821 13296,'-19'18,"1"-18,18 19,-19-19,1 18,-1-18,19 19,0-38,19 19,-1 0,1-18,-1 18,1-19,0 19,36-18,-36 18,55-19,1 0,-1 1,1-1,-57 19,57-18,-19 18,-19-19,0 19,-18-19,18 19,-19-18,1 18,-19-19</inkml:trace>
  <inkml:trace contextRef="#ctx0" brushRef="#br0" timeOffset="62787.14">10654 13537,'0'0,"-19"0,0 0,19-18,19 18,0 0,36-19,-36 19,37-18,18-1,-18 0,-19 19,0-18,57-1,-57 19,37-18,-37 18,1-19,17 19,-17-19,-20 19,19 0,-18 0,0-18</inkml:trace>
  <inkml:trace contextRef="#ctx0" brushRef="#br0" timeOffset="92501.89">17853 7807,'-37'19,"37"0,-19-19,1 0,-1 19,1-19,-1 18,0 19,1 1,-1-20,1 0,-1 39,19-39,0 0,-19 39,19-21,0-17,0 19,0 17,38-17,-20 17,19 1,19-19,-37-18,18 0</inkml:trace>
  <inkml:trace contextRef="#ctx0" brushRef="#br0" timeOffset="93032.12">18672 7678,'0'18,"0"0,0 1,19 0,-19 0,0-1,18 0,0 39,20-2,-38-36,19 18,-19 0,18 1,0 17,-18-17,0-2,0 2,0 36,0-36,-18-2,0 39,-20-19,19-19,-17 0,17-18,0 0</inkml:trace>
  <inkml:trace contextRef="#ctx0" brushRef="#br0" timeOffset="93844.9899">19118 8143,'0'0,"0"-19,0 38,0-1,-19 0,19 1,0 0,-18-19,18 19,0-1,0 0,-18 1,18 0,0 0,-19-1,19 0,0 1,-19 0,19 0,0-1,0 0,0 1,0-38,0 1,19-19,-19 18,0 0,19-17,-19-21,0 39,0 0,18-20,-18 1,18 19,-18-1,0 0,19 19,-19 19,-19 0,19-1,0 0,0 1,0 0,19-19,-19-19,19 19,0-19,-1 19,-18-18,18 18,-18-18,19 18,0 0,0-19,-19 38,18-19,-18 18,0 0,0 1,0 0,0 18,0-19,0 1,0 0,0 0,0 17,0-17,-18 0,18 18,0-19,0 1,-19-19,19 19</inkml:trace>
  <inkml:trace contextRef="#ctx0" brushRef="#br0" timeOffset="94396.34">19378 8198,'0'-19,"0"38,0 0,0 0,-18-19,18 18,-18 0,18 1,-19 0,19 0,-19-1,19 0,-19 1,19 0,0 0,0-1,0 0,19-18,-19-18,19 18,-19-18,19 18,-1-38,0 19,1 1,0 0,0-1,-1 19,-18 19,0-1,0 19,0-18,0 18,0-19,18-18,-18 38,19-19,0-19,18 18,-19-18,20 0,-19 0,-1-18,19-1,-18 0,0 0,-19 1,0 0,18-20,-18 19,0 1,18-19,-18 18,0 0,0 1,0 0,0-1,0 0</inkml:trace>
  <inkml:trace contextRef="#ctx0" brushRef="#br0" timeOffset="118616.72">17016 7008,'0'-19,"0"0,-19 19,1 0,-1 0,1 0,-1 0,0 0,1 0,-1-18,1 18,-1 0,0 0,1 0,-1 0,1 0,-1 18,0-18,1 0,-1 0,1 19,-1-19,0 0,1 19,-1-19,1 18,-1-18,0 0,19 19,-37-1,19-18,-1 19,0 0,0-19,19 18,-18-18,18 19,-18-1,-1-18,19 19,-19 0,0-19,19 18,-18 1,0 18,18-18,-19 18,0-19,19 20,-19-20,19 1,-18 18,0 0,18-18,0-1,0 1,0 0,0 0,0 17,0 2,0-19,0-1,0 19,0-18,0 0,0 17,0-17,18 19,-18-20,0 0,18 1,-18 0,19 18,-19 0,19-18,-19 0,19-1,-19 0,18-18,-18 38,18-19,1-1,0 0,0 1,-1-19,19 19,-18 0,18-1,-19-18,1 18,0-18,0 0,-1 0,1 19,-1-19,20 19,-1-19,-19 19,1-19,18 18,-18-18,-1 0,1 0,0 18,18-18,-19 0,1 0,0 0,-1 0,19 0,-18 0,0-18,18 18,-19 0,1-18,0 18,-1-19,1 19,-1-19,-18 0,38-17,-1-2,0 1,-18 19,55-75,-55 36,-1 21,1 17,0-19,-1 2,1-21,-19 21,18-2,1 19,-19-17,19-2,-1 1,-18 0,19 18,-19-18,18 0,-18-1,0 20,0-19,0-1,0-17,0 17,-18 20,18-19,-19-1,1 20,-1-19,0 18,1-18,-19 18,18 1,-18-20,-1 20</inkml:trace>
  <inkml:trace contextRef="#ctx0" brushRef="#br0" timeOffset="130037.66">13016 7026,'0'-18,"0"-1,-19 19,19-19,-18 19,18-18,0-1,-18 19,18-18,0-1,-19 19,0 0,19-19,-19 19,1 0,0 0,-1 0,0 0,19 19,-19-19,1 0,0 0,-1 0,19 19,-19-19,0 18,19 1,-18-19,18 18,0 1,-18-19,18 19,-19-1,19 1,-19-19,19 18,0 1,-19-19,19 19,0-1,-18-18,18 19,0-1,-18-18,18 19,0 0,-19-1,19 1,0-1,-19 1,19 0,0-1,0 1,-19-1,19 1,0 0,0-1,0 1,0-1,0 1,19-19,-19 19,0-1,19-18,-19 19,0-1,0 1,0 0,0 0,0-1,0 0,0 1,0 0,0 0,0-1,0 0,19-18,-19 19,0 0,18-19,-18 19,18-1,-18 0,19-18,-19 19,19-19,-19 19,19-19,-19 19,18-19,-18 18,18-18,-18 18,19-18,0 0,0 0,-1 0,-18-18,18 18,1-18,-19-1,19 0,0 0,-19 1,0 0,18-1,-18 0,18 0,-18 1,0 0,19-1,-19 0,19-18,-19 19,19-20,-19 19,18-18,-18 0,18 18,1-18,0 0,-19 0,19 18,-19-18,18 0,-18 18,18 1,-18-20,0 20,19-1,-19 1,0-1,0 0,0 1,0-1,0 1,0-1,0 0</inkml:trace>
  <inkml:trace contextRef="#ctx0" brushRef="#br0" timeOffset="146919.51">13816 10524,'-18'0,"36"0,-36 18,-1 1,19-1,-19 1,1 0,-1-1,1 19,-20 1,20-1,-1-19,1 20,-20-19,20 17,-1-17,1 0,-1 18,0-19,1 1,-1 0,1 0,18-1,-19-18,19 18</inkml:trace>
  <inkml:trace contextRef="#ctx0" brushRef="#br0" timeOffset="147335.18">14114 10468,'18'0,"-18"-19,0 1,0 36,0 1,-18-1,18 1,-19 0,1 18,-1-19,0 20,-18-20,19 19,-20 1,20-1,-19 0,-1 1,1-20,0 19,18 1,-18-2,0-17,18 0,1 18,-1-19,1 1,-1 0,19 0,-19-19,19 18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14T09:55:15.0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84 6022,'0'-19,"0"0,0 1,0-1,-18 0,18 1,0-1,0 1,0-1,0 0,-18 1,18-1,-19 1,19-1,-19 19,19-19,-19 1,19-1,-18 19,18-18,-18-1,-20-37,19 38,1-20,0 20,18-1,-19 1,0-1,19 0,-19 19,19-18,-18 18,18-19,-18 19,18-18,-19 18,0-19,0 19,1-19,0 19,-1 0,0-18,-18 18,0-19,18 19,0-18,1 18,-19-19,18 19,0 0,1-19,0 19,-1 0,0 0,0 19,1-19,0 0,-1 19,-19-19,20 0,-19 18,-1 1,20-19,0 0,-1 0,-19 18,20-18,-1 19,-18-19,18 0,1 19,-1-19,1 18,-20-18,20 19,-1-19,1 18,-1 1,0-19,-36 37,17-18,20 18,-1-37,1 37,-20-18,38-1,-18-18,-1 19,1 18,-1-18,0 18,1-18,18 18,-19-19,19 20,0-20,-18 19,18 1,-19-1,19 19,-19 0,-18 37,37-56,0 19,0-19,0 0,0 0,0 0,0-18,0 18,0 0,19 1,-19 17,18-36,-18 37,19 18,-19-18,19 0,-1 0,-18-19,19 19,-1-19,1-19,0 20,18-1,-37-19,18-18,1 19,37 0,-19 0,19-19,0 18,-38-18,19 0,1 18,-1-18,0 0,37 0,-36 0,-1 0,0 0,19 0,-19-18,1 18,-2 0,2-18,17 18,20-38,-38 38,1-19,-2 1,2-19,17-1,-17 2,36-21,-55 39,36-57,-36 39,0-2,0 1,-1 0,-18-1,18-36,-18 37,0 0,0-1,-18 1,0 0</inkml:trace>
  <inkml:trace contextRef="#ctx0" brushRef="#br0" timeOffset="5707.63">12805 4142,'0'0,"0"-18,19 18,-19-18,19 18,-19-19,19 19,-19-19,18 0,0 1,1 18,0-18,0 18,-19-19,18 0,0 19,1-19,19 1,17 0,-36-1,55-19,0 2,1-2,-38 19,1 1,-2 0,21-20,-21 19,2 1,-19 0,-1-1,-18 0,0-18,0 18,-18 19,-1-18,0 18,-18-19,19 19,-1 0,0 19,19-1,19 1,18-1,-19-18,1 19,0-19,18 19,-19 0,-18-1,-18-18,18 18,-18-18,-1 0,0 0,0 0</inkml:trace>
  <inkml:trace contextRef="#ctx0" brushRef="#br0" timeOffset="6387.64">14331 3324,'-19'0,"0"19,1-1,18 1,-18-1,18 1,0 0,-19 18,19-19,0 20,0-20,0 1,0-1,0 1,0 37,0-38,0 1,0 0,0 18,19-19,-1 1,-18 0,18 0,1-19,0 18,-19 0,19-18,-1 19,0-19,1 0,19 0,-20 0,1-19,-1 19,1-18,18 0,-18 18,-1-19,1 0,0 0,-1-17,1 17,-1 0,1-18,-19 19,0-1,0-19,0 20,0-19,0 18,0 0,-19 1,1-1,-1 1,1-1,-20 0,20 1,-19-1,18 19,0 0,1 0</inkml:trace>
  <inkml:trace contextRef="#ctx0" brushRef="#br0" timeOffset="6672">14554 3677,'0'0,"0"19,0 0,19 0,-19-1,0 0,18 20,-18-19,0-1,0 0,0 1,19 0,-19 0,0-1,19 0,-19 1,18 0,-18 0</inkml:trace>
  <inkml:trace contextRef="#ctx0" brushRef="#br0" timeOffset="7267.26">14796 4235,'0'-18,"0"0,0-1,0 0,0 0,0 1,0 0,0-1,0 0,0 0,19 19,-19-18,0 0,18 18,1 0,-19 18,0 0,0 1,0 0,0 0,0-1,18-18,1 0,0 0,-1 0,-18-18,19 18,-19-19,18 19,-18-19,19 19,-19-19,19 19,-19-18,0 0,0-1,0 0,-19 38,19 0,-19-19,19 18,-18 0,18 20,0-19,0-1,18-18,1 0,-19-18,19 18,18 0,-19-19,1 0,0 19</inkml:trace>
  <inkml:trace contextRef="#ctx0" brushRef="#br0" timeOffset="7662.76">15149 4013,'0'-19,"0"38,0-57,0 57,0 0,-18-1,18 0,0 1,0 0,0 0,0-1,18-18,-18 18,19-18,0 0,-1 0,1-18,0 18,-19-18,18-1,-18 0,0 0,0 1,0 36,0 1,19-19,-1-19,1 19,0-18,-1 0,-18-1,19 0,-19 0,0-17,0 17,0 0,-19 0,19 1,0 0,-18-1,-1-19,19 20</inkml:trace>
  <inkml:trace contextRef="#ctx0" brushRef="#br0" timeOffset="20072.75">12917 8235,'0'-19,"0"1,0 0,-19 18,1 0,18-19,-18 19,-1 0,0 0,19-19,-19 19,1 0,-1 0,1 0,-1 0,0 0,19 19,-18-19,-1 0,1 0,18 19,-19-19,0 18,1 0,-1 1,1-19,18 19,-19 0,19-1,-19-18,19 18,-18 20,-1-19,1-1,18 1,-19-1,19 1,0 0,-19-1,19 1,0-1,0 20,0-20,0 1,0-1,0 1,19 18,-19-18,0-1,19 1,-19 0,18-1,-18 1,0-1,19-18,-19 19,18-19,-18 19,19-19,0 18,-1-18,1 19,-1-19,1 0,0 0,-1 0,1 0,-1 0,1 0,0 0,-1 0,1 0,-1-19,1 19,0-18,0 18,-1 0,0-19,1 0,0 19,0-18,-1-1,0 19,-18-18,19-1,-19 0,19 1,-19-1,19 1,-19-1,0-18,0 18,0-18,0 18,0-18,0 0,0 0,0 0,0-1,-19 19,19-17,-19-2,0 19,1-17,18 17,-18 0,-1 0,0 1,0 0,1-1,0 19</inkml:trace>
  <inkml:trace contextRef="#ctx0" brushRef="#br0" timeOffset="20852.5">13141 9370,'0'-18,"18"18,0 0,1 0,0 0,36-19,-36 19,19 0,-2-19,2 19,55-18,0 18,-56-19,19 19,-1 0,38-18,0-1,-36 19,17 0,0-19,-36 19,-20 0,0 0,1-18,19 18,-20 0,0 0</inkml:trace>
  <inkml:trace contextRef="#ctx0" brushRef="#br0" timeOffset="21206.57">13048 9575,'18'0,"0"0,1 0,0 0,0 0,-1 0,19-19,-18 19,18-18,19 18,-19 0,19-19,-19 19,19 0,-1-19,2 19,-2-18,1 18,0 0,-1-19,2 19,-2-18,1 18,-19 0,1-19,17 19,-36-19,18 19,-19 0,20-18,-19 18,-1-19</inkml:trace>
  <inkml:trace contextRef="#ctx0" brushRef="#br0" timeOffset="26687.75">2480 8012,'0'0,"0"18,0 1,-18-19,18 19,0 0,-19-1,1 0,-1 39,-18-21,18 2,-18 17,-19 20,19 0,18-38,1-19,-19 38,18 0,0-37,19-1,19-18,0 0,-1 0,1 0,-1 0,20-18,-1-1,19 19,-38 0,38 0,-37 0,18 0,-19 0,1 0,18 0,1 0,-20 0,1 0,-1 0,1 0,-19-19,19 19,-1 0,-18-18,0-19,0 18,0 0,0-18,0-19,-18 1,-1 17,0-17,1 17,18 19,-19 1,1-38,-1 19,0 0,19 18,-18 0,18 1,0 0</inkml:trace>
  <inkml:trace contextRef="#ctx0" brushRef="#br0" timeOffset="27162.05">3039 7808,'0'-19,"-19"19,0 0,1 0,-1 0,1 19,-1-1,0 0,1 20,-1-19,-18 17,18 21,19-39,0 38,0-37,0 17,0-17,19 19,0-38,36 55,-36-55,37 19,-19 0,-18-19,18 18,-19-18,1 0,0 18,-1-18,-18 19,0 0,-18 0,-1-1,0 1,-18-1,19 1,-38 0,56-1,-37-18</inkml:trace>
  <inkml:trace contextRef="#ctx0" brushRef="#br0" timeOffset="28098.19">3262 9072,'0'-18,"-19"-1,19 1,-18-1,18 0,0 1,0-1,0 1,0-1,0-18,0 18,18 1,-18-20,19 38,-19-18,18 18,-18-19,19 19,0 0,0 19,-19-1,18-18,-18 19,0 0,18-19,-18-19,0 0,19 1,-19-1,0 1,19-38,-19 37,0-18,0 18,-19 1,0 18,19 18,0 1,0 0,0-1,0 19,19-37,-19 38,19-20,-19 1,19-1,-19 1,18 0,0-19,1 0,0 0,-19-19,19 0,-19 1,0-1,0 1,0-1,0 0,0 38,18-19,-18 19,0-1,18-18,-18 19,19-19,-19-19,19 19,-19-18,0-1</inkml:trace>
  <inkml:trace contextRef="#ctx0" brushRef="#br0" timeOffset="28447.24">3876 8198,'-19'0,"19"-18,19 18,-19-19,19 19,-1 0,0-19,1 19,0-19,0 19,-1 0,0-18,1 18,-19-18,19 18,0 0,-1-19,0 19</inkml:trace>
  <inkml:trace contextRef="#ctx0" brushRef="#br0" timeOffset="28719.29">3802 8384,'0'0,"18"0,-18-18,18 18,1 0,0-19,0 19,-1-19,19 0,1 1,-20 18,0 0,20-18,-19 18</inkml:trace>
  <inkml:trace contextRef="#ctx0" brushRef="#br0" timeOffset="39925.83">10126 6003,'0'-19,"0"38,0 0,0-1,19 1,-19-1,19-18,-19 19,19 0,17-1,-17 1,19 18,-20-18,0-1,1 1,37 37,-19-19,-18-19,18 1,-19 0,20 18,17 0,-17-18,-19-19,-1 18,19 1,-18-19,0 0,-19-19,0 1,0-1,-19 0,19 1,-19 18,19-19,-37-18,19 37,-1-37,0 37,0-19,1 1,0 18,36 0,-18 18,18-18,1 19,0-1,18 1,-19 0,1-1,37 19,-38-18,20 18,-19-18,17 18,-36-18,19-1,-19 19,0 1,0-20,-37 19,19-37,-57 38,0-20,39-18,-2 19,-55-19,56 0,0 0</inkml:trace>
  <inkml:trace contextRef="#ctx0" brushRef="#br0" timeOffset="54287.41">12210 5687,'0'-19,"19"19,-19-19,18 19,-18-18,0 36,-18 1,-1 0,19-1,-18 1,-1-1,19 1,-19 0,19-1,-18 19,-1-18,19 0,-18-1,18 1,-19-1,19 1,0 0,0-1,0 1,0 0,19-19,-1-19,1 0,-1 19,-18-18,19-1,0 0,-1 1,-18-1,19 1,-1 18,-18-19,19 0,-19 1,19-1,-19 1,0-20,0 20,0-1,-19 19,19 19,-19-19,1 18,-19 1,18 18,-18-18,18 18,-18-18,18 18,-18-19,-19 57,56-56,-18-1,18 1,0-1,0 1,18-19,1 0,-1 0,1 0,0-19,-1 1,38-1,0-37,-19 38,-18-1,18 0,-18-18,18 19,-19-20,1 20,0-1,-1-18,-18 18,19 1,-19-1,0-18,0 18,-19 19,19 19,-18-19,-1 0,0 19,-36 18,36-19,0 1,-36 18,36-18,0-1,1 1,18 0,-19-1,19 1,0-1,19-18,-1-18,1 18,0-19,-1 19,1-18,37-20,-38 20,1-1,-1 19,1-18,-19-1,19 0,-19 1,0 36,-19-18,0 19,1 0,-1-1,1 1,-20-1,20 1,-38 37,37-19,1-18,-19 18,18 0,19-18,0-1,0 1,19 0,-1-19,1 0,-1 0,1-19,0 19,-19-19,18 1,1 18,-1-19,1 1,0 18,-1-19,1 0,-19 1,-19 36,1-18,-1 19,0 0,19-1,-37 19,19-18,-1 0,19-1,-19-18,19 19,0-1,19 1,0-19,-1 0,1 0,-1-19,1 19,18-18,0-1,1 19,17-37,-36 18,0 19,-1-18,19-19,-18 37,-19-19,19 19,-19-19,-19 19,0 0,1 0,-19 0,18 19,0-19,-18 19,19-19,-1 18</inkml:trace>
  <inkml:trace contextRef="#ctx0" brushRef="#br0" timeOffset="55958.32">10350 8924,'0'-19,"0"0,0 1,0 36,-19-18,0 19,1 0,0-1,-1 1,0-1,0 20,1-20,0 1,-1-1,0 1,0 0,1 18,18-19,0 1,0 0,0-38,0 0,18 19,-18-18,19-1,-19 1,19-1,-19 0,19 1,-19-1,18 1,-18-1,0 0,0 1,0-1,-18 19,-1 0,0 19,19-1,-19-18,1 19,0 18,-1-18,-19-1,20 20,0-20,18 19,-19-18,0 0,19 18,0-18,0-1,0 1,0-1,19-18,0 0,-1-18,0 18,1-19,0 1,0-1,-1 0,0 1,1-20,0 20,0-19,-1 18,0 0,-18 1,19-1,-19 1,0-1,-19 19,1 0,0 0,-1 19,0-1,-18 1,19-1,-1 1,-19 0,20 18,0-19,-1 1,19 0,-19-1,19 1,0 0,0-1,19-18,0 0,-1 0,0-18,1 18,19-19,-20 0,0 1,1-1,0 0,0 1,-1-1,-18 1,18-1,1 0,-19 1,0-1,0 1,-19 18,1 0,0 0,-1 0,0 18,0-18,19 19,-18-19,0 18,-1-18,19 19</inkml:trace>
  <inkml:trace contextRef="#ctx0" brushRef="#br0" timeOffset="69863.78">12043 6505,'-19'0,"19"-18,0-1,0 0,19 19,-19-18,18 18,1 0,0 0,-1 0,1 0,-1 0,1 0,0 0,18 0,-19 18,1-18,0 19,-19 0,0-1,0 1,0-1,-19-18,19 19,-19-19,1 0,18 19,-19-19,1 0,36 0,-18 18,19-18,-1 0,1 0,18 19,19-1,-37 1,18 0,-19-1,20 1,-20-1,-18 1,0 0,-18-19,-1 18,0-18,-18 0,0 0,-19 0,0 0,1 0,17 0,1-18,19 18</inkml:trace>
  <inkml:trace contextRef="#ctx0" brushRef="#br0" timeOffset="71183.34">14182 7379,'0'-18,"0"36,0 1,0 0,-18 0,-1-1,19 0,-19 1,-18 19,0-2,-1 2,38-19,-36-1,17 0,0 1,0 0,1 0,18-1,-18-18</inkml:trace>
  <inkml:trace contextRef="#ctx0" brushRef="#br0" timeOffset="71403.67">13978 7472,'0'0,"0"19,18-19,0 0,20 19,-19-19,-1 19,19-19,-18 18,18-18,0 18,1-18,-2 19,-17-19,19 19,-2 0,-17-19,0 18,0-18,-1 0,1 18</inkml:trace>
  <inkml:trace contextRef="#ctx0" brushRef="#br0" timeOffset="114968.05">12340 6747,'-18'0,"36"0,-36-19,-1 19,19-18,0-1,0 1,-18 18,18 18,-19-18,19 19,-19-19,19 18,-18 1,-1 0,19-1,0 1,0-1,19-18,-1 0,20-18,-20-1,1 19,18-18,-18-1,-19 0,18 1,-18-1,0 1,0-1,-18 0,-1 19,0 0,-18 19,-19 0,-18-1,37 1,0-1,-19 20,18-20,20 1,18-1,18-18,20 19,-1-19,19-19,18 1,1-1,-20-18,-36 18,18 1,-18-19,-19 18,0 0,-19 19,-18 0,0 0,-19 19,0 18,19-37,0 37,18-18,19 0,19-1,-19 1,37-1,0-18,0 19,1-19,17 19,-17-19,-1 0,19 0,-38 0,1 0,-1 0,-18 19,-18-19,-1 0,1 0,-1 0,0 0,1 0,-1 0,1 0,36 0,1 0,-19-19,18 19</inkml:trace>
  <inkml:trace contextRef="#ctx0" brushRef="#br0" timeOffset="115712.26">12192 6505,'0'0,"0"19,0-1,-19-18,19 19,-19-19,19 19,-18-19,-1 18,1 1,-1-1,19 1,19-19,-1 0,1 0,-1 0,1-19,0 19,18-18,-19 18,-18-19,-18 19,-1-18,-18 18,18 0</inkml:trace>
  <inkml:trace contextRef="#ctx0" brushRef="#br0" timeOffset="116235.9">13029 6375,'19'-19</inkml:trace>
  <inkml:trace contextRef="#ctx0" brushRef="#br0" timeOffset="116775.83">11950 5910,'-19'-19,"38"19,-1 0,1-18,-1 18,38 0,19 0,-19-19,92 19,-92-19,-19 19,19 0,56-18,-56 18,37-19,-38 19,38-18,0-1,-18 19,-38-19,37 19,-55 0,0-18,0 18,17 0,-36-19</inkml:trace>
  <inkml:trace contextRef="#ctx0" brushRef="#br0" timeOffset="118271.26">13345 6394,'0'-19,"-18"19,18-19,-19 19,19 19,-19-19,0 0,1 0,0 19,-20-19,19 0,1 18,-19-18,18 0,0 0,1 19,18-1,0 1,0 0,0-1,0 1,0-1,0 1,0 0,0-1,0 19,0-18,0 0,0-1,0-36,18 18,1-19,0 0,0 19,-1-18,0 18,1 0,0 0,0 0,-1 0,0 0,1 18,0-18,0 19,17 0,-36-1,19 1,0-1,-19 1,0 0,0-1,0 1,0-1,-19 1,0-19,1 19,0-19,-20 19,19-19,1 18,-19-18,18 0,-36 0,36 0,-19 0,2-18,17 18,19-19,-19 19</inkml:trace>
  <inkml:trace contextRef="#ctx0" brushRef="#br0" timeOffset="118844.16">13568 6412,'0'19,"19"-19,0-19,-1 19,0 0,1 0,0-18,0 18,-1 0,0 0,1 0,0 18,-19 1,0-1,0 1,0 0,0-1,0 1,0-1,-19 20,0-20,19 38,-18-37,0 36,18 1,-19-19,19-18,0 0,0 0,0-1,0 0</inkml:trace>
  <inkml:trace contextRef="#ctx0" brushRef="#br0" timeOffset="119407.87">13847 6524,'0'-19,"0"1,0-1,0 0,0 1,0-1,19 19,-19-18,19-1,-19 0,18 19,0 0,1 0,-19-18,19 18,0 0,-1 18,0-18,1 19,-19 0,0-1,0 1,-19-1,19 1,-18-19,18 19,-18-1,18 1,-19-19,19 18,0 1,0 0,19-19,-1 0,0 18,1-18,0 0,0 19,-1-19,0 18,1-18,-19 19,19 0,0-19,-1 18,-18 1,0-1,0 1,0 0,-18-19,-1 0,19 18,-19-18,0 0,-17 0,-2 19,19-19,1 0,-19-19,18 19,0 0,1-18</inkml:trace>
  <inkml:trace contextRef="#ctx0" brushRef="#br0" timeOffset="119767.51">14331 6245,'0'18,"0"1,0 0,19-1,-19 1,0-1,18 20,-18-20,0 1,0-1,0 20,0-20,0 1,18 18,-18-18,0 18,0-19,0 1,0 0,0-1,0 1,0-1,-18 1,18 0,0-1,0 1</inkml:trace>
  <inkml:trace contextRef="#ctx0" brushRef="#br0" timeOffset="120155.57">14647 6394,'0'0,"0"18,-18-18,18 19,-19-19,0 18,1-18,-1 19,1-19,18 19,-19-19,0 0,1 18,-1-18,19 19,0-1,0 1,19 0,-1-19,1 18,0 1,-1-19,1 18,18-18,-18 19,-1-19,1 19,-1-19,1 18,0-18,-1 0,-18 19,19-19,-1 18,1-18,0 19</inkml:trace>
  <inkml:trace contextRef="#ctx0" brushRef="#br0" timeOffset="120366.01">14982 6617,'0'0,"19"0,-1 0</inkml:trace>
  <inkml:trace contextRef="#ctx0" brushRef="#br0" timeOffset="128865.17">13959 8812,'0'-19,"0"1</inkml:trace>
  <inkml:trace contextRef="#ctx0" brushRef="#br0" timeOffset="154580.4">13642 10170,'0'-19,"-18"19,18-18,-18 18,-1 0,0 0,0 18,1-18,0 38,-1-1,0 0,19 1,0-20,-19 0,19 20,0-19,0-1,-18 19,18-18,0 0,0-1,0 0,0 1,0 0,18-19,-18 19,19-1,0 0,0-18,-1 0,0 0,1 0,0-18,0 18,-19-18,18 18,0-19,1 19,-19-19,19 0,0 1,-19 0,18-1,-18 0,18 0,-18 1,0 0,0-1,0 0,0 0,0 1,0 0,0-1,0 0,0 0,-18 1,18 0,-18 18,18-19,-19 19,19-19,-19 19,19-19,-19 19</inkml:trace>
  <inkml:trace contextRef="#ctx0" brushRef="#br0" timeOffset="154916.26">13940 10301,'0'18,"0"0,0 1,19-19,-19-19,-19 19</inkml:trace>
  <inkml:trace contextRef="#ctx0" brushRef="#br0" timeOffset="155793.62">14126 10096,'-19'0,"38"0,0 0,0-19,-1 19,0 0,1 0,0 0,0 0,-1 0,0 0,20-19,-19 19,-1 0,0 0,-18 19,0 0,0 0,-18-1,18 19,0-18,-18 18,-1 0,19-18,-19 36,19-36,-19 55,1-55,18 0,-18 18,18-19,0 1,-19-19,19 19</inkml:trace>
  <inkml:trace contextRef="#ctx0" brushRef="#br0" timeOffset="156341.13">14610 10040,'19'-18,"-19"36,-19-18,19 18,-19 1,1 0,-19 18,37-19,-19 1,0 0,1 18,-1-19,19 1,0 0,0 0,0-1,19-36,-1 18,1 0,0-19,18 0,0 19,-18-19,-1 19,19-18,1 18,-20 0,19-18,-18 18,18-19,-18 19,-1 0</inkml:trace>
  <inkml:trace contextRef="#ctx0" brushRef="#br0" timeOffset="156614.2">14610 10058,'0'0,"0"19,0 0,0 0,19-19,-19 36,0-17,0 0,0 18,0 19,0-37,0 17,0 2,0 17,0-17,0-1,18-19,-18 1,0 0</inkml:trace>
  <inkml:trace contextRef="#ctx0" brushRef="#br0" timeOffset="157016.69">14796 10133,'0'-18,"19"18,-19-19,18 19,-18-19,19 19,-1 0,-18-19,19 19,0-18,-1 18,1-18,-1-1,1 19,0-19,-1 0,1 19,-1-18,1 18,-19-19,19 19,-1 0,-18-18,19 18,-1 0,-18 18,0 1,0-1,0 1,0 0,0 18,-18 0,18-18,-19 18,19 0,-18 1,18-2,0 2,-19-1,19 0,-19-18,19 18,0-19,-18 1,18 19,-19-20,19 0,-18 1</inkml:trace>
  <inkml:trace contextRef="#ctx0" brushRef="#br0" timeOffset="157556.66">12694 10394,'0'18,"18"-18,1 0,0 0,-1 0,1 0,18 0,-18 0,0 0,17 0,-17 0,19 0,-20 0,19-18,1 18,-20 0,19 0,-18-19,18 19,-19 0,1 0</inkml:trace>
  <inkml:trace contextRef="#ctx0" brushRef="#br0" timeOffset="184082.8199">6127 11751,'0'19,"0"0,0-1,18 1,-18-1,0 1,0 18,19 0,-19 1,0-1,0 19,19-38,-19 1,0-1,0 1,0 0,18-1,-18 1,0-1,0 1</inkml:trace>
  <inkml:trace contextRef="#ctx0" brushRef="#br0" timeOffset="184364.94">6462 11937,'0'-18,"-19"18,19-19,-19 19</inkml:trace>
  <inkml:trace contextRef="#ctx0" brushRef="#br0" timeOffset="184725.97">6667 11714,'0'-18,"0"36,0 1,18-19,-18 18,18 1,-18 18,19-18,-19 18,19-18,-19 18,19 19,-19-38,18 19,-18-18,18 18,-18-18,0-1,19 20</inkml:trace>
  <inkml:trace contextRef="#ctx0" brushRef="#br0" timeOffset="185217.52">6946 11733,'0'0,"0"-19,0 1,0 36,18-18,0 19,1-1,0 1,0-19,-1 19,0-1,1 1,0-1,0 1,-1 0,-18-1,18 1,-18-1,19 1,-19 18,0-18,0-1,-19 1,19 0,-18-1,0 1,-1-1,0-18,0 0,1 0,0 0,18-18,-19 18,19-19,0 1,0-1,0 0,0 1,19-1,-19-18,18 18,-18 1,18-1,-18-18,19 18,-19 1,19-19,-19 18,19 0,-19 1,0-1,0 1,0-1,0 0,0 1,0-1,-19 1,0-1,0 19,1 0,0 0,-1 0,19 19</inkml:trace>
  <inkml:trace contextRef="#ctx0" brushRef="#br0" timeOffset="185811.76">7708 11937,'-18'0,"-1"0,38 0,-1 0,0 0,1 0,0 0,18-18,-19 18,1 0,19-19,-20 19,19 0,19-18,-19 18,19-19,-19 19,1-19,-20 19,19 0,-18-18,0 18,-1 0,1 0</inkml:trace>
  <inkml:trace contextRef="#ctx0" brushRef="#br0" timeOffset="187377.8799">9196 11305,'0'-19,"-18"19,-1 19,19 0,-18-19,18 18,-19 0,19 1,-19 37,1-19,-19 37,37-17,-19-20,19-19,0 20,0 17,0 1,0 0,19-19,-1 19,1-19,-1-18,38 55,-19-37,-18-18,18 0,19-1,-19-18,75 19,-75-19,0 0,38-19</inkml:trace>
  <inkml:trace contextRef="#ctx0" brushRef="#br0" timeOffset="187830.84">9997 11100,'0'-19,"0"1,18 18,0 18,1-18,0 0,0 19,-1-19,0 19,1 0,0-1,18 0,-19 20,20-19,-19 17,17 2,-17-1,0 19,0-19,-1 0,0 19,1-19,-19 19,0-19,0 1,0-1,-19 0,1 0,0 0,-1 1,-19-1,20-19,-19 20,-1-20,2 1,-2-1,1 1,0 0,18-19,-18 18</inkml:trace>
  <inkml:trace contextRef="#ctx0" brushRef="#br0" timeOffset="191857.2">14275 13593,'-18'0,"18"19,-57 0,132-57,-168 76,56-20,18 0,0-18,1 19,0-19,36 0,0 0,1-19,0 19,0-18,17 18,2-18,55-20,-56 38,75-37,-56 19,55-1,-55 0,18 0,-36 1,-1 18,0 0,-18 0,-19-18</inkml:trace>
  <inkml:trace contextRef="#ctx0" brushRef="#br0" timeOffset="192058.27">14386 13798,'0'0,"-36"19,36-1,-19-18,0 0,19 18,19-18,0 0,-1 0,19-18,-18 18,18-18,0 18,19-19,-19 0,19 0,-19 1,19 0,0-20,-19 19,19 1,-19 0,0-20,1 19,-1 1</inkml:trace>
  <inkml:trace contextRef="#ctx0" brushRef="#br0" timeOffset="206251.49">11280 4459,'0'0,"0"-19,0 0,0 1,-19 0,19-1,-19 19,19-19,0 0,-18 1,0-19,-1 18,19 0,-19 19,0-36,1 17,0 19,18-19,-38-18,1 19,37-1,-37 0,18 0,0 1,1 0,-19-1,18 0,-18 0,0 1,18 0,-36-1,-2 0,39 0,-38 19,1-18,17 0,1-1,19 19,-20 0,-17-19,17 19,19-19,-17 19,-2 0,-17 0,17 0,-17-18,17 18,19 0,-17 0,-2 0,19 0,-55 0,55 18,-17-18,-2 0,19 0,-17 19,-39 0,56-19,-55 37,37-37,-1 18,-17 20,17-19,1-1,-37 19,37-18,18 0,-55 17,36-17,20 0,-19 18,-19 0,19-18,18 18,0-19,-18 20,18-1,-18 19,0-19,37-19,-37 57,18-38,1 1,18-20,-19 19,0 1,19-2,-18 2,18-1,-19 0,19 1,0 17,-18-17,18 17,0 1,-19-19,19 75,-19-75,19 19,0 0,-18-19,18 19,0 0,-19-1,19 38,0-37,0-19,-18 56,18-37,0-19,0 1,0-1,0 19,0-19,0 37,18-36,1-1,-19 0,37 37,-18-36,-19-20,37 57,-19-57,1 19,0-18,18 55,-19-55,1 18,18 19,-18-37,18-1,-18 19,18 1,-18-19,-1-1,1 0,18-18,-18 19,-1 0,19 0,-18-19,0 18,36 0,-17 1,-20-19,19 19,-18-19,18 19,0-1,1-18,-20 0,38 18,-19-18,-18 19,37-19,-19 0,0 0,-18 0,55 0,-55 0,18 0,38-19,-39 1,2 18,36-18,-36-1,-2 0,39-18,-38 37,1-18,-20-1,38-19,-19 20,19-19,-19 18,19-37,-19 38,38-57,-39 38,2 0,36-38,-55 38,18 0,38-75,-39 75,-17-19,19 1,17-76,-36 76,18-76,-19 57,1-1,0-55,-19 74,0-18,0-56,-19 55,0 20,1-20,0 19,-20 1,1-20,-19-36,19 73,0-17,-19 17,-19-36,39 36,17 2,-19 17,2 0,-2-18,1 19,19-1</inkml:trace>
  <inkml:trace contextRef="#ctx0" brushRef="#br0" timeOffset="-200325.47">6722 7882,'0'0,"-19"0,1 19,0-19,18 18,-19-18,0 0,19 18,-19-18,19-18,19 18,0-18,0 18,-19-19,18 19,0-19,1 0,19 1,-20 18,-18-18,18 18,-36 18,0 0,-1 1,0 0,-36 0,17 17,1-17,0 0,18-19,-18 19,18-19,19 18,-18-18,36-18,1 18,18-19,-18 19,0-19,17 0,-17 19,0 0,-38 0,19 19</inkml:trace>
  <inkml:trace contextRef="#ctx0" brushRef="#br0" timeOffset="-198877.93">5606 7138,'-19'0,"19"-19,-18 19,-1 0,0 0,1 0,-1 0,1 0,-1 19,0-19,1 0,-1 19,1-19,-1 18,0-18,1 18,-1-18,-18 19,18 0,1-19,-1 19,1-1,-20 0,20 1,-1 0,1 0,-1-1,0 19,1-18,-1 0,1-1,-1 0,0 1,19 19,-18-20,18 0,-19 1,19 0,-18 0,18 17,-19-17,19 0,-19 18,19-19,0 20,-19-1,19-19,0 20,0-19,0-1,0 19,0-18,19 0,-19 17,0-17,19 0,-19 0,19-1,-19 0,18 1,-18 0,0 0,19-1,-19 0,18 1,-18 0,19 0,-19-1,19 0,-1 1,1 0,-19 0,18-19,1 18,0 1,-1-1,1 1,-1 0,1-1,0 1,-1-19,1 18,-1 1,1 0,0-19,-1 18,1 1,-1-1,1-18,-19 19,19-19,-1 19,1-19,-1 0,1 0,0-19,-1 19,1-19,-1 1,20-1,-20 1,1-1,18-18,0 18,-18-18,18 18,0-18,-18 19,18-20,-18 1,18 19,-18-20,18 1,-19 19,1-20,0 19,-1-17,1-2,-1 1,1 0,-19-1,19-17,-1-1,-18 0,19 1,-1-2,-18 2,19-1,-19-19,0 20,0-1,-19 0,19 1,-18 17,-19-17,18 17,0 1,-18 19,0-20,0 19,18 1,-18 0,0 18,0 0,-1 0,1 0</inkml:trace>
  <inkml:trace contextRef="#ctx0" brushRef="#br0" timeOffset="-194121.93">9513 11844,'0'0,"0"19,0 0,0-1,0 1,0-1</inkml:trace>
  <inkml:trace contextRef="#ctx0" brushRef="#br0" timeOffset="-193434.15">9550 11956,'0'-19,"0"38,0 0,18-1,-18 1,0-1,19 1,-19 0,19-1,-19 1,0-1,0 1,0 0,0-1,18-18,-18 19,0-1,0 1,-18-19,-1 0,19-19,-19 19,19-18,-18 18,18-19,0 38,18-19,1 0,-19 18,19-18,-19 19,18-19</inkml:trace>
  <inkml:trace contextRef="#ctx0" brushRef="#br0" timeOffset="-193328.9199">9699 12272,'19'0,"-38"0,38-18,-19-1,0 0,0 1,-19-1,19 1,-19 18,19-1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88 11739,'18'18,"-18"1,0 0,19-19,-19-19,0 0,-19 19,1-18,0 18,18-18,-19-1,0 19,19-19</inkml:trace>
  <inkml:trace contextRef="#ctx0" brushRef="#br0" timeOffset="3002.41">8688 11702,'37'55,"37"57,1 0,0 0,-20-38,-17-19,-2-17,2-1,-19-19,-1 1,19 19,1-20,-20 19,0-37,1 19,0-19,-19 19,37-1,-19 0,1-18,19 19,-20-19,0 0,-18 19,38 0,-19-1,55 19,-37-18,0 18,94 19,-113-56,1 19,-1-19,1 18,0 0,-1-18,1 0,18 19,0 19,19-1,18 0,-18 0,19 0,-38 19,-19-37,38-1,19 38,-1-19,-18 1,-19-20,38 19,-1 19,-37-37,19 18,18 0,-18 0,37 38,-37-38,18 19,-36-19,-1 0,0-18,19 18,-19-18,-18 18,18-37,0 19,-18 18,18-37,0 18,-18 1,18-19,-37 19,18-19</inkml:trace>
  <inkml:trace contextRef="#ctx0" brushRef="#br0" timeOffset="4402.28">11664 13916,'57'18,"17"38,38 0,-57-19,19 0,38 0,-56 1,0-20,-1 1,2 18,-39-37,19 19,-18-1,18 1,-19-19,1 0,0 18,0-18,-1 19,-18 0,37-19,-37 18,19-18,0 0,-1 19,0-19,-18 18,38-18,-19 19,-1 0,38-19,-56 19,19-19,-1 18,0-18,1 0,19 18,-20-18,94 38,-75-19,0-19,-18 18,18 0,0-18,-18 19,37 19,-38-38,1 18,37 0,-19 1,0 0,19 0,-19-1,-18 0,55 20,-37-38,19 37,0-19,-19-18,0 19,1 19,-1-38,-19 0,20 18,-20 0,19-18,-18 19</inkml:trace>
  <inkml:trace contextRef="#ctx0" brushRef="#br0" timeOffset="6344.2299">14083 15013,'56'19,"18"18,38 19,-56-19,-1-19,38 39,0-2,-36-17,36-2,-38-17,-17 19,-2-38,-17 18,0 0,0-18,-1 19,19 0,-18 0,18-19,-19 0,20 18,-19 0,17-18,-17 19,0-19,0 0,-1 19,0-19,75 37,-55-37,-1 0,-19 18,1-18,19 19,-20-19,0 19,39-19,-39 0,0 19,20-19,-1 18,-19-18,20 0,-1 18,-19-18,20 19,-19-19,17 0,2 19,-19-19,17 19,2-19,18 18,-19-18,19 0,-38 18,20 1,-20-19,19 0,-18 0,18 0,0 19,-18-19,18 0,0 0,-18 0,0 0,-1 19,19-19,-18 18,0-18,-1 18,19-18,-18 0,18 19,-18 0,-1-19,1 0,0 0,-1 19,1-19,0 0,-1 0,1 0,-1 0,1 18,0-18</inkml:trace>
  <inkml:trace contextRef="#ctx0" brushRef="#br0" timeOffset="10512.09">16836 15981,'38'18,"-1"19,19 1,-19-20,-19 1,20-1,-1-18,-19 19,1-19,-19 19,19-19,-1 0,1 0,-1 18,1-18,0 19,-1-19,1 0,18 0,-18 0,18 0,-19 0,1 0,0 0,-1 0,1 0,-19 18,18-18,1 0,0 0,-1 0,1 19,-1-19,1 0,0 19,-1-19,1 0,-1 0,1 0,-19 18,19-18,0 0,-19 19,18-19,0 0,-18 18,19 1,0-19,0 0,-1 0,-18 19,18-19,1 0,0 0,0 0,-1 0,0 0,-18 18,19-18,0 0,0 0,-1 0,0 0,1 19,0-19,0 0,-1 0,0 0,1 0,-19 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99 7429</inkml:trace>
  <inkml:trace contextRef="#ctx0" brushRef="#br0" timeOffset="27.02">8199 7429,'18'0</inkml:trace>
  <inkml:trace contextRef="#ctx0" brushRef="#br0" timeOffset="151.99">8328 7448</inkml:trace>
  <inkml:trace contextRef="#ctx0" brushRef="#br0" timeOffset="465.09">8328 7448</inkml:trace>
  <inkml:trace contextRef="#ctx0" brushRef="#br0" timeOffset="644">8366 7466</inkml:trace>
  <inkml:trace contextRef="#ctx0" brushRef="#br0" timeOffset="841.26">8366 7466,'19'0</inkml:trace>
  <inkml:trace contextRef="#ctx0" brushRef="#br0" timeOffset="1012.04">8385 7466</inkml:trace>
  <inkml:trace contextRef="#ctx0" brushRef="#br0" timeOffset="6129.92">8831 7615,'19'0,"-19"19,0-38,-19 19,0 0,0 0,1 0,0 0,18-19,-19 19,0 0</inkml:trace>
  <inkml:trace contextRef="#ctx0" brushRef="#br0" timeOffset="6152.9">8700 7596,'0'0</inkml:trace>
  <inkml:trace contextRef="#ctx0" brushRef="#br0" timeOffset="16446.98">8199 7448,'0'-19,"-19"19,0 0,0 0,19-19,-18 19,0 0,-1 0,0 0,0 0,1 0,18-18,-18 18,-1 0,0 0,0 0,1 0,0 0,-1 0,0 0,0 0,1 0,0 0,-1 0,0 0</inkml:trace>
  <inkml:trace contextRef="#ctx0" brushRef="#br0" timeOffset="22805.71">8180 7429,'19'0,"-19"-19,18 19,0 0,1 0,0 0,0 0,-1 0,-18 19,18-19,1 0,0 0,-19 19,19-19,-1 0,0 0,1 0,0 0,0 0,-19 18,18-18,0 0,1 0,0 0,-19 19,19-19,-1 0,0 0,1 18,0-18,0 0,-1 0,-18 19,18-19,1 0,0 0</inkml:trace>
  <inkml:trace contextRef="#ctx0" brushRef="#br0" timeOffset="26413.35">8757 7522,'0'0,"18"19,0-19,1 0,0 0,0 0,-1 0,-18 18,18-18,1 0,0 0,-19 19,19-19,-1 0,1 0,-1 18,1-18,0 0,-1 19,1-19,-1 0,1 0,-19 19,19-19,-1 0,-18 18,19-18,-1 0,-18 19,19-19,0 0,-19 18,18-18,1 0,-19 19,18-19,1 0,-19 19,19-19,-1 0,1 18,-1-18,1 0,-19 19,19-19,-1 18,1-18,-19 19,18-19,1 0,0 19,-1-19,1 0,-19 18,18-18,1 0,-19 19,19-19,-1 0,1 0,-19 19,18-19,1 0,-19 18,19-18,-1 19,1-19,0 18,-1-18,-18 19,19-19,-1 0,-18 19,19-19,0 0,-1 0,1 0,-19 18,18-18,1 0,0 0,-19 19,18-19,1 0,-1 0,-18 18,19-18,0 0,-1 0,-18 19,19-19,-1 0,1 0,0 19,-1-19,1 0,-1 18,1-18,0 0,-1 19,1-19,-1 0,1 0,-19 18,19-18,-1 0,1 0,-19 19,18-19,1 0,0 0,-19 19,18-19,1 0,-1 18,1-18,0 19,0-19,-1 0,-18 18,18-18,1 0,0 19,0-19,-19 19,18-19,0 0,1 18,0-18,0 19,-1-19,0 18,1-18,0 19,0-19,-1 0,-18 19,18-19,1 0,0 0,-19 18,19-18,-1 19,0-1,1-18,0 19,0-19,-19 19,18-19,0 0,1 18,0-18,-19 19,19-19,-1 0,-18 18,18-18,1 0,0 19,0-19,-1 19,0-19,1 18,0-18,0 19,-1-19,-18 18,18-18,-18 19,19-19,0 19,0-19,-1 19,0-19,1 18,0-18,0 18,-1-18,-18 19,18-19,1 0,-19 19,19-19,0 0,-19 19,18-19,0 18,1-18,-19 18,19-18,-19 19,19-19,-1 0,-18 19,18-19,-18 19,19-19,-19 18,19-18,0 0,-19 18,18-18,-18 19,18-19,1 19,0 0,0-19,-19 18,18-18,0 0,1 18,0 1,0-19,-19 19,18-19,0 19,-18-1,19-18,0 18,0 1,-1-19,-18 19,18-19,1 19,0-1,0-18,-19 18,18-18,-18 19,19-19,-19 19,18-19,1 19,0-19,-19 18,18-18,-18 18,19-18,-19 19,18-19,-18 19,19-19,-19 19,19-19,-19 18,18-18,-18 18,0 1,19-19,-19 19,18-19,-18 19,19-19,-19 18,19-18,-19-18,0-1,0 38,18-19,-18-19,-18 19,18 19,0-1,18-18,-18-18,0-1,0 0,-18 38,-1-19,19 19,0-1,19-18,-1 0,-18-18,19 18,-19-19,0 0,0 38,-19-19,19 19</inkml:trace>
  <inkml:trace contextRef="#ctx0" brushRef="#br0" timeOffset="29598.82">7994 7373,'0'19,"0"-1,-19-18,19 19,0 0,19-19,0 0,-19-19,18 19,0-19,-18 1,-18 18,0 0,-1 0,19 18,0 1,19-19,-1 0,-18-19,18 19,-18-18,19 18,-19-19,0 1,-19 18,1 0,0 0,18 18,-19-18,19 19,0-1,19-18,-19-18,18 18,0 0,-18-19,19 19,-19-18,0-1,-19 19,1 0,0 0,-1 19,0-19,19 18,-19-18,19 19,0-1,-18-18,36 0,1 0,0 0,0 0,-19-18,18 18,0 0,-18-19,0 1,19 18,-19-19,-19 0,1 19,0 0,18 19,-19-19,0 0,19 19,-19-19,19 18,0 1,0-1,19-18,0 0,0 0,-1-18,0 18,-18-19,19 19,-19-18,0-1,0 0,-19 19,1 0,0 19,-1 0,19-1,-19-18,19 19,19-38,0 19,-19-18,18 18,-18-19,0 0,-18 19,18 19,-19-19,0 0,0 19,1-19,18 18,0 1</inkml:trace>
  <inkml:trace contextRef="#ctx0" brushRef="#br0" timeOffset="36798.83">10245 7969,'18'18,"1"-18,-19 19,19-1,-19 1,18-19,-18 19,0-1,19-18,-19 19,0-1,0 1,0 0,18-19,-18 18,0 1,-18-19,-1 0,1 0,-1 0,0 0,1 0,-1 0,1 0,-1 0,0 0,19 18,-18-18,-1 0,1 0,-1 0,0 0,1 19,-1-1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99 7429</inkml:trace>
  <inkml:trace contextRef="#ctx0" brushRef="#br0" timeOffset="27.02">8199 7429,'18'0</inkml:trace>
  <inkml:trace contextRef="#ctx0" brushRef="#br0" timeOffset="151.99">8328 7448</inkml:trace>
  <inkml:trace contextRef="#ctx0" brushRef="#br0" timeOffset="465.09">8328 7448</inkml:trace>
  <inkml:trace contextRef="#ctx0" brushRef="#br0" timeOffset="644">8366 7466</inkml:trace>
  <inkml:trace contextRef="#ctx0" brushRef="#br0" timeOffset="841.26">8366 7466,'19'0</inkml:trace>
  <inkml:trace contextRef="#ctx0" brushRef="#br0" timeOffset="1012.04">8385 7466</inkml:trace>
  <inkml:trace contextRef="#ctx0" brushRef="#br0" timeOffset="6129.92">8831 7615,'19'0,"-19"19,0-38,-19 19,0 0,0 0,1 0,0 0,18-19,-19 19,0 0</inkml:trace>
  <inkml:trace contextRef="#ctx0" brushRef="#br0" timeOffset="6152.9">8700 7596,'0'0</inkml:trace>
  <inkml:trace contextRef="#ctx0" brushRef="#br0" timeOffset="16446.98">8199 7448,'0'-19,"-19"19,0 0,0 0,19-19,-18 19,0 0,-1 0,0 0,0 0,1 0,18-18,-18 18,-1 0,0 0,0 0,1 0,0 0,-1 0,0 0,0 0,1 0,0 0,-1 0,0 0</inkml:trace>
  <inkml:trace contextRef="#ctx0" brushRef="#br0" timeOffset="22805.71">8180 7429,'19'0,"-19"-19,18 19,0 0,1 0,0 0,0 0,-1 0,-18 19,18-19,1 0,0 0,-19 19,19-19,-1 0,0 0,1 0,0 0,0 0,-19 18,18-18,0 0,1 0,0 0,-19 19,19-19,-1 0,0 0,1 18,0-18,0 0,-1 0,-18 19,18-19,1 0,0 0</inkml:trace>
  <inkml:trace contextRef="#ctx0" brushRef="#br0" timeOffset="26413.35">8757 7522,'0'0,"18"19,0-19,1 0,0 0,0 0,-1 0,-18 18,18-18,1 0,0 0,-19 19,19-19,-1 0,1 0,-1 18,1-18,0 0,-1 19,1-19,-1 0,1 0,-19 19,19-19,-1 0,-18 18,19-18,-1 0,-18 19,19-19,0 0,-19 18,18-18,1 0,-19 19,18-19,1 0,-19 19,19-19,-1 0,1 18,-1-18,1 0,-19 19,19-19,-1 18,1-18,-19 19,18-19,1 0,0 19,-1-19,1 0,-19 18,18-18,1 0,-19 19,19-19,-1 0,1 0,-19 19,18-19,1 0,-19 18,19-18,-1 19,1-19,0 18,-1-18,-18 19,19-19,-1 0,-18 19,19-19,0 0,-1 0,1 0,-19 18,18-18,1 0,0 0,-19 19,18-19,1 0,-1 0,-18 18,19-18,0 0,-1 0,-18 19,19-19,-1 0,1 0,0 19,-1-19,1 0,-1 18,1-18,0 0,-1 19,1-19,-1 0,1 0,-19 18,19-18,-1 0,1 0,-19 19,18-19,1 0,0 0,-19 19,18-19,1 0,-1 18,1-18,0 19,0-19,-1 0,-18 18,18-18,1 0,0 19,0-19,-19 19,18-19,0 0,1 18,0-18,0 19,-1-19,0 18,1-18,0 19,0-19,-1 0,-18 19,18-19,1 0,0 0,-19 18,19-18,-1 19,0-1,1-18,0 19,0-19,-19 19,18-19,0 0,1 18,0-18,-19 19,19-19,-1 0,-18 18,18-18,1 0,0 19,0-19,-1 19,0-19,1 18,0-18,0 19,-1-19,-18 18,18-18,-18 19,19-19,0 19,0-19,-1 19,0-19,1 18,0-18,0 18,-1-18,-18 19,18-19,1 0,-19 19,19-19,0 0,-19 19,18-19,0 18,1-18,-19 18,19-18,-19 19,19-19,-1 0,-18 19,18-19,-18 19,19-19,-19 18,19-18,0 0,-19 18,18-18,-18 19,18-19,1 19,0 0,0-19,-19 18,18-18,0 0,1 18,0 1,0-19,-19 19,18-19,0 19,-18-1,19-18,0 18,0 1,-1-19,-18 19,18-19,1 19,0-1,0-18,-19 18,18-18,-18 19,19-19,-19 19,18-19,1 19,0-19,-19 18,18-18,-18 18,19-18,-19 19,18-19,-18 19,19-19,-19 19,19-19,-19 18,18-18,-18 18,0 1,19-19,-19 19,18-19,-18 19,19-19,-19 18,19-18,-19-18,0-1,0 38,18-19,-18-19,-18 19,18 19,0-1,18-18,-18-18,0-1,0 0,-18 38,-1-19,19 19,0-1,19-18,-1 0,-18-18,19 18,-19-19,0 0,0 38,-19-19,19 19</inkml:trace>
  <inkml:trace contextRef="#ctx0" brushRef="#br0" timeOffset="29598.82">7994 7373,'0'19,"0"-1,-19-18,19 19,0 0,19-19,0 0,-19-19,18 19,0-19,-18 1,-18 18,0 0,-1 0,19 18,0 1,19-19,-1 0,-18-19,18 19,-18-18,19 18,-19-19,0 1,-19 18,1 0,0 0,18 18,-19-18,19 19,0-1,19-18,-19-18,18 18,0 0,-18-19,19 19,-19-18,0-1,-19 19,1 0,0 0,-1 19,0-19,19 18,-19-18,19 19,0-1,-18-18,36 0,1 0,0 0,0 0,-19-18,18 18,0 0,-18-19,0 1,19 18,-19-19,-19 0,1 19,0 0,18 19,-19-19,0 0,19 19,-19-19,19 18,0 1,0-1,19-18,0 0,0 0,-1-18,0 18,-18-19,19 19,-19-18,0-1,0 0,-19 19,1 0,0 19,-1 0,19-1,-19-18,19 19,19-38,0 19,-19-18,18 18,-18-19,0 0,-18 19,18 19,-19-19,0 0,0 19,1-19,18 18,0 1</inkml:trace>
  <inkml:trace contextRef="#ctx0" brushRef="#br0" timeOffset="36798.83">10245 7969,'18'18,"1"-18,-19 19,19-1,-19 1,18-19,-18 19,0-1,19-18,-19 19,0-1,0 1,0 0,18-19,-18 18,0 1,-18-19,-1 0,1 0,-1 0,0 0,1 0,-1 0,1 0,-1 0,0 0,19 18,-18-18,-1 0,1 0,-1 0,0 0,1 19,-1-1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7:12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58 13550,'-19'0,"19"-19,-18 19,0 0,-1 0,19-18,-19 18,0 0,19-19,-18 19,0 0,-1 0,19 19,-19-19,0 0,1 18,0-18,-1 0,19 19,-19-19,0 0,1 18,0-18,-1 19,-19-19,20 19,0-19,-1 18,0 1,0-19,1 18,0-18,-1 19,19 0,-19-19,0 18,1 1,0-1,-1 1,19 0,-19-1,19 1,0-1,0 1,0 0,0-1,0 1,19-1,-19 1,19-19,-1 19,0-1,-18 1,19-1,0-18,18 19,-19 0,1-19,0 18,0-18,-1 19,19-19,-18 0,0 18,-1-18,0 0,1 0,0 0,0 0,-1 0,0 0,1 0,0-18,0 18,17 0,-17 0,0 0,0-19,-1 19,0 0,1-18,0-1,0 0,-1 1,0 18,1-19,-19 1,19-1,0 0,-19 1,18-1,0 1,-18-1,19 0,-19 1,19-1,-19 1,0-1,19 0,-19 1,0-1,0 1,0-1,0 0,0 1,-19 18,19-19,-19 19,19-18,-19 18,19-19,-18 19,0-19,-1 19,0-18,0 18,1-19,0 19,-1 0,0 0,0 0,1 0,0 0,-1 0,0 0,0 0,1 0</inkml:trace>
  <inkml:trace contextRef="#ctx0" brushRef="#br0" timeOffset="423.68">18560 13922,'0'0,"0"-19,0 38,19-19,-19 18,19-18,-19 19,19 0,-19-1,0 1,18-1,-18 1,18 0,-18-1,0 1,19 18,-19-18,0 0,19-1,-19 0,19 20,-19-19,18-1,0-18,-18 18,19 1,0 0,-19 0,19-19,-1 18,0-18,-18 18,19-18,0 0,0 19,-1-19,0 0,1 0,0 0</inkml:trace>
  <inkml:trace contextRef="#ctx0" brushRef="#br0" timeOffset="1130.72">19193 14238,'0'19,"-18"-19,18 19,-19-1,19 0,-19 1,0-19,1 38,18-20,-18 0,-1 1,19 0,-19 0,0 17,19-17,-18 0,0 0,18-1,-19 0,19 1,0 0,-19-19,19 19,0-1,0-36,0-1,19 19,-19-19,19 0,-19 1,18 0,-18-1,18 0,-18 0,19-17,0 17,-19 0,19 0,-1 1,-18 0,18-20,1 19,0 1,-19 0,0-1,19 19,-19-19,18 19,-18 19,18-19,-18 19,0-1,19-18,-19 18,19 1,-19 0,19 0,-19-1,18 0,-18 1,18 0,1 18,-19-19,19 1,-19 0,19 18,-19-19,18 1,-18 0,18 0,-18-1,19 0,-19 1,19-19,-19 19,19-19,-19 19</inkml:trace>
  <inkml:trace contextRef="#ctx0" brushRef="#br0" timeOffset="1410.72">19118 14480,'19'0,"0"0,0 0,-1 0,0 0,1 0,0 0,0 0,-1 0</inkml:trace>
  <inkml:trace contextRef="#ctx0" brushRef="#br0" timeOffset="2235.95">19584 14350,'0'19,"0"-1,0 0,0 1,0 0,0 0,0-1,0 0,0 1,0 19,0-20,0 0,0 1,0 0,0 0,0-1,0 0,0 1,0 0,0-38,0 0,0 1,-19 0,19-1,0 0,0 0,0 1,0 0,0-1,0 0,0 0,0 1,0 0,19-1,-19 0,18 0,-18 1,19 0,-19-1,19 19,-19-19,18 0,1 19,-1-18,1 18,0-18,-1 18,1 0,-1 0,1 0,0 0,-1 0,1 0,-19 18,18-18,1 0,-19 18,0 1,0 0,0 0,0-1,-19 0,1 1,-1 0,1 0,-1-19,0 18,1-18,36 0,1 0,0 0,-1 18,1-18,-1 0,1 0,0 19,-1-19,1 19,-1-19,-18 19,19-1,-19 0,0 1,0 0,0 0,-19-1,1-18,18 18,-19-18,-18 19,18-19,1 0,-1 0,-18 0,18 0,-18 0,19 0,-20 0,20 0,-1 0,-18 0,18 0,1-19</inkml:trace>
  <inkml:trace contextRef="#ctx0" brushRef="#br0" timeOffset="2707.01">20142 13996,'-19'-18,"19"36,19-18,-1 0,1 0,0 0,-1 0,1 0,0 0,-1 0,1 0,18 0,-18 0,-1 0,1 0,-1 0,20 0,-20 0,1 19,-1-19,1 0,0 0,-1 0,1 0</inkml:trace>
  <inkml:trace contextRef="#ctx0" brushRef="#br0" timeOffset="2951.08">20123 14164,'0'0,"19"0,-1 0,1 0,0 0,-1 0,1 0,0 0,-1 0,1 0,-1 0,1 0,0 0,-1 0,1 0,-1 0,1 0,0 0,-1 0,1 0,-1 0</inkml:trace>
  <inkml:trace contextRef="#ctx0" brushRef="#br0" timeOffset="3687.17">21500 13717,'0'-18,"0"-1,0 0,-18 19,-1 0,0-18,0 18,1 0,0 18,-1-18,0 0,0 0,-17 19,17-19,0 0,0 19,-17-1,17-18,0 19,0-1,1 1,-19 0,18-1,0 1,19-1,-18 20,-1-20,19 1,-18 18,18-18,0 18,0-19,0 1,0 18,0-18,0 18,0-18,0 0,18-1,1 0,-19 1,18 0,1 0,0-1,0 0,-1-18,0 19,20 0,-19-19,17 19,2-19,-19 0,17 0,2 0,-1 0,-19 0,20 0,-1 0,0 0,1-19,-2 19,2-19,-19 0,17 1,2 18,-19-37,17 18,-17 0,19 1,-20-19,0 18,1-18,0 18,0-18,-1 18,-18-18,18 19,-18-20,0 20,0-19,0 18,0 0,0-18,-18 19,18-1,-18 0,18 1,-19-1,0 1,0-1,1 19,0-19,-1 1,0 18,-18-19,19 19,-1 0,-19 0,20 0,0 0,-1 0,0 0,0 0</inkml:trace>
  <inkml:trace contextRef="#ctx0" brushRef="#br0" timeOffset="4055.47">21351 14015,'0'18,"19"-18,0 19,-1 0,-18-1,18-18,-18 19,19-1,-19 1,0 0,19 18,-19-19,0 1,0 19,19-20,-19 19,18-18,-18 18,18-19,-18 20,19-1,0-19,-19 20,19-19,-1-1,0 0,-18 1,19 0,0 0,0-1,-1-18,-18 18,18-18,1 0</inkml:trace>
  <inkml:trace contextRef="#ctx0" brushRef="#br0" timeOffset="4503.28">22076 14424,'0'-19,"0"38,-18 0,18 0,-18-19,18 18,-19 0,19 1,-19 0,19 0,0-1,-19 0,19 1,0 0,0 0,0-1,0 0,0 1,0 0,0 0,0-1,19-18,-19 18,19-18,-19 19,19-19,-1 0,0 0,1 0,-19 19,19-19,0 0,-1 0</inkml:trace>
  <inkml:trace contextRef="#ctx0" brushRef="#br0" timeOffset="4986.9699">22374 14201,'-19'0,"19"18,-18-18,18 19,-18-19,18 19,0 0,0-1,18-18,-18-18,18 18,-18-19,19 19,-19-19,-19 19,1 0,0 0,18 19</inkml:trace>
  <inkml:trace contextRef="#ctx0" brushRef="#br0" timeOffset="6135.75">20812 15187,'0'-19,"-19"19,19-19,-19 19,1 0,18-18,-19 18,1 18,-1-18,0 19,1 0,-1-19,1 19,-1-1,19 0,-19 1,1 0,-1 0,1-1,-1 0,0 20,19-19,-18-1,18 19,-19-18,19 0,0 17,0-17,0 0,0 0,0-1,0 0,0 1,0 0,0 0,19-1,-19 1,18-1,-18 1,19-19,0 19,-19-1,18-18,1 19,-1-19,-18 18,19-18,0 0,-1 0,1 0</inkml:trace>
  <inkml:trace contextRef="#ctx0" brushRef="#br0" timeOffset="6874.84">21053 15410,'0'0,"-18"0,-1 0,1 0,-1 0,0 0,1 18,-1-18,19 19,-18-19,18 19,0 0,0-1,0 0,0 1,0 0,18-19,1 0,-1 0,1 19,0-19,-1 0,19-19,-18 19,0 0,0 0,17-19,-17 19,0 0,0-19,17 19,-17-18,0 18,0-18,-1-1,-18 0,0 0,0 1,-18 18,-1 0,19 18,0 1,19-19,-19 19,18-19,-18 19,18-19,-18 18,19 0,-19 1,0 0,0 0,-19-1,1-18,0 0,-1 0,19 18,-19-18,0 0,1 0,0-18</inkml:trace>
  <inkml:trace contextRef="#ctx0" brushRef="#br0" timeOffset="7066.79">21091 15261,'0'-19,"-19"19,19-18</inkml:trace>
  <inkml:trace contextRef="#ctx0" brushRef="#br0" timeOffset="7727.45">21518 15392,'0'18,"0"0,0 1,0 0,0 0,0-1,0 0,0 1,0 0,0 0,0-1,0 0,0 1,0 0,19-19,0 0,0 0,-1 0,0-19,1 0,0 1,-19 0,19 18,-19-19,0 0,0 0,0 1,0 0,0-1,-19 0,0 0,0 19,1 0,0 0,-1 0,19 19,-19-19,19 19,0 0,0-1,19 0,0-18,-1 0,0 0,1 0,0 0,0 0</inkml:trace>
  <inkml:trace contextRef="#ctx0" brushRef="#br0" timeOffset="8079.02">21890 15354,'0'-19,"-18"19,18-18,0 36,0 1,0 0,-18-19,18 19,0-1,-19 0,19 1,0 0,-19 0,19-1,0 0,0 1,0 0,0 0,0-1,0 0,0 1,19-19,-19 19,19-19,-1 0,0 0,1 0</inkml:trace>
  <inkml:trace contextRef="#ctx0" brushRef="#br0" timeOffset="8303.55">21686 15485,'18'0,"1"0,0 0,0 0,-1 0,0 0,1 0,0 0,0 0</inkml:trace>
  <inkml:trace contextRef="#ctx0" brushRef="#br0" timeOffset="9404">22021 15317,'0'18,"0"1,0 0,0 0,-19-1,19 0,0 1,0 0,-19 0,19-1,-18 0,18 1,-18 0,18 0,0-1,-19 0,19 1,0-38,19 1,-19 0,18 18,0-19,1 0,0 19,-19-19,19 19,-1 0,-18 19,0 0,0 0,0-1,0 0,0 1,18-19,1 0,0 0,0 0,-1 0,0-19,1 19,0 0,-19-18,19 18,-19-18,18 18,-18-19,18 19,-18-19,0 0,-18 19,18 19,-18-19,18 19,0 0,-19-19,19 18,0 0,0 1,0 0,19-19,-1 0,0 0,1 0,0 0,0-19,-1 19,0-19,1 19,0-18,0 0,-1-1,0 19,-18-19,19 19,-19-19,0 1,19 18,-19-18,0-1,-19 0,0 19,1 19,18 0,0-1,0 0,0 1,0 0,0 0,0-1,0 0,0 1,18-19,-18 19,19-19,0 0,0 0,-1 0</inkml:trace>
  <inkml:trace contextRef="#ctx0" brushRef="#br0" timeOffset="10950.41">22560 15521,'0'-18,"19"18,0 0,-1 18,-18 1,0 0,0 0,0-1,0 0,0 1,0 0,-18-19,18 19,0-38,0 0,18 19,-18-19,19 19,-19-18,18 18,1-18,0 18,-19-19,18 19,1 0,-1 0,1 0,-19 19,0-1,0 0,0 1,0 0,-19-19,1 19,18-38,0 0,18 19,-18-19,19 19,-19-18,19 18,-1-18,1 18,-1 0,-18-19,19 19,0 0,-1 0,-18 19,0-1,0 0,0 1,-18 0,18 0,0-1,18 1,1-19,-1 0,1 0,0-19,-1 19,1 0,-1 0,1-18,0 18,-1-19,1 0,-1 19,-18-19,19 19,-19-18,0 0,-19 18,1 0,-1 0,1 0,-1 18,0-18,1 18,-1-18,19 19,-18-19,18 19,0 0,18-19,1 0,-1 0,1-19,0 19,-19-19,18 19,1 0,-19-19,18 19,-18-18,19 18,-19 18,-19-18,19 19,0 0,-18-19,18 19,0-1,18-18,1 0,0 0,-1 0,-18-18,19 18,-1 0,-18-19,19 19,0-19,-1 19,-18-19,19 1,-1 18,1-18,0-1,-19 0,18 0,1 1,-1 18,-18-18,19-1,0 0,-19 0,0 1,0 0,18 18,-18-19,-18 19,18 19,-19-19,19 18,-19 0,1-18,18 19,-19 0,1-19,18 19,-19-1,0 0,19 1,-18-19,-1 19,19 0,-18-1,18 0,-19 1,19 0,0 0,0-1,0 1,19-19,-19 18,18-18,1 0,-1 0,1 0</inkml:trace>
  <inkml:trace contextRef="#ctx0" brushRef="#br0" timeOffset="11563.18">23230 14796,'19'0,"-1"0,1 19,-1-19,1 19,0-19,-1 0,1 18,-1 0,1-18,0 19,-1 0,1 0,0-1,-1 0,-18 1,19 0,-1 0,-18 17,19-17,-19 19,0-20,0 19,0 1,0-2,0 2,0-1,-19 0,1-18,18 18,-19 0,1 1,-1-2,0 2,1-1,-20-19,20 20,-19-1,18 0,-18-18,0 18,18-18,-18 18,0-18,-1 18,1-19,0 1,0 0,0-1,-19 1,19-19,-1 18,-17-18,17 19,1-19,0 0,0 0,0 0,-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6:23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6 6667,'18'0</inkml:trace>
  <inkml:trace contextRef="#ctx0" brushRef="#br0" timeOffset="79.66">8254 6667</inkml:trace>
  <inkml:trace contextRef="#ctx0" brushRef="#br0" timeOffset="807.62">8273 6667,'0'0,"0"18,19-18,-1 0,1 0,-19 18,18-18,-18 19,19-19,0 0,-19 19,18-19,1 0,-1 0,-18 19,19-19,0 0,-1 0,1 18,-1-18,1 0,-19 18,19-18,-1 0,1 0,-1 19,1-19,0 0,-1 0</inkml:trace>
  <inkml:trace contextRef="#ctx0" brushRef="#br0" timeOffset="1216.6799">8719 6815,'0'19,"0"-38,19 38,0-19,-1 0,1 0,-1 0,1 0,-19 19,19-19,-1 0,1 0,-1 0,1 0,-19 18,19-18,-1 0,1 0,-1 0,1 0,0 0,-19 18,18-18,1 0,0 0,-1 0,1 0,-19 19,18-19,1 0,0 0,-1 19,1-19,-1 0,1 0,-19 19,19-19,-1 0,1 0,-19 18,18-18,1 0,0 0,-19 18</inkml:trace>
  <inkml:trace contextRef="#ctx0" brushRef="#br0" timeOffset="3796.36">9389 6982,'0'0,"19"0,-19 19,18-19,1 0,0 0,-1 19,1-19,-1 0,-18 19,19-19,0 0,-1 0,-18 18,19-18,-1 0,1 18,0-18,-1 0,-18 19,19-19,-1 0,-18 19,19-19,0 0,-19 19,18-19,1 0,-1 0,1 18,0-18,0 0,-1 0,0 18,1-18,0 0,0 19,-1-19,0 0,1 0,-19 19,19-19,0 0,-1 0,-18 19,18-19,1 0,0 0,0 18,-1-18,0 0,1 0,0 0,-19 19,19-19,-1 0,0 0,1 18,0-18,0 0,-1 0,38 19,-37-19,-1 0,-18 19,18-19,1 0,0 0,0 0,-1 0,-18 18,18-18,1 0,0 0,0 0,-1 0,0 0,1 19,0-19,0 0,-1 0,0 0,1 0,0 0,0 0,-1 0,0 0,1 0,0 0,0 0,-1 18,0-18,1 0,0 0,0 0,-1 0,0 0,1 19,0-19,0 0,-1 0,0 0,1 0,0 0,0 0,-1 0,0 0,1 0,0 0,0 0,-1 0,0 0,1 0,0 0,0 0,-1 0,0 0,-18 19,19-19,0 0,0 0,-1 0,1 0,-1 0,1 0,0 0,-1 0,1 0,-19 18,18-18,1 0,0 0,-1 0,1 0,-1 0,1 0,0 0,-1 0,1 0,-1 0,1 0,0 0,-1 0,1 0,-1 0,1 0,0 0,-1 0,1 0,-1 0,1 0,0 0,-1 0,1 0,-1 0,1 0,0 0,-1 0,1 0,-1 0,1 0,0 0,-19-18,18 18,1 0,0 0,-1 0,-18-19,0 0,0 38,-18-19,18 19,-19-19,19 18,19-18,-19-18,18 18,-18-19,-18 19,-1 0,19 19,19-19,-19-19,-19 38,19-1,0-36,19 18,-19 18</inkml:trace>
  <inkml:trace contextRef="#ctx0" brushRef="#br0" timeOffset="4839.59">12124 7411,'18'0,"-36"0,-1 0,1 0,-1 0,0 18,19 1,19-19,0 0,-19-19,18 19,1 0,-19-18,18 18,-18 18,-18-18,18 19,18-19,1 0,0 0,-19-19,18 19,-18-18,-18 18,-1 0,0 0,1 0,18 18,-19-18,19 19,19-19,-1 0,20-19,-20 19,1-18,-19-1,-19 19,1 0</inkml:trace>
  <inkml:trace contextRef="#ctx0" brushRef="#br0" timeOffset="7303.04">12142 7448,'0'18,"0"1,0 0,0-1,0 1,-18-19,18 18,0 1,0 0,-19-19,19 18,0 1,0-1,0 1,0 0,0-1,0 1,0-1,0 1,0 0,0-1,19-18,-19 19,18-19,-18 18,0 1,19-19,-19 19,0-1,19-18,-19 19,0-1,18-18,-18 19,0 0,19-19,-19 18,0 1,19 0,-19-1,18-18,-18 19,0-1,0 1,0 0,19-19,-19 18,0 1,0-1,18-18,-18 19,0 0,0-1,19-18,-19 19,0-1,19 1,-19 0,0-1,0 1,18-19,-18 18,0 1,0 0,19-19,-19 18,0 1,18-19,-18 18,0 1,0 0,19-19,-19 18,19 19,-19-18,18-19,-18 19,19-19,-19 18,18-18,-18 19,19-19,-19 18,19-18,-19 19,18-19,-18 19,19-19,-19 18,18 1,-18-1,19-18,-19 19,19-19,-1 0,-18-19,-18 19,-1 0,0 0</inkml:trace>
  <inkml:trace contextRef="#ctx0" brushRef="#br0" timeOffset="9271.4599">12477 8731,'0'0,"19"0,-19 19,19-19,-1 0,-18 19,19-19,-1 0,1 0,0 0,-19 19,18-19,1 0,-1 0,-18-19,0 0,0 0,-18 19,-1 19,1-19,18 19,18-19,1 0,-1 0,-18-19,0 0,-18 19,18 19,-19-19,19 19,-18-19,18 19,18-19,-18 18,19-18,-1 0,1 0,-19-18,19 18,-1 0,1-19,-19 0,0 0,-19 19,1 0,-1 0,19 19,-19-19,1 19,18 0,18-19,1 0,-19-19,19 19,-1 0,-18-19,0 0,0 38,-18-19,-1 0,0 19,19 0,19-19,0 0,-19-19,18 19,-18-19,0 0</inkml:trace>
  <inkml:trace contextRef="#ctx0" brushRef="#br0" timeOffset="10683.57">10766 7132,'19'0,"-19"18,18-18,0 18,1-18,-19 19,19-19,-19 19,19-19,-1 19,0-19,-18 18,19-18,0 0,0 19,-1-19,0 18,1-18,0 19,0-19,-1 19,19-19,-18 18,-19 1,-19-19,0 0,1 18,0-18,-1 19,0-19,0 19,1-19,0 18,-1-18,0 0,19 19,-19-19,1 0,18 18,-18-18,-1 0,0 0,19 19,-19-19,1 0,0 0</inkml:trace>
  <inkml:trace contextRef="#ctx0" brushRef="#br0" timeOffset="11863.51">12198 8080,'-18'-18,"18"-1,-19 19,19-18,-19 18,19 18,0 1,19-19,-19 18,19-18,-19 19,18-19,-18 19,19-19,-19 18,19-18,-1 19,1-1,-19 1,18-19,-18 19,19-19,0-19,-1 19,-18-19,19 19,-1-18,-18-1,19 19,0 0,-19-18,18 18,1-19,-1 0,1 1,0 18,-1-19,1 1,-1 18,1-19,0 0,-1 1,-18-1</inkml:trace>
  <inkml:trace contextRef="#ctx0" brushRef="#br0" timeOffset="14062.7">10952 5625,'0'0,"19"0,-19 19,0-1,0 0,0 1,0 0,0 0,0-1,0 0,0 1,0 0,0 0,0-1,0 0,0 1,0 0,0 0,0-1,0 19,0-18,0 0,0-1,0 0,0 1,0 0,0 0,0-1,0 0,0 1,0 0,0 0,0-1,0 0,-19 1,19 0,0 0,0-1,-19 0,19 1,0 0,0 0,0-1,0 0,0 1,-19 0,19 0,0-1,0 0,-18 1,18 0,0 0,0-1,0 0,0 1,0 0,0 0,0-1,0 0,-18 1,18 0,0 0,0-1,0 0,0 1,0 0,0 0,0-1,0 0,0 1,0 0,0-38,-19-18,0 37,19-18,-19 18,19-19,-18 0,18 0,-18 19,18-18,-19 18,19-18,-19-1,0 0,19 38,0 36,0-36,19 0,-19 0,0-1,19 0,-19 1,19 0,-19 0,0-1,36 19,-17-37,-19 19,19-19,-19 19,19-19,55-57</inkml:trace>
  <inkml:trace contextRef="#ctx0" brushRef="#br0" timeOffset="16317.49">10803 6796,'-18'0,"36"0,-18 19,18-19,-18 19,19 0,-19-1,19 0,-19 1,19 0,-19 0,18-1,-18 0,18-18,-18 19,19-19,0-19,0 19,-19-18,18 18,0 0,-18-18,19-1,0 19,0-19,-1 19,0-19,1 19,0-18,0 0,-1 18,0-19,1 0,0 0,0 1,-1 18,-18-18</inkml:trace>
  <inkml:trace contextRef="#ctx0" brushRef="#br0" timeOffset="17595.62">11566 5215,'0'-18,"-19"36,1 1,-1-19,19 19,-19-19,19 18,-18 1,-1-1,19 1,0 0,-18-1,18 1,0-1,0 1,18-19,-18 19,19-1,-1-18,1 0,0 0,-1 0,1 0,-1 0,1 0,0 0,-1 0,1 0,-1-18,1 18,0-19,-1 19,1 0,-1-19,20 1,-20-1,1 1,-1 18,-18-19,19 0,0 1,-19-1,18 19,-18-18,0-1,19 0,-19 1,0-1,0 1,0-1,0 0,-19 19,1 0,-1 0,0 0,1 0,-1 19,19 0,0-1,0 1,0-1,19-18,-1 19,1 0,0-19,18 18,-19-18,1 19,0-19,-1 18,1-18,-1 19,1 0,0-19,-1 18,1 1,-19-1,0 1,0 0,-19-1,1 1,-1-1,0-18,1 19,-1-19,1 0,-1 0,0 0,1 0,-1 0,1 0</inkml:trace>
  <inkml:trace contextRef="#ctx0" brushRef="#br0" timeOffset="17787.19">11547 5048,'19'-19,"-1"19</inkml:trace>
  <inkml:trace contextRef="#ctx0" brushRef="#br0" timeOffset="18935.93">12589 5197,'-19'0,"19"-19,-18 19,-1 0,1 0,-1 0,0 0,1 0,18 19,-19-19,1 37,-1-37,19 19,-19-1,19 1,-18-1,18 1,0 0,0-1,0 1,0-1,0 1,18-19,-18 19,19-19,0 18,-1-18,1 0,-1 0,1 19,0-19,-1 0,1-19,-1 19,-18-18,19 18,-19-19,0 0,19 19,-19-18,0-1,0 1,0-1,0 0,0 1,0-1,0 1,-19 18,19-19,-19 0,1 1,-1-1,1 19,-1 0,0-18,1 18,-1 0,1 0,-1 0,19 18,0 1,0-1,0 1,0 0,19-19,-1 18,1 1,18-1,-18-18,-1 19,1-19,-1 0,1 0,0 0,-1 0,1 0,-1-19,1 19,0-18,-1 18,1-19,-1 19,1-18,-19-1,19 0,-1 1,1-1,-19 1,18-1,-18 0,19 1,-19-1,0 1,0-1,19 0,-19 1,0-1,0 1,0-1,-19 0,0 19,19 19,0 0,-18-19,18 18,0 1,0-1,0 1,0 0,0-1,0 1,0 18,0-18,0-1,0 1,18-1,-18 20,0-20,19 1,-19-1,0 1,19-19,-19 19,18-1,1 1,-1-1,1-18,0 0,0 0,-1 0,0 0,1-18,0 18,-19-19</inkml:trace>
  <inkml:trace contextRef="#ctx0" brushRef="#br0" timeOffset="19183.64">12663 5178,'0'-18,"19"18,0 0,-1 0,1 0,-19-19,18 19,1 0,0 0,-1 0,1 0,18-19,-18 19,-1 0,1 0,-1 0,1 0</inkml:trace>
  <inkml:trace contextRef="#ctx0" brushRef="#br0" timeOffset="20267.38">13054 5011,'0'-19,"0"38,0-1,0 1,0 0,19-19,-19 18,0 1,0-1,0 1,19 0,-19-1,0 1,0-1,0 20,0-20,0 1,0-1,0 1,0 0,0-1,0 1,0-1,0-36,0-1,0 1,0-1,0 0,0 1,18-1,-18 1,18-1,1 0,-19 1,19 18,-19-19,19 19,-19-18,18 18,0 0,1 18,-19 1,0-1,0 1,0 0,19-19,-19 18,19 1,-19-1,0 1,18 0,0-19,-18 18,19-18,0 0,0 0,-1 0,0 0,-18-18,19 18,0 0,-19-19,19 19,-19-19,18 1,-18-1,0 1,0-1,0 0,0 1,0-1,-18 19,-1 0,19 19,-19-19,19 18,0 1,0 0,0-1,0 1,0-1,0 1,0 0,0-1,19-18,-19 19,19-19,-19 18,18-18,0 0,1 0,0 0,0-18,-1 18,0-19,1 19,0 0,-19-18,19 18,-1-19,0 19,-18-19,19 1,0-1,-19 1,19 18,-19-19,0 0,0 1,0-1,0 1,-19 18,19 18,0 1,19-1,-19 1,18-19,-18 19,18-1,1 1,-19-1,19-18,-19 19,19 0,-1-1,0-18,-18 19,19-19,0 0,0 0,-1 0,0 0</inkml:trace>
  <inkml:trace contextRef="#ctx0" brushRef="#br0" timeOffset="20936.37">13984 5178,'0'-18,"19"18,-19 18,19-18,-19 19,0-1,0 1,18-19,-18 19,0-1,0 1,0-1,0 1,0 0,0-1,0 1,0-1,0-36,0-1,18 19,-18-18,19 18,-19-19,0 0,19 19,-19-18,19-1,-1 1,-18-1,18 19,-18-19,19 19,-19-18,19 18,-19 18,0 1,0 0,0-1,0 1,0-1,0 1,0 0,0-38,0 0,0 1,19 18,-19-19,18 1,0-1,-18 0,19 19,-19-18,19 18,-19-19,19 19,-1 0,-18 19,0-1,0 1,0 0,0-1,0 1,0-1,0 1,0 0,18-19,-18 18,19 1,0-19</inkml:trace>
  <inkml:trace contextRef="#ctx0" brushRef="#br0" timeOffset="21587.36">14617 5178,'0'0,"0"-18,-19 18,1 0,-1 0,0 18,0-18,19 19,-18-19,0 18,-1 1,0-19,19 19,-19-1,19 1,0-1,0 1,19-19,0 0,0 0,-1 0,0-19,1 19,-19-18,19-1,0 1,-19-1,0 0,18 19,-18-18,0-1,0 1,0 36,0 1,0-1,0 1,0 0,19-1,-19 1,18-1,1 1,-19 0,19-19,-1 18,1-18,-1 0,1 0,0 0,-1 0,-18-18,19 18,-1 0,1-19,0 0,-1 1,1-1,-1 1,-18-1,19 0,-19 1,19-38,-1 19,-18 18,0-18,0 18,0 1,0-19,0 18,0 0,0 1,0-1,0 1,-18-1,-1 19,0 0,1 19,18-1,-19 1,1-1,18 20,0-20,0 1,-19-1,19 1,0 18,0-18,0-1,0 1,0 0,0-1,19 1,-1-1,-18 1,19 0,18-19,-18 18,-1-18,19 19,1-19,-1 18,0-18</inkml:trace>
  <inkml:trace contextRef="#ctx0" brushRef="#br0" timeOffset="22812.58">13686 7318,'0'0,"0"-19,19 19,-19-19,-19 38,1-19,0 19,-20-1,19-18,-148 93,130-74,0-1,-19 1,19-19,-1 19,2-1,-2 1,1-1,0-18,18 19,-18-19,19 19,-1-1,0-18,-18 19,18-1,1 1,18 0,0-1,18-18,1 0</inkml:trace>
  <inkml:trace contextRef="#ctx0" brushRef="#br0" timeOffset="23299.37">13073 7355,'-19'18,"0"-18,19 19,-18-19,0 19,-1-1,0 1,0-1,1-18,-1 19,-18 0,18-1,1 1,-1-1,1-18,-1 19,0-19,1 19,18-1,-19-18,1 19,18-1,18-18,1 19,-1-19,1 0,0 0,-1 0,1 0,18 19,-18-19,18 0,-19 0,20 0,-1 0,0 0,1 0,-2 0,2 18,17-18,20 0,-57 0,20 0,-19 0,-1 0,0 0,1 0</inkml:trace>
  <inkml:trace contextRef="#ctx0" brushRef="#br0" timeOffset="24275.3299">14877 7132,'0'-19,"0"0,-18 19,18-19,0 1,-19 18,19-18,-19 18,1 0,-1 0,1 0,-1 0,0 0,1 0,-19 0,18 18,0-18,-18 18,19-18,-1 19,-19-19,20 19,0-19,-1 19,0-1,0 0,1 1,18 0,0 0,-18-1,18 1,0-1,0 1,18-19,-18 19,18-19,1 18,0-18,0 0,-1 0,0 0,20 0,-19 0,18 0,-19-18,20 18,-20 0,19-19,-18 19,0-19,-1 1,1 18,-1-19,-18 1,19-1,-19 0,19 19,-19-19,0 1,0 0,0-1,0 0,0 0,0 1,0 36,-19-18,19 19,0 0,0 0,0-1,0 0,0 1,19 0,-1 0,-18-1,19 1,-1-1,1 1,0-19,-1 19,1-19,-1 0,1 18,0-18,-1 0,19 0,-18 0,0 0,-1 0,1-18,-1 18,1 0</inkml:trace>
  <inkml:trace contextRef="#ctx0" brushRef="#br0" timeOffset="25199.35">15454 6555,'0'19,"0"-1,-19 0,19 1,0 0,0 0,0-1,0 0,0 1,0 37,19-38,0 1,-19 0,18 0,-18-1,19 0,-1 1,-18 0,0 0,19-19,-19 18,-19-18,1 0,-1 0,1 0,-1 0,0 0,1 0,-1 0,-18 0,18 18,1-18,-1 0,0 19,1 0,-1-19,1 19,-1-19,19 18,-19 0,19 1,-18 0,18 0,0-1,0 0,0 1,18-19,-18 19,19-19,0 0,-1 19,1-19,18 0,-18 0,-1 0,1-19,0 19,-1 0,19-19,-18 19,0-19,-1 1,1 0,-19-1,18 0,-18 0,0 1,0 0,0-1,0 0,0 0,0 1,-18 18,18 18,0 1,0 0,0 0,0-1,0 0,0 1,0 0,0 0,18-1,-18 0,19-18,-19 19,19-19,-1 0,1 0,-1 19,1-19,0 0,-1-19,1 19,18 0,-18-19,-1 19,1-18,-1 0,1 18,-19-19,19 0,-19 0,0 1,0 0,0-1,0 0,0 0,0 1,0 36,0 1,-19 0,19 0,0-1,0 0,0 1,0 0,0 0,19-1,-1 0,1 1,-1-19,1 0,0 19,-1-19,1-19,-1 19</inkml:trace>
  <inkml:trace contextRef="#ctx0" brushRef="#br0" timeOffset="25371.32">15956 6796,'19'0</inkml:trace>
  <inkml:trace contextRef="#ctx0" brushRef="#br0" timeOffset="26043.23">16440 6927,'0'-19,"-18"0,-1 19,0 0,0 0,1 19,0-19,-1 0,0 19,0 0,1-19,-19 36,18-17,-18 55,37-55,0 0,0 0,18-19,1 0,0 0,0 0,-1 0,0-19,1 19,0-19,0 19,-19-19,18 19,-18-18,0 0,0-1,18 0,-18 0,0 1,0 0,-18 18,18-19,-18 38,18-1,0 0,0 1,0 0,0 0,0-1,0 0,18-18,-18 19,18-19,1 19,0-19,0 0,-1 0,0 0,1 19</inkml:trace>
  <inkml:trace contextRef="#ctx0" brushRef="#br0" timeOffset="26602.53">16608 6592,'0'18,"0"1,0 0,0 0,0-1,18 0,-18 1,0 0,0 0,18-1,-18 0,0 1,0 0,19 0,-19 17,0-17,19 0,-19 0,0-1,0 0,0 1,0 0,19-19,-19 19,0-1,0-36,0-1,0 0,0 0,0 1,18 0,-18-1,18 0,1 0,0 1,0 18,-1 0,0 0,1 0,0 0,0 0,-1 0,-18 18,18-18,1 19,0 0,-19 0,0-1,0 0,0 1,-19-19,0 19,1-19,0 0,-1 19,0-19,0 0,-17 0,17 0,0 0,0 0,1 0,0 0</inkml:trace>
  <inkml:trace contextRef="#ctx0" brushRef="#br0" timeOffset="27407.56">17295 6889,'0'0,"0"-18,-18 18,0 0,-1 0,0 18,0-18,1 0,18 19,-18-19,-1 19,0 0,0-1,19 0,0 1,0 0,0 0,19-1,0-18,0 0,-1-18,0 18,1 0,-19-19,19 19,0 0,-19-19,0 0,18 19,-18-18,0 0,0-1,0 0,0 38,0 0,0-1,0 0,18 1,1 0,0 0,0-1,-1-18,0 0,1 0,0 0,0 0,-1 0,0 0,1-18,0 18,0-19,-19 0,18 0,-18 1,18 18,-18-18,19-1,-19-19,0 20,0 0,0-1,0 0,0-18,0 19,0-1,0-19,0 20,0 0,0-20,0 19,0 1,0 0,0-1,-19 19,19-19,-18 19,18 19,-18 0,-1-1,19 0,0 1,0 19,0-20,0 0,0 1,0 19,0-20,0 0,0 1,0 19,19-38,-19 18,18 0,-18 1,18 0,1-19,-19 19,19-19,0 0,-19 18,18-18</inkml:trace>
  <inkml:trace contextRef="#ctx0" brushRef="#br0" timeOffset="27835.62">17333 6760,'0'0,"19"0,-1 0,0 0,1 0,0 0,0 0,-1 18,0-18,20 0,-19 0,-1 0,19 0,-18 0,0-18,-1 18,0 0,1 0,0 0,0 0,-19-19,18 19,-18-19,0 38,0 0,0-1,0 0,0 1,0 0,0 0,19-19,-19 18,0 0,18-18,-18 19,19 0,0-19,-1 19,1-19,-19 18,18-18,1 0,0 0</inkml:trace>
  <inkml:trace contextRef="#ctx0" brushRef="#br0" timeOffset="27999.28">17891 6685,'0'0,"0"-18,-19 18,38 0</inkml:trace>
  <inkml:trace contextRef="#ctx0" brushRef="#br0" timeOffset="28459.31">18244 6722,'-18'0,"-1"0,1 0,-1 0,0 0,1 0,-1 0,1 19,-1-19,0 19,1-19,-1 18,19 0,0 1,0 0,0 0,19-1,-1-18,1 18,0-18,-1 19,1-19,18 0,-18 0,18 19,0-19,-18 0,18 0,0 0,-18 0,18 0,0 0,-18 0,-1 0,19 0,-18 0,0-19</inkml:trace>
  <inkml:trace contextRef="#ctx0" brushRef="#br0" timeOffset="30277.29">11919 5830,'0'0,"-18"0,-1 0,19 18,-19-18,1 18,-1-18,1 19,-1-19,0 19,1 0,-1-1,1 0,-1 1,19 0,-19 0,1-1,18 0,-19 1,19 0,-18 0,18-1,0 0,0 1,0 0,0 0,0-1,0 0,0 1,0 0,18 0,-18-1,19-18,-1 18,1 1,18-19,-18 19,-1-19,1 19,18-19,-18 0,18 0,-18 18,18-18,0 0,-18 0,-1 0,19 0,-18 0,0 0,-1 0,1 0,-1 0,1 0</inkml:trace>
  <inkml:trace contextRef="#ctx0" brushRef="#br0" timeOffset="31717.18">12403 5848,'0'-18,"-19"18,1 0,-1 0,1 0,-1 0,0 0,19 18,-18 0,18 1,-19-19,19 19,0 0,0-1,0 0,0 1,0 0,0 0,19-1,-19 0,18 1,-18 0,19-19,-19 19,19-1,-1-18,1 18,-1-18,1 19,0-19,-1 0,1 19,-1-19,20 0,-20 0,1 0,-1 0,1 0,0 0,-1 0,1-19,-1 19,1 0,-19-19,19 19,-1-18,-18 0,19 18,-19-19,18 0,-18 0,0 1,0 0,0-1,19 0,-19 0,0-17,0 17,0 0,0 0,0 1,0 0,-19-1,1 19,18-19,-19 0,1 1,-1 18,0-18,1 18,-1-19,1 19,-1 0,0-19,1 19,-1 0,1 0,-1 0</inkml:trace>
  <inkml:trace contextRef="#ctx0" brushRef="#br0" timeOffset="32089.21">12459 5941,'18'0,"-18"18,19-18,0 19,-1 0,1 0,-1-19,-18 18,19 0,0 1,-19 0,18 0,1-1,-1 0,-18 1,19 0,0 0,-19-1,18-18,1 18,-19 1,18-19,1 19,0-19,-1 19,1-19,-19 18,18-18,1 0,0 0,-1 0,1 0,-1 0</inkml:trace>
  <inkml:trace contextRef="#ctx0" brushRef="#br0" timeOffset="32589.26">13110 6090,'-18'19,"18"-1,-19 0,19 1,0 0,0 0,0-1,0 0,0 1,0 0,0 0,19-19,-19 18,18-18,0 18,1-18,0 0,-19 19,19-19,-1 0,0 0,1 0,0-19</inkml:trace>
  <inkml:trace contextRef="#ctx0" brushRef="#br0" timeOffset="32982.17">13128 5866,'0'-18,"-18"18,0 0,18 18,-19-18,19 19,0 0,19-19,-1 0,0 0,-18-19,-18 19</inkml:trace>
  <inkml:trace contextRef="#ctx0" brushRef="#br0" timeOffset="33450.25">13128 5680,'19'0,"0"0,0 19,-1-19,0 0,1 0,0 19,18-19,-19 0,20 19,-19-19,17 18,-17 0,19 1,-20 0,19 0,-18-1,0 0,17 20,-17-1,-19-19,19 20,-19-1,0 0,0 19,0-19,-19 1,0 17,-17-17,-2 17,19-17,-17-2,-2 2,1-1,0 0,18-18,-18 0,19-1,-2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6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6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6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6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2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03272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21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gi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gif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gif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gi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image" Target="../media/image235.png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245.bin"/><Relationship Id="rId11" Type="http://schemas.openxmlformats.org/officeDocument/2006/relationships/image" Target="../media/image244.wmf"/><Relationship Id="rId5" Type="http://schemas.openxmlformats.org/officeDocument/2006/relationships/image" Target="NULL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243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13" Type="http://schemas.openxmlformats.org/officeDocument/2006/relationships/image" Target="../media/image247.wmf"/><Relationship Id="rId3" Type="http://schemas.openxmlformats.org/officeDocument/2006/relationships/image" Target="../media/image235.png"/><Relationship Id="rId7" Type="http://schemas.openxmlformats.org/officeDocument/2006/relationships/image" Target="../media/image242.wmf"/><Relationship Id="rId12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249.bin"/><Relationship Id="rId11" Type="http://schemas.openxmlformats.org/officeDocument/2006/relationships/image" Target="../media/image246.wmf"/><Relationship Id="rId5" Type="http://schemas.openxmlformats.org/officeDocument/2006/relationships/image" Target="NULL"/><Relationship Id="rId10" Type="http://schemas.openxmlformats.org/officeDocument/2006/relationships/oleObject" Target="../embeddings/oleObject251.bin"/><Relationship Id="rId4" Type="http://schemas.openxmlformats.org/officeDocument/2006/relationships/oleObject" Target="../embeddings/oleObject248.bin"/><Relationship Id="rId9" Type="http://schemas.openxmlformats.org/officeDocument/2006/relationships/image" Target="../media/image245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3" Type="http://schemas.openxmlformats.org/officeDocument/2006/relationships/image" Target="../media/image235.png"/><Relationship Id="rId7" Type="http://schemas.openxmlformats.org/officeDocument/2006/relationships/image" Target="../media/image2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254.bin"/><Relationship Id="rId5" Type="http://schemas.openxmlformats.org/officeDocument/2006/relationships/image" Target="NULL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48.wmf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50.wmf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260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259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64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image" Target="../media/image266.jpeg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7.bin"/><Relationship Id="rId15" Type="http://schemas.openxmlformats.org/officeDocument/2006/relationships/image" Target="../media/image265.wmf"/><Relationship Id="rId10" Type="http://schemas.openxmlformats.org/officeDocument/2006/relationships/image" Target="../media/image259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69.bin"/><Relationship Id="rId14" Type="http://schemas.openxmlformats.org/officeDocument/2006/relationships/oleObject" Target="../embeddings/oleObject271.bin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73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272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3" Type="http://schemas.openxmlformats.org/officeDocument/2006/relationships/oleObject" Target="../embeddings/oleObject274.bin"/><Relationship Id="rId7" Type="http://schemas.openxmlformats.org/officeDocument/2006/relationships/oleObject" Target="../embeddings/oleObject276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5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77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84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12" Type="http://schemas.openxmlformats.org/officeDocument/2006/relationships/oleObject" Target="../embeddings/oleObject283.bin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7.bin"/><Relationship Id="rId1" Type="http://schemas.openxmlformats.org/officeDocument/2006/relationships/vmlDrawing" Target="../drawings/vmlDrawing75.vml"/><Relationship Id="rId6" Type="http://schemas.openxmlformats.org/officeDocument/2006/relationships/image" Target="../media/image262.wmf"/><Relationship Id="rId11" Type="http://schemas.openxmlformats.org/officeDocument/2006/relationships/image" Target="../media/image268.jpeg"/><Relationship Id="rId5" Type="http://schemas.openxmlformats.org/officeDocument/2006/relationships/oleObject" Target="../embeddings/oleObject280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26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282.bin"/><Relationship Id="rId14" Type="http://schemas.openxmlformats.org/officeDocument/2006/relationships/oleObject" Target="../embeddings/oleObject285.bin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69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71.jpe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image" Target="../media/image272.wmf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5.bin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image" Target="../media/image274.jpeg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92.bin"/><Relationship Id="rId14" Type="http://schemas.openxmlformats.org/officeDocument/2006/relationships/image" Target="../media/image273.wmf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301.bin"/><Relationship Id="rId18" Type="http://schemas.openxmlformats.org/officeDocument/2006/relationships/oleObject" Target="../embeddings/oleObject303.bin"/><Relationship Id="rId26" Type="http://schemas.openxmlformats.org/officeDocument/2006/relationships/oleObject" Target="../embeddings/oleObject308.bin"/><Relationship Id="rId3" Type="http://schemas.openxmlformats.org/officeDocument/2006/relationships/oleObject" Target="../embeddings/oleObject296.bin"/><Relationship Id="rId21" Type="http://schemas.openxmlformats.org/officeDocument/2006/relationships/image" Target="../media/image276.wmf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72.wmf"/><Relationship Id="rId17" Type="http://schemas.openxmlformats.org/officeDocument/2006/relationships/image" Target="../media/image267.wmf"/><Relationship Id="rId25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2.bin"/><Relationship Id="rId20" Type="http://schemas.openxmlformats.org/officeDocument/2006/relationships/oleObject" Target="../embeddings/oleObject304.bin"/><Relationship Id="rId29" Type="http://schemas.openxmlformats.org/officeDocument/2006/relationships/oleObject" Target="../embeddings/oleObject310.bin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300.bin"/><Relationship Id="rId24" Type="http://schemas.openxmlformats.org/officeDocument/2006/relationships/oleObject" Target="../embeddings/oleObject306.bin"/><Relationship Id="rId5" Type="http://schemas.openxmlformats.org/officeDocument/2006/relationships/oleObject" Target="../embeddings/oleObject297.bin"/><Relationship Id="rId15" Type="http://schemas.openxmlformats.org/officeDocument/2006/relationships/image" Target="../media/image280.jpeg"/><Relationship Id="rId23" Type="http://schemas.openxmlformats.org/officeDocument/2006/relationships/image" Target="../media/image277.wmf"/><Relationship Id="rId28" Type="http://schemas.openxmlformats.org/officeDocument/2006/relationships/image" Target="../media/image278.wmf"/><Relationship Id="rId10" Type="http://schemas.openxmlformats.org/officeDocument/2006/relationships/image" Target="../media/image259.wmf"/><Relationship Id="rId19" Type="http://schemas.openxmlformats.org/officeDocument/2006/relationships/image" Target="../media/image275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99.bin"/><Relationship Id="rId14" Type="http://schemas.openxmlformats.org/officeDocument/2006/relationships/image" Target="../media/image273.wmf"/><Relationship Id="rId22" Type="http://schemas.openxmlformats.org/officeDocument/2006/relationships/oleObject" Target="../embeddings/oleObject305.bin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279.w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316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3.bin"/><Relationship Id="rId3" Type="http://schemas.openxmlformats.org/officeDocument/2006/relationships/oleObject" Target="../embeddings/oleObject311.bin"/><Relationship Id="rId21" Type="http://schemas.openxmlformats.org/officeDocument/2006/relationships/image" Target="../media/image276.wmf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272.wmf"/><Relationship Id="rId17" Type="http://schemas.openxmlformats.org/officeDocument/2006/relationships/image" Target="../media/image267.wmf"/><Relationship Id="rId25" Type="http://schemas.openxmlformats.org/officeDocument/2006/relationships/oleObject" Target="../embeddings/oleObject3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7.bin"/><Relationship Id="rId20" Type="http://schemas.openxmlformats.org/officeDocument/2006/relationships/oleObject" Target="../embeddings/oleObject319.bin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79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315.bin"/><Relationship Id="rId24" Type="http://schemas.openxmlformats.org/officeDocument/2006/relationships/oleObject" Target="../embeddings/oleObject321.bin"/><Relationship Id="rId5" Type="http://schemas.openxmlformats.org/officeDocument/2006/relationships/oleObject" Target="../embeddings/oleObject312.bin"/><Relationship Id="rId15" Type="http://schemas.openxmlformats.org/officeDocument/2006/relationships/image" Target="../media/image280.jpeg"/><Relationship Id="rId23" Type="http://schemas.openxmlformats.org/officeDocument/2006/relationships/image" Target="../media/image277.wmf"/><Relationship Id="rId28" Type="http://schemas.openxmlformats.org/officeDocument/2006/relationships/image" Target="../media/image281.wmf"/><Relationship Id="rId10" Type="http://schemas.openxmlformats.org/officeDocument/2006/relationships/image" Target="../media/image259.wmf"/><Relationship Id="rId19" Type="http://schemas.openxmlformats.org/officeDocument/2006/relationships/image" Target="../media/image275.wmf"/><Relationship Id="rId31" Type="http://schemas.openxmlformats.org/officeDocument/2006/relationships/oleObject" Target="../embeddings/oleObject326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273.wmf"/><Relationship Id="rId22" Type="http://schemas.openxmlformats.org/officeDocument/2006/relationships/oleObject" Target="../embeddings/oleObject320.bin"/><Relationship Id="rId27" Type="http://schemas.openxmlformats.org/officeDocument/2006/relationships/oleObject" Target="../embeddings/oleObject324.bin"/><Relationship Id="rId30" Type="http://schemas.openxmlformats.org/officeDocument/2006/relationships/image" Target="../media/image279.wmf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oleObject" Target="../embeddings/oleObject332.bin"/><Relationship Id="rId18" Type="http://schemas.openxmlformats.org/officeDocument/2006/relationships/oleObject" Target="../embeddings/oleObject335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29.bin"/><Relationship Id="rId12" Type="http://schemas.openxmlformats.org/officeDocument/2006/relationships/image" Target="../media/image272.wmf"/><Relationship Id="rId17" Type="http://schemas.openxmlformats.org/officeDocument/2006/relationships/oleObject" Target="../embeddings/oleObject3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3.bin"/><Relationship Id="rId20" Type="http://schemas.openxmlformats.org/officeDocument/2006/relationships/image" Target="../media/image282.wmf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331.bin"/><Relationship Id="rId5" Type="http://schemas.openxmlformats.org/officeDocument/2006/relationships/oleObject" Target="../embeddings/oleObject328.bin"/><Relationship Id="rId15" Type="http://schemas.openxmlformats.org/officeDocument/2006/relationships/image" Target="../media/image280.jpeg"/><Relationship Id="rId10" Type="http://schemas.openxmlformats.org/officeDocument/2006/relationships/image" Target="../media/image259.wmf"/><Relationship Id="rId19" Type="http://schemas.openxmlformats.org/officeDocument/2006/relationships/oleObject" Target="../embeddings/oleObject336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30.bin"/><Relationship Id="rId14" Type="http://schemas.openxmlformats.org/officeDocument/2006/relationships/image" Target="../media/image27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3.wmf"/><Relationship Id="rId3" Type="http://schemas.openxmlformats.org/officeDocument/2006/relationships/oleObject" Target="../embeddings/oleObject337.bin"/><Relationship Id="rId7" Type="http://schemas.openxmlformats.org/officeDocument/2006/relationships/oleObject" Target="../embeddings/oleObject339.bin"/><Relationship Id="rId12" Type="http://schemas.openxmlformats.org/officeDocument/2006/relationships/image" Target="../media/image2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6" Type="http://schemas.openxmlformats.org/officeDocument/2006/relationships/image" Target="../media/image262.wmf"/><Relationship Id="rId11" Type="http://schemas.openxmlformats.org/officeDocument/2006/relationships/oleObject" Target="../embeddings/oleObject341.bin"/><Relationship Id="rId5" Type="http://schemas.openxmlformats.org/officeDocument/2006/relationships/oleObject" Target="../embeddings/oleObject338.bin"/><Relationship Id="rId10" Type="http://schemas.openxmlformats.org/officeDocument/2006/relationships/image" Target="../media/image284.wmf"/><Relationship Id="rId4" Type="http://schemas.openxmlformats.org/officeDocument/2006/relationships/image" Target="../media/image261.wmf"/><Relationship Id="rId9" Type="http://schemas.openxmlformats.org/officeDocument/2006/relationships/oleObject" Target="../embeddings/oleObject340.bin"/></Relationships>
</file>

<file path=ppt/slides/_rels/slide1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13" Type="http://schemas.openxmlformats.org/officeDocument/2006/relationships/image" Target="../media/image280.jpeg"/><Relationship Id="rId18" Type="http://schemas.openxmlformats.org/officeDocument/2006/relationships/oleObject" Target="../embeddings/oleObject350.bin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286.wmf"/><Relationship Id="rId17" Type="http://schemas.openxmlformats.org/officeDocument/2006/relationships/image" Target="../media/image2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9.bin"/><Relationship Id="rId20" Type="http://schemas.openxmlformats.org/officeDocument/2006/relationships/image" Target="../media/image267.wmf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57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285.wmf"/><Relationship Id="rId19" Type="http://schemas.openxmlformats.org/officeDocument/2006/relationships/oleObject" Target="../embeddings/oleObject351.bin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45.bin"/><Relationship Id="rId14" Type="http://schemas.openxmlformats.org/officeDocument/2006/relationships/oleObject" Target="../embeddings/oleObject347.bin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353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352.bin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55.bin"/><Relationship Id="rId4" Type="http://schemas.openxmlformats.org/officeDocument/2006/relationships/image" Target="../media/image287.wmf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289.wmf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289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png"/><Relationship Id="rId7" Type="http://schemas.openxmlformats.org/officeDocument/2006/relationships/image" Target="../media/image294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9.xml"/><Relationship Id="rId5" Type="http://schemas.openxmlformats.org/officeDocument/2006/relationships/image" Target="../media/image293.png"/><Relationship Id="rId4" Type="http://schemas.openxmlformats.org/officeDocument/2006/relationships/customXml" Target="../ink/ink8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6.png"/><Relationship Id="rId4" Type="http://schemas.openxmlformats.org/officeDocument/2006/relationships/customXml" Target="../ink/ink10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png"/><Relationship Id="rId7" Type="http://schemas.openxmlformats.org/officeDocument/2006/relationships/image" Target="../media/image29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5" Type="http://schemas.openxmlformats.org/officeDocument/2006/relationships/image" Target="../media/image296.png"/><Relationship Id="rId4" Type="http://schemas.openxmlformats.org/officeDocument/2006/relationships/customXml" Target="../ink/ink11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98.png"/><Relationship Id="rId5" Type="http://schemas.openxmlformats.org/officeDocument/2006/relationships/customXml" Target="../ink/ink13.xml"/><Relationship Id="rId10" Type="http://schemas.openxmlformats.org/officeDocument/2006/relationships/image" Target="../media/image291.wmf"/><Relationship Id="rId4" Type="http://schemas.openxmlformats.org/officeDocument/2006/relationships/image" Target="../media/image295.png"/><Relationship Id="rId9" Type="http://schemas.openxmlformats.org/officeDocument/2006/relationships/oleObject" Target="../embeddings/oleObject363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0.png"/><Relationship Id="rId4" Type="http://schemas.openxmlformats.org/officeDocument/2006/relationships/customXml" Target="../ink/ink15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306.png"/><Relationship Id="rId5" Type="http://schemas.openxmlformats.org/officeDocument/2006/relationships/customXml" Target="../ink/ink20.xml"/><Relationship Id="rId4" Type="http://schemas.openxmlformats.org/officeDocument/2006/relationships/image" Target="../media/image296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png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8.png"/><Relationship Id="rId4" Type="http://schemas.openxmlformats.org/officeDocument/2006/relationships/customXml" Target="../ink/ink23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2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3.png"/><Relationship Id="rId4" Type="http://schemas.openxmlformats.org/officeDocument/2006/relationships/customXml" Target="../ink/ink29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4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png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png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8.png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9.png"/><Relationship Id="rId4" Type="http://schemas.openxmlformats.org/officeDocument/2006/relationships/customXml" Target="../ink/ink35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wmf"/><Relationship Id="rId3" Type="http://schemas.openxmlformats.org/officeDocument/2006/relationships/oleObject" Target="../embeddings/oleObject365.bin"/><Relationship Id="rId7" Type="http://schemas.openxmlformats.org/officeDocument/2006/relationships/oleObject" Target="../embeddings/oleObject3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298.wmf"/><Relationship Id="rId5" Type="http://schemas.openxmlformats.org/officeDocument/2006/relationships/oleObject" Target="../embeddings/oleObject366.bin"/><Relationship Id="rId10" Type="http://schemas.openxmlformats.org/officeDocument/2006/relationships/image" Target="../media/image300.wmf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image" Target="../media/image3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72.bin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74.bin"/><Relationship Id="rId7" Type="http://schemas.openxmlformats.org/officeDocument/2006/relationships/oleObject" Target="../embeddings/oleObject376.bin"/><Relationship Id="rId12" Type="http://schemas.openxmlformats.org/officeDocument/2006/relationships/image" Target="../media/image3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78.bin"/><Relationship Id="rId5" Type="http://schemas.openxmlformats.org/officeDocument/2006/relationships/oleObject" Target="../embeddings/oleObject375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77.bin"/></Relationships>
</file>

<file path=ppt/slides/_rels/slide1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1.bin"/><Relationship Id="rId12" Type="http://schemas.openxmlformats.org/officeDocument/2006/relationships/image" Target="../media/image3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83.bin"/><Relationship Id="rId5" Type="http://schemas.openxmlformats.org/officeDocument/2006/relationships/oleObject" Target="../embeddings/oleObject380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82.bin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3" Type="http://schemas.openxmlformats.org/officeDocument/2006/relationships/oleObject" Target="../embeddings/oleObject384.bin"/><Relationship Id="rId7" Type="http://schemas.openxmlformats.org/officeDocument/2006/relationships/oleObject" Target="../embeddings/oleObject386.bin"/><Relationship Id="rId12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88.bin"/><Relationship Id="rId5" Type="http://schemas.openxmlformats.org/officeDocument/2006/relationships/oleObject" Target="../embeddings/oleObject385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87.bin"/></Relationships>
</file>

<file path=ppt/slides/_rels/slide1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3.wmf"/><Relationship Id="rId13" Type="http://schemas.openxmlformats.org/officeDocument/2006/relationships/oleObject" Target="../embeddings/oleObject394.bin"/><Relationship Id="rId3" Type="http://schemas.openxmlformats.org/officeDocument/2006/relationships/oleObject" Target="../embeddings/oleObject389.bin"/><Relationship Id="rId7" Type="http://schemas.openxmlformats.org/officeDocument/2006/relationships/oleObject" Target="../embeddings/oleObject391.bin"/><Relationship Id="rId12" Type="http://schemas.openxmlformats.org/officeDocument/2006/relationships/image" Target="../media/image3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302.wmf"/><Relationship Id="rId11" Type="http://schemas.openxmlformats.org/officeDocument/2006/relationships/oleObject" Target="../embeddings/oleObject393.bin"/><Relationship Id="rId5" Type="http://schemas.openxmlformats.org/officeDocument/2006/relationships/oleObject" Target="../embeddings/oleObject390.bin"/><Relationship Id="rId10" Type="http://schemas.openxmlformats.org/officeDocument/2006/relationships/image" Target="../media/image304.wmf"/><Relationship Id="rId4" Type="http://schemas.openxmlformats.org/officeDocument/2006/relationships/image" Target="../media/image301.w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310.wmf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5.png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6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96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8.wmf"/></Relationships>
</file>

<file path=ppt/slides/_rels/slide2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png"/><Relationship Id="rId3" Type="http://schemas.openxmlformats.org/officeDocument/2006/relationships/oleObject" Target="../embeddings/oleObject397.bin"/><Relationship Id="rId7" Type="http://schemas.openxmlformats.org/officeDocument/2006/relationships/customXml" Target="../ink/ink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311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25.wmf"/></Relationships>
</file>

<file path=ppt/slides/_rels/slide2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2.wmf"/><Relationship Id="rId3" Type="http://schemas.openxmlformats.org/officeDocument/2006/relationships/oleObject" Target="../embeddings/oleObject399.bin"/><Relationship Id="rId7" Type="http://schemas.openxmlformats.org/officeDocument/2006/relationships/oleObject" Target="../embeddings/oleObject401.bin"/><Relationship Id="rId12" Type="http://schemas.openxmlformats.org/officeDocument/2006/relationships/image" Target="../media/image3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311.wmf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400.bin"/><Relationship Id="rId10" Type="http://schemas.openxmlformats.org/officeDocument/2006/relationships/image" Target="../media/image313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402.bin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13" Type="http://schemas.openxmlformats.org/officeDocument/2006/relationships/oleObject" Target="../embeddings/oleObject409.bin"/><Relationship Id="rId18" Type="http://schemas.openxmlformats.org/officeDocument/2006/relationships/image" Target="../media/image322.wmf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6.bin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4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1.wmf"/><Relationship Id="rId20" Type="http://schemas.openxmlformats.org/officeDocument/2006/relationships/image" Target="../media/image350.png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16.wmf"/><Relationship Id="rId11" Type="http://schemas.openxmlformats.org/officeDocument/2006/relationships/oleObject" Target="../embeddings/oleObject408.bin"/><Relationship Id="rId5" Type="http://schemas.openxmlformats.org/officeDocument/2006/relationships/oleObject" Target="../embeddings/oleObject405.bin"/><Relationship Id="rId15" Type="http://schemas.openxmlformats.org/officeDocument/2006/relationships/oleObject" Target="../embeddings/oleObject410.bin"/><Relationship Id="rId10" Type="http://schemas.openxmlformats.org/officeDocument/2006/relationships/image" Target="../media/image318.wmf"/><Relationship Id="rId19" Type="http://schemas.openxmlformats.org/officeDocument/2006/relationships/customXml" Target="../ink/ink40.xml"/><Relationship Id="rId4" Type="http://schemas.openxmlformats.org/officeDocument/2006/relationships/image" Target="../media/image315.wmf"/><Relationship Id="rId9" Type="http://schemas.openxmlformats.org/officeDocument/2006/relationships/oleObject" Target="../embeddings/oleObject407.bin"/><Relationship Id="rId14" Type="http://schemas.openxmlformats.org/officeDocument/2006/relationships/image" Target="../media/image320.wmf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3" Type="http://schemas.openxmlformats.org/officeDocument/2006/relationships/oleObject" Target="../embeddings/oleObject412.bin"/><Relationship Id="rId7" Type="http://schemas.openxmlformats.org/officeDocument/2006/relationships/oleObject" Target="../embeddings/oleObject414.bin"/><Relationship Id="rId12" Type="http://schemas.openxmlformats.org/officeDocument/2006/relationships/image" Target="../media/image3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24.wmf"/><Relationship Id="rId11" Type="http://schemas.openxmlformats.org/officeDocument/2006/relationships/customXml" Target="../ink/ink41.xml"/><Relationship Id="rId5" Type="http://schemas.openxmlformats.org/officeDocument/2006/relationships/oleObject" Target="../embeddings/oleObject413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415.bin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327.wmf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1.vml"/><Relationship Id="rId4" Type="http://schemas.openxmlformats.org/officeDocument/2006/relationships/image" Target="../media/image328.wmf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2.vml"/><Relationship Id="rId4" Type="http://schemas.openxmlformats.org/officeDocument/2006/relationships/image" Target="../media/image3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21" Type="http://schemas.openxmlformats.org/officeDocument/2006/relationships/customXml" Target="../ink/ink3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Relationship Id="rId22" Type="http://schemas.openxmlformats.org/officeDocument/2006/relationships/image" Target="../media/image38.emf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330.wmf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gi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8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3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88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88.png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2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0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8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35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34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3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2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2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5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5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1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4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6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65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6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72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76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0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8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85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5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88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195.pn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92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94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198.pn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9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202.gif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06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1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03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3.bin"/><Relationship Id="rId12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5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209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211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13.wmf"/><Relationship Id="rId5" Type="http://schemas.openxmlformats.org/officeDocument/2006/relationships/oleObject" Target="../embeddings/oleObject218.bin"/><Relationship Id="rId4" Type="http://schemas.openxmlformats.org/officeDocument/2006/relationships/image" Target="../media/image212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customXml" Target="../ink/ink4.xml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5.wmf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217.wmf"/><Relationship Id="rId4" Type="http://schemas.openxmlformats.org/officeDocument/2006/relationships/image" Target="../media/image214.png"/><Relationship Id="rId9" Type="http://schemas.openxmlformats.org/officeDocument/2006/relationships/oleObject" Target="../embeddings/oleObject222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customXml" Target="../ink/ink5.xml"/><Relationship Id="rId7" Type="http://schemas.openxmlformats.org/officeDocument/2006/relationships/oleObject" Target="../embeddings/oleObject224.bin"/><Relationship Id="rId12" Type="http://schemas.openxmlformats.org/officeDocument/2006/relationships/image" Target="../media/image2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26.bin"/><Relationship Id="rId5" Type="http://schemas.openxmlformats.org/officeDocument/2006/relationships/oleObject" Target="../embeddings/oleObject223.bin"/><Relationship Id="rId10" Type="http://schemas.openxmlformats.org/officeDocument/2006/relationships/image" Target="../media/image218.wmf"/><Relationship Id="rId4" Type="http://schemas.openxmlformats.org/officeDocument/2006/relationships/image" Target="../media/image214.png"/><Relationship Id="rId9" Type="http://schemas.openxmlformats.org/officeDocument/2006/relationships/oleObject" Target="../embeddings/oleObject225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223.wmf"/><Relationship Id="rId4" Type="http://schemas.openxmlformats.org/officeDocument/2006/relationships/image" Target="../media/image220.wmf"/><Relationship Id="rId9" Type="http://schemas.openxmlformats.org/officeDocument/2006/relationships/oleObject" Target="../embeddings/oleObject230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34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236.bin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37.bin"/><Relationship Id="rId10" Type="http://schemas.openxmlformats.org/officeDocument/2006/relationships/image" Target="../media/image232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9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33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2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20 (S2,L20): </a:t>
            </a:r>
            <a:endParaRPr lang="en-US" sz="2800" b="1" dirty="0"/>
          </a:p>
          <a:p>
            <a:pPr algn="ctr"/>
            <a:endParaRPr lang="en-US" sz="2800" b="1" dirty="0"/>
          </a:p>
          <a:p>
            <a:pPr algn="ctr"/>
            <a:r>
              <a:rPr lang="en-US" sz="2800" b="1" dirty="0"/>
              <a:t>Thermodynamic Functions</a:t>
            </a:r>
          </a:p>
          <a:p>
            <a:pPr algn="ctr"/>
            <a:r>
              <a:rPr lang="en-US" sz="2800" b="1" dirty="0"/>
              <a:t>Maxwells relations</a:t>
            </a:r>
          </a:p>
          <a:p>
            <a:pPr algn="ctr"/>
            <a:r>
              <a:rPr lang="en-US" sz="2800" b="1" dirty="0"/>
              <a:t>Revision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2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696680" y="2259360"/>
              <a:ext cx="1179000" cy="1054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87320" y="2250000"/>
                <a:ext cx="1197720" cy="107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5649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Introduction to Thermodynamics Functions and Maxwell’s relations</a:t>
            </a: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55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Atomic cloud diffusion in Quantum Technology</a:t>
            </a:r>
            <a:endParaRPr lang="en-IN"/>
          </a:p>
        </p:txBody>
      </p:sp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9042" y="2509157"/>
            <a:ext cx="4959048" cy="2789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1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>
            <a:off x="3537222" y="2549975"/>
            <a:ext cx="189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2780928" y="2378525"/>
            <a:ext cx="432048" cy="378042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780928" y="2892875"/>
            <a:ext cx="54634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88940" y="306435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I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801565" y="4360718"/>
            <a:ext cx="189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961805" y="4144694"/>
            <a:ext cx="432048" cy="378042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961805" y="4792766"/>
            <a:ext cx="54634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069817" y="468478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I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53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630567" y="1969744"/>
            <a:ext cx="3840824" cy="3287288"/>
            <a:chOff x="1979712" y="2204864"/>
            <a:chExt cx="3464767" cy="31683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>
              <a:fillRect/>
            </a:stretch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srgbClr val="EEECE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Magnetic Disk 11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6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>
                <a:rot lat="20376000" lon="1938000" rev="20112000"/>
              </a:camera>
              <a:lightRig rig="soft" dir="t"/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6" name="Right Arrow 15"/>
            <p:cNvSpPr/>
            <p:nvPr/>
          </p:nvSpPr>
          <p:spPr>
            <a:xfrm rot="19281276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>
                <a:rot lat="20376000" lon="13200000" rev="20112000"/>
              </a:camera>
              <a:lightRig rig="soft" dir="t"/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7" name="Left Arrow 16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944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65400" y="2000250"/>
            <a:ext cx="457200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24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38400" y="2286000"/>
            <a:ext cx="5181600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741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06601" y="2114550"/>
            <a:ext cx="56896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639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05000" y="1643062"/>
            <a:ext cx="5181600" cy="315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98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267200" y="3257550"/>
            <a:ext cx="4572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5" name="Oval 4"/>
          <p:cNvSpPr/>
          <p:nvPr/>
        </p:nvSpPr>
        <p:spPr>
          <a:xfrm>
            <a:off x="3886200" y="2857500"/>
            <a:ext cx="1371600" cy="742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6" name="Oval 5"/>
          <p:cNvSpPr/>
          <p:nvPr/>
        </p:nvSpPr>
        <p:spPr>
          <a:xfrm>
            <a:off x="3429000" y="2571750"/>
            <a:ext cx="2514600" cy="13144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7" name="Oval 6"/>
          <p:cNvSpPr/>
          <p:nvPr/>
        </p:nvSpPr>
        <p:spPr>
          <a:xfrm>
            <a:off x="1981200" y="1943100"/>
            <a:ext cx="4800600" cy="3143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1981200" y="966109"/>
            <a:ext cx="5486400" cy="47570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9679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810000" y="857251"/>
            <a:ext cx="1219200" cy="10776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cxnSp>
        <p:nvCxnSpPr>
          <p:cNvPr id="6" name="Straight Arrow Connector 5"/>
          <p:cNvCxnSpPr>
            <a:stCxn id="4" idx="2"/>
            <a:endCxn id="4" idx="6"/>
          </p:cNvCxnSpPr>
          <p:nvPr/>
        </p:nvCxnSpPr>
        <p:spPr>
          <a:xfrm>
            <a:off x="3810000" y="1396093"/>
            <a:ext cx="1219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267200" y="1428750"/>
            <a:ext cx="26802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a</a:t>
            </a:r>
          </a:p>
        </p:txBody>
      </p:sp>
      <p:sp>
        <p:nvSpPr>
          <p:cNvPr id="8" name="Oval 7"/>
          <p:cNvSpPr/>
          <p:nvPr/>
        </p:nvSpPr>
        <p:spPr>
          <a:xfrm>
            <a:off x="3733800" y="1956707"/>
            <a:ext cx="1600200" cy="1404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sp>
        <p:nvSpPr>
          <p:cNvPr id="10" name="TextBox 9"/>
          <p:cNvSpPr txBox="1"/>
          <p:nvPr/>
        </p:nvSpPr>
        <p:spPr>
          <a:xfrm>
            <a:off x="5029200" y="1143000"/>
            <a:ext cx="2632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v</a:t>
            </a:r>
          </a:p>
        </p:txBody>
      </p:sp>
      <p:cxnSp>
        <p:nvCxnSpPr>
          <p:cNvPr id="11" name="Straight Arrow Connector 10"/>
          <p:cNvCxnSpPr>
            <a:stCxn id="8" idx="2"/>
            <a:endCxn id="8" idx="6"/>
          </p:cNvCxnSpPr>
          <p:nvPr/>
        </p:nvCxnSpPr>
        <p:spPr>
          <a:xfrm>
            <a:off x="3733800" y="2658836"/>
            <a:ext cx="16002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26161" y="2400300"/>
            <a:ext cx="49167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err="1"/>
              <a:t>a+vt</a:t>
            </a:r>
            <a:endParaRPr lang="en-US" sz="1350"/>
          </a:p>
        </p:txBody>
      </p:sp>
      <p:sp>
        <p:nvSpPr>
          <p:cNvPr id="15" name="Oval 14"/>
          <p:cNvSpPr/>
          <p:nvPr/>
        </p:nvSpPr>
        <p:spPr>
          <a:xfrm>
            <a:off x="3200400" y="3448050"/>
            <a:ext cx="2819400" cy="24601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US" sz="1350"/>
          </a:p>
        </p:txBody>
      </p:sp>
      <p:cxnSp>
        <p:nvCxnSpPr>
          <p:cNvPr id="16" name="Straight Arrow Connector 15"/>
          <p:cNvCxnSpPr>
            <a:stCxn id="15" idx="2"/>
            <a:endCxn id="15" idx="6"/>
          </p:cNvCxnSpPr>
          <p:nvPr/>
        </p:nvCxnSpPr>
        <p:spPr>
          <a:xfrm>
            <a:off x="3200400" y="4678136"/>
            <a:ext cx="281940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096000" y="4612810"/>
            <a:ext cx="54098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err="1"/>
              <a:t>a+vt’</a:t>
            </a:r>
            <a:endParaRPr lang="en-US" sz="1350"/>
          </a:p>
        </p:txBody>
      </p:sp>
      <p:sp>
        <p:nvSpPr>
          <p:cNvPr id="18" name="TextBox 17"/>
          <p:cNvSpPr txBox="1"/>
          <p:nvPr/>
        </p:nvSpPr>
        <p:spPr>
          <a:xfrm>
            <a:off x="6825365" y="1420003"/>
            <a:ext cx="20409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b="1"/>
              <a:t>Non invasive temperature</a:t>
            </a:r>
          </a:p>
          <a:p>
            <a:r>
              <a:rPr lang="en-US" sz="1350" b="1"/>
              <a:t>measurement</a:t>
            </a:r>
            <a:endParaRPr lang="en-IN" sz="1350" b="1"/>
          </a:p>
        </p:txBody>
      </p:sp>
    </p:spTree>
    <p:extLst>
      <p:ext uri="{BB962C8B-B14F-4D97-AF65-F5344CB8AC3E}">
        <p14:creationId xmlns:p14="http://schemas.microsoft.com/office/powerpoint/2010/main" val="25116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15" grpId="0"/>
      <p:bldP spid="19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23061" y="4412329"/>
            <a:ext cx="1216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Effusion</a:t>
            </a:r>
            <a:endParaRPr lang="en-IN" sz="2400" b="1"/>
          </a:p>
        </p:txBody>
      </p:sp>
      <p:sp>
        <p:nvSpPr>
          <p:cNvPr id="5" name="Rectangle 4"/>
          <p:cNvSpPr/>
          <p:nvPr/>
        </p:nvSpPr>
        <p:spPr>
          <a:xfrm>
            <a:off x="4" y="4852141"/>
            <a:ext cx="9024257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Effusion occurs through an orifice smaller than the mean free path of the particles in motion</a:t>
            </a:r>
            <a:endParaRPr lang="en-IN" sz="2400" b="1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0" y="863204"/>
            <a:ext cx="9144000" cy="575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4500"/>
              <a:t>Effusion</a:t>
            </a:r>
            <a:endParaRPr lang="en-IN" sz="450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 rot="16200000">
            <a:off x="3208766" y="1876317"/>
            <a:ext cx="2344511" cy="272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Combining First Law and Entropy</a:t>
            </a:r>
            <a:endParaRPr lang="en-IN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3848" y="1628800"/>
          <a:ext cx="2789116" cy="70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48" y="1628800"/>
                        <a:ext cx="2789116" cy="708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1560" y="3212976"/>
          <a:ext cx="20367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12976"/>
                        <a:ext cx="203676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36096" y="3140968"/>
          <a:ext cx="25669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140968"/>
                        <a:ext cx="25669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3848" y="4437112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07904" y="5373216"/>
          <a:ext cx="22322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07904" y="5373216"/>
                        <a:ext cx="22322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71800" y="6093296"/>
          <a:ext cx="4045532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955520" imgH="203040" progId="Equation.DSMT4">
                  <p:embed/>
                </p:oleObj>
              </mc:Choice>
              <mc:Fallback>
                <p:oleObj name="Equation" r:id="rId13" imgW="1955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0" y="6093296"/>
                        <a:ext cx="4045532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26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 rot="16200000">
            <a:off x="3404704" y="1544660"/>
            <a:ext cx="2344511" cy="272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68145" y="2053490"/>
          <a:ext cx="540203" cy="60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8145" y="2053490"/>
                        <a:ext cx="540203" cy="60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76337" y="2798287"/>
          <a:ext cx="401212" cy="51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6337" y="2798287"/>
                        <a:ext cx="401212" cy="51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36498" y="1297548"/>
            <a:ext cx="5304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Gas in left chamber is under equilibrium</a:t>
            </a:r>
            <a:endParaRPr lang="en-IN" sz="2400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36496" y="4187920"/>
          <a:ext cx="4974523" cy="58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8" imgW="3784320" imgH="444240" progId="Equation.DSMT4">
                  <p:embed/>
                </p:oleObj>
              </mc:Choice>
              <mc:Fallback>
                <p:oleObj name="Equation" r:id="rId8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6496" y="4187920"/>
                        <a:ext cx="4974523" cy="58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36511" y="4943848"/>
          <a:ext cx="4908947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10" imgW="3733560" imgH="444240" progId="Equation.DSMT4">
                  <p:embed/>
                </p:oleObj>
              </mc:Choice>
              <mc:Fallback>
                <p:oleObj name="Equation" r:id="rId10" imgW="373356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6511" y="4943848"/>
                        <a:ext cx="4908947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 rot="16200000">
            <a:off x="3404704" y="922596"/>
            <a:ext cx="2344511" cy="272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6618" y="1487436"/>
          <a:ext cx="540203" cy="60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6618" y="1487436"/>
                        <a:ext cx="540203" cy="60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7108" y="1851229"/>
          <a:ext cx="401212" cy="51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108" y="1851229"/>
                        <a:ext cx="401212" cy="51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64781" y="857250"/>
            <a:ext cx="6814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To maintain gas in left chamber is under equilibrium</a:t>
            </a:r>
            <a:endParaRPr lang="en-IN" sz="2400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91249" y="3188010"/>
          <a:ext cx="1349318" cy="761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8" imgW="787320" imgH="444240" progId="Equation.DSMT4">
                  <p:embed/>
                </p:oleObj>
              </mc:Choice>
              <mc:Fallback>
                <p:oleObj name="Equation" r:id="rId8" imgW="787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91249" y="3188010"/>
                        <a:ext cx="1349318" cy="761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" y="4000500"/>
          <a:ext cx="916662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10" imgW="6972120" imgH="203040" progId="Equation.DSMT4">
                  <p:embed/>
                </p:oleObj>
              </mc:Choice>
              <mc:Fallback>
                <p:oleObj name="Equation" r:id="rId10" imgW="69721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" y="4000500"/>
                        <a:ext cx="916662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6443" y="4361437"/>
            <a:ext cx="8081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Ensures little or no collisions near the opening hence the equilibrium is maintained</a:t>
            </a:r>
            <a:endParaRPr lang="en-IN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22293" y="4972084"/>
          <a:ext cx="656923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12" imgW="469800" imgH="634680" progId="Equation.DSMT4">
                  <p:embed/>
                </p:oleObj>
              </mc:Choice>
              <mc:Fallback>
                <p:oleObj name="Equation" r:id="rId12" imgW="46980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2293" y="4972084"/>
                        <a:ext cx="656923" cy="888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 rot="16200000">
            <a:off x="3404704" y="922596"/>
            <a:ext cx="2344511" cy="272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6618" y="1487436"/>
          <a:ext cx="540203" cy="60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4" imgW="228600" imgH="253800" progId="Equation.DSMT4">
                  <p:embed/>
                </p:oleObj>
              </mc:Choice>
              <mc:Fallback>
                <p:oleObj name="Equation" r:id="rId4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6618" y="1487436"/>
                        <a:ext cx="540203" cy="600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17108" y="1851229"/>
          <a:ext cx="401212" cy="51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7108" y="1851229"/>
                        <a:ext cx="401212" cy="511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4760" y="2728675"/>
          <a:ext cx="1305644" cy="1765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8" imgW="469800" imgH="634680" progId="Equation.DSMT4">
                  <p:embed/>
                </p:oleObj>
              </mc:Choice>
              <mc:Fallback>
                <p:oleObj name="Equation" r:id="rId8" imgW="46980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4760" y="2728675"/>
                        <a:ext cx="1305644" cy="1765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21341" y="3354278"/>
            <a:ext cx="461023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Equilibrium is not disturbed</a:t>
            </a:r>
            <a:endParaRPr lang="en-IN" sz="3000" b="1"/>
          </a:p>
        </p:txBody>
      </p:sp>
      <p:sp>
        <p:nvSpPr>
          <p:cNvPr id="11" name="TextBox 10"/>
          <p:cNvSpPr txBox="1"/>
          <p:nvPr/>
        </p:nvSpPr>
        <p:spPr>
          <a:xfrm>
            <a:off x="435428" y="4554490"/>
            <a:ext cx="8134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Under the above condition escape of molecules through hole is called  as EFFUSION</a:t>
            </a:r>
            <a:endParaRPr lang="en-IN" b="1"/>
          </a:p>
        </p:txBody>
      </p:sp>
      <p:sp>
        <p:nvSpPr>
          <p:cNvPr id="12" name="TextBox 11"/>
          <p:cNvSpPr txBox="1"/>
          <p:nvPr/>
        </p:nvSpPr>
        <p:spPr>
          <a:xfrm>
            <a:off x="4134710" y="4957642"/>
            <a:ext cx="39946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b="1"/>
              <a:t>OR</a:t>
            </a:r>
            <a:endParaRPr lang="en-IN" sz="1350" b="1"/>
          </a:p>
        </p:txBody>
      </p:sp>
      <p:sp>
        <p:nvSpPr>
          <p:cNvPr id="13" name="Rectangle 12"/>
          <p:cNvSpPr/>
          <p:nvPr/>
        </p:nvSpPr>
        <p:spPr>
          <a:xfrm>
            <a:off x="10386" y="5416540"/>
            <a:ext cx="9079186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EFFUSION occurs through an orifice smaller than the mean free path of the particles in motion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2022021"/>
            <a:ext cx="9144000" cy="2286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Introduction to Thermodynamics</a:t>
            </a:r>
          </a:p>
          <a:p>
            <a:pPr algn="ctr"/>
            <a:r>
              <a:rPr lang="en-US" sz="3600"/>
              <a:t>A revision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204820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55372" y="955221"/>
            <a:ext cx="4572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Macroscopic approach</a:t>
            </a:r>
            <a:endParaRPr lang="en-IN" sz="2400"/>
          </a:p>
        </p:txBody>
      </p:sp>
      <p:sp>
        <p:nvSpPr>
          <p:cNvPr id="5" name="Rectangle 4"/>
          <p:cNvSpPr/>
          <p:nvPr/>
        </p:nvSpPr>
        <p:spPr>
          <a:xfrm>
            <a:off x="2155372" y="1864178"/>
            <a:ext cx="4572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Does not probe system at molecular level </a:t>
            </a:r>
            <a:endParaRPr lang="en-IN" sz="2400"/>
          </a:p>
        </p:txBody>
      </p:sp>
      <p:sp>
        <p:nvSpPr>
          <p:cNvPr id="6" name="Rectangle 5"/>
          <p:cNvSpPr/>
          <p:nvPr/>
        </p:nvSpPr>
        <p:spPr>
          <a:xfrm>
            <a:off x="2155372" y="2756807"/>
            <a:ext cx="4572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Thermodynamic variables P,V,T</a:t>
            </a:r>
            <a:endParaRPr lang="en-IN" sz="2400"/>
          </a:p>
        </p:txBody>
      </p:sp>
      <p:sp>
        <p:nvSpPr>
          <p:cNvPr id="7" name="Rectangle 6"/>
          <p:cNvSpPr/>
          <p:nvPr/>
        </p:nvSpPr>
        <p:spPr>
          <a:xfrm>
            <a:off x="2155372" y="3649436"/>
            <a:ext cx="4572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System and rest of universe (reservoir: Infinite heat capacity)</a:t>
            </a:r>
            <a:endParaRPr lang="en-IN" sz="2400"/>
          </a:p>
        </p:txBody>
      </p:sp>
      <p:sp>
        <p:nvSpPr>
          <p:cNvPr id="8" name="Rectangle 7"/>
          <p:cNvSpPr/>
          <p:nvPr/>
        </p:nvSpPr>
        <p:spPr>
          <a:xfrm>
            <a:off x="2155372" y="4542065"/>
            <a:ext cx="4572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System is separated by a wall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302631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16529" y="890718"/>
            <a:ext cx="3429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>
                <a:solidFill>
                  <a:prstClr val="white"/>
                </a:solidFill>
              </a:rPr>
              <a:t>Macroscopic approach</a:t>
            </a:r>
            <a:endParaRPr lang="en-IN" sz="24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6529" y="1866156"/>
            <a:ext cx="3429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100">
                <a:solidFill>
                  <a:prstClr val="white"/>
                </a:solidFill>
              </a:rPr>
              <a:t>Does not probe system at molecular level </a:t>
            </a:r>
            <a:endParaRPr lang="en-IN" sz="21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16529" y="2888940"/>
            <a:ext cx="3429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>
                <a:solidFill>
                  <a:prstClr val="white"/>
                </a:solidFill>
              </a:rPr>
              <a:t>Thermodynamic variables P,V,T etc</a:t>
            </a:r>
            <a:endParaRPr lang="en-IN" sz="240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16529" y="3915054"/>
            <a:ext cx="3429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100">
                <a:solidFill>
                  <a:prstClr val="white"/>
                </a:solidFill>
              </a:rPr>
              <a:t>System and rest of universe (reservoir: Infinite heat capacity)</a:t>
            </a:r>
            <a:endParaRPr lang="en-IN" sz="21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16529" y="4922077"/>
            <a:ext cx="3429000" cy="8926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>
                <a:solidFill>
                  <a:prstClr val="white"/>
                </a:solidFill>
              </a:rPr>
              <a:t>System is separated by a wall</a:t>
            </a:r>
            <a:endParaRPr lang="en-IN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89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86862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300"/>
              <a:t>Zeroth Law of Thermodynamics</a:t>
            </a:r>
          </a:p>
          <a:p>
            <a:pPr algn="ctr"/>
            <a:r>
              <a:rPr lang="en-IN" sz="3300"/>
              <a:t>R. H. Fowler :1931</a:t>
            </a:r>
          </a:p>
        </p:txBody>
      </p:sp>
    </p:spTree>
    <p:extLst>
      <p:ext uri="{BB962C8B-B14F-4D97-AF65-F5344CB8AC3E}">
        <p14:creationId xmlns:p14="http://schemas.microsoft.com/office/powerpoint/2010/main" val="214651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-12709" y="2105853"/>
            <a:ext cx="6858000" cy="1242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just"/>
            <a:r>
              <a:rPr lang="en-US" sz="2100"/>
              <a:t>If two systems are in thermal equilibrium  with a  </a:t>
            </a:r>
            <a:r>
              <a:rPr lang="en-US" sz="2100">
                <a:solidFill>
                  <a:srgbClr val="FFC000"/>
                </a:solidFill>
              </a:rPr>
              <a:t>third system </a:t>
            </a:r>
            <a:r>
              <a:rPr lang="en-US" sz="210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100">
                <a:solidFill>
                  <a:srgbClr val="FFC000"/>
                </a:solidFill>
              </a:rPr>
              <a:t>other </a:t>
            </a:r>
            <a:endParaRPr lang="en-IN" sz="210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2796" y="3861048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cxnSp>
        <p:nvCxnSpPr>
          <p:cNvPr id="7" name="Straight Connector 6"/>
          <p:cNvCxnSpPr/>
          <p:nvPr/>
        </p:nvCxnSpPr>
        <p:spPr>
          <a:xfrm>
            <a:off x="3158970" y="4401108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71413" y="4617132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023066" y="3861048"/>
            <a:ext cx="1458162" cy="1512168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B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3050958" y="3861048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6712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-12709" y="2105853"/>
            <a:ext cx="6858000" cy="1242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just"/>
            <a:r>
              <a:rPr lang="en-US" sz="2100"/>
              <a:t>If two systems are in thermal equilibrium  with a  </a:t>
            </a:r>
            <a:r>
              <a:rPr lang="en-US" sz="2100">
                <a:solidFill>
                  <a:srgbClr val="FFC000"/>
                </a:solidFill>
              </a:rPr>
              <a:t>third system </a:t>
            </a:r>
            <a:r>
              <a:rPr lang="en-US" sz="210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100">
                <a:solidFill>
                  <a:srgbClr val="FFC000"/>
                </a:solidFill>
              </a:rPr>
              <a:t>other </a:t>
            </a:r>
            <a:endParaRPr lang="en-IN" sz="210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2796" y="3861048"/>
            <a:ext cx="1458162" cy="1512168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B</a:t>
            </a:r>
            <a:endParaRPr lang="en-IN" sz="2700"/>
          </a:p>
        </p:txBody>
      </p:sp>
      <p:cxnSp>
        <p:nvCxnSpPr>
          <p:cNvPr id="7" name="Straight Connector 6"/>
          <p:cNvCxnSpPr/>
          <p:nvPr/>
        </p:nvCxnSpPr>
        <p:spPr>
          <a:xfrm>
            <a:off x="3158970" y="4401108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71413" y="4617132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023066" y="3861048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3050958" y="3861048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1610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-12709" y="2105853"/>
            <a:ext cx="6858000" cy="1242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just"/>
            <a:r>
              <a:rPr lang="en-US" sz="2100"/>
              <a:t>If two systems are in thermal equilibrium  with a  </a:t>
            </a:r>
            <a:r>
              <a:rPr lang="en-US" sz="2100">
                <a:solidFill>
                  <a:srgbClr val="FFC000"/>
                </a:solidFill>
              </a:rPr>
              <a:t>third system </a:t>
            </a:r>
            <a:r>
              <a:rPr lang="en-US" sz="210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100">
                <a:solidFill>
                  <a:srgbClr val="FFC000"/>
                </a:solidFill>
              </a:rPr>
              <a:t>other </a:t>
            </a:r>
            <a:endParaRPr lang="en-IN" sz="210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2796" y="3861048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cxnSp>
        <p:nvCxnSpPr>
          <p:cNvPr id="7" name="Straight Connector 6"/>
          <p:cNvCxnSpPr/>
          <p:nvPr/>
        </p:nvCxnSpPr>
        <p:spPr>
          <a:xfrm>
            <a:off x="3158970" y="4401108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71413" y="4617132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023066" y="3861048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3050958" y="3861048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50849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504" y="476672"/>
          <a:ext cx="8892584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670200" imgH="203040" progId="Equation.DSMT4">
                  <p:embed/>
                </p:oleObj>
              </mc:Choice>
              <mc:Fallback>
                <p:oleObj name="Equation" r:id="rId3" imgW="36702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476672"/>
                        <a:ext cx="8892584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71800" y="1484784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484784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7824" y="2780928"/>
          <a:ext cx="3313589" cy="133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87824" y="2780928"/>
                        <a:ext cx="3313589" cy="133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4325" y="4724400"/>
          <a:ext cx="35798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193760" imgH="444240" progId="Equation.DSMT4">
                  <p:embed/>
                </p:oleObj>
              </mc:Choice>
              <mc:Fallback>
                <p:oleObj name="Equation" r:id="rId9" imgW="119376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4724400"/>
                        <a:ext cx="35798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1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-12709" y="2105853"/>
            <a:ext cx="6858000" cy="1242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300">
                <a:solidFill>
                  <a:srgbClr val="FFC000"/>
                </a:solidFill>
              </a:rPr>
              <a:t>Same Temperature</a:t>
            </a:r>
            <a:endParaRPr lang="en-IN" sz="330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2796" y="3861048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cxnSp>
        <p:nvCxnSpPr>
          <p:cNvPr id="7" name="Straight Connector 6"/>
          <p:cNvCxnSpPr/>
          <p:nvPr/>
        </p:nvCxnSpPr>
        <p:spPr>
          <a:xfrm>
            <a:off x="3158970" y="4401108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71413" y="4617132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023066" y="3861048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3050958" y="3861048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34736" y="3882388"/>
            <a:ext cx="321469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38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-12709" y="2105853"/>
            <a:ext cx="6858000" cy="12421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300">
                <a:solidFill>
                  <a:srgbClr val="FFC000"/>
                </a:solidFill>
              </a:rPr>
              <a:t>No Heat Flow</a:t>
            </a:r>
            <a:endParaRPr lang="en-IN" sz="330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2796" y="3861048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cxnSp>
        <p:nvCxnSpPr>
          <p:cNvPr id="7" name="Straight Connector 6"/>
          <p:cNvCxnSpPr/>
          <p:nvPr/>
        </p:nvCxnSpPr>
        <p:spPr>
          <a:xfrm>
            <a:off x="3158970" y="4401108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71413" y="4617132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023066" y="3861048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3050958" y="3861048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34736" y="3882388"/>
            <a:ext cx="321469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001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2796" y="3158970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sp>
        <p:nvSpPr>
          <p:cNvPr id="8" name="Rectangle 7"/>
          <p:cNvSpPr/>
          <p:nvPr/>
        </p:nvSpPr>
        <p:spPr>
          <a:xfrm>
            <a:off x="4023066" y="3158970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9" name="Rectangle 8"/>
          <p:cNvSpPr/>
          <p:nvPr/>
        </p:nvSpPr>
        <p:spPr>
          <a:xfrm>
            <a:off x="3050958" y="3158970"/>
            <a:ext cx="972108" cy="1512168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>
                <a:solidFill>
                  <a:schemeClr val="tx1"/>
                </a:solidFill>
              </a:rPr>
              <a:t>ADIABATIC</a:t>
            </a:r>
          </a:p>
          <a:p>
            <a:pPr algn="ctr"/>
            <a:r>
              <a:rPr lang="en-US" sz="1350">
                <a:solidFill>
                  <a:schemeClr val="tx1"/>
                </a:solidFill>
              </a:rPr>
              <a:t>(NON</a:t>
            </a:r>
          </a:p>
          <a:p>
            <a:pPr algn="ctr"/>
            <a:r>
              <a:rPr lang="en-US" sz="1350">
                <a:solidFill>
                  <a:schemeClr val="tx1"/>
                </a:solidFill>
              </a:rPr>
              <a:t>CONDUCTING)</a:t>
            </a:r>
            <a:endParaRPr lang="en-IN" sz="135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92796" y="1160748"/>
            <a:ext cx="3888432" cy="135015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000" b="1"/>
              <a:t>B</a:t>
            </a:r>
            <a:endParaRPr lang="en-IN" sz="3000" b="1"/>
          </a:p>
        </p:txBody>
      </p:sp>
      <p:sp>
        <p:nvSpPr>
          <p:cNvPr id="11" name="Rectangle 10"/>
          <p:cNvSpPr/>
          <p:nvPr/>
        </p:nvSpPr>
        <p:spPr>
          <a:xfrm>
            <a:off x="1592796" y="2510898"/>
            <a:ext cx="3888432" cy="648072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DIATHERMIC (CONDUCTING)</a:t>
            </a:r>
            <a:endParaRPr lang="en-IN" sz="135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321877" y="2078850"/>
            <a:ext cx="0" cy="1458162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734085" y="2167307"/>
            <a:ext cx="0" cy="1458162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081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2796" y="3158970"/>
            <a:ext cx="1458162" cy="151216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/>
              <a:t>A</a:t>
            </a:r>
            <a:endParaRPr lang="en-IN" sz="2700"/>
          </a:p>
        </p:txBody>
      </p:sp>
      <p:sp>
        <p:nvSpPr>
          <p:cNvPr id="8" name="Rectangle 7"/>
          <p:cNvSpPr/>
          <p:nvPr/>
        </p:nvSpPr>
        <p:spPr>
          <a:xfrm>
            <a:off x="4023066" y="3158970"/>
            <a:ext cx="1458162" cy="151216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700" b="1"/>
              <a:t>C</a:t>
            </a:r>
            <a:endParaRPr lang="en-IN" sz="2700" b="1"/>
          </a:p>
        </p:txBody>
      </p:sp>
      <p:sp>
        <p:nvSpPr>
          <p:cNvPr id="10" name="Rectangle 9"/>
          <p:cNvSpPr/>
          <p:nvPr/>
        </p:nvSpPr>
        <p:spPr>
          <a:xfrm>
            <a:off x="1592796" y="1160748"/>
            <a:ext cx="3888432" cy="135015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000" b="1"/>
              <a:t>B</a:t>
            </a:r>
            <a:endParaRPr lang="en-IN" sz="3000" b="1"/>
          </a:p>
        </p:txBody>
      </p:sp>
      <p:sp>
        <p:nvSpPr>
          <p:cNvPr id="11" name="Rectangle 10"/>
          <p:cNvSpPr/>
          <p:nvPr/>
        </p:nvSpPr>
        <p:spPr>
          <a:xfrm>
            <a:off x="1592796" y="2510898"/>
            <a:ext cx="3888432" cy="64807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>
                <a:solidFill>
                  <a:schemeClr val="tx1"/>
                </a:solidFill>
              </a:rPr>
              <a:t>ADIABATIC</a:t>
            </a:r>
            <a:endParaRPr lang="en-IN" sz="135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50958" y="3158970"/>
            <a:ext cx="972108" cy="1512168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200"/>
              <a:t>DIATHERMIC (CONDUCTING)</a:t>
            </a:r>
            <a:endParaRPr lang="en-IN" sz="1200"/>
          </a:p>
        </p:txBody>
      </p:sp>
      <p:sp>
        <p:nvSpPr>
          <p:cNvPr id="2" name="TextBox 1"/>
          <p:cNvSpPr txBox="1"/>
          <p:nvPr/>
        </p:nvSpPr>
        <p:spPr>
          <a:xfrm>
            <a:off x="1885030" y="4862305"/>
            <a:ext cx="3649974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950"/>
              <a:t>No heat flow </a:t>
            </a:r>
            <a:endParaRPr lang="en-IN" sz="495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26922" y="4293096"/>
            <a:ext cx="1512168" cy="0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89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86862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300"/>
              <a:t>First Law of Thermodynamics</a:t>
            </a:r>
          </a:p>
          <a:p>
            <a:pPr algn="ctr"/>
            <a:r>
              <a:rPr lang="en-US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18832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0" y="1754814"/>
            <a:ext cx="6858000" cy="1026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100"/>
              <a:t>Energy is conserved and heat and work are both forms of energy.</a:t>
            </a:r>
            <a:endParaRPr lang="en-IN" sz="21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93166" y="2943225"/>
          <a:ext cx="2595563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166" y="2943225"/>
                        <a:ext cx="2595563" cy="63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44256" y="3644506"/>
          <a:ext cx="4325540" cy="21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5" imgW="3225600" imgH="1574640" progId="Equation.DSMT4">
                  <p:embed/>
                </p:oleObj>
              </mc:Choice>
              <mc:Fallback>
                <p:oleObj name="Equation" r:id="rId5" imgW="322560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256" y="3644506"/>
                        <a:ext cx="4325540" cy="211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5049180"/>
          <a:ext cx="1468710" cy="40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5049180"/>
                        <a:ext cx="1468710" cy="40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09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000"/>
              <a:t>Second Law of Thermodynamics</a:t>
            </a:r>
          </a:p>
          <a:p>
            <a:pPr algn="ctr"/>
            <a:r>
              <a:rPr lang="en-US" sz="3000"/>
              <a:t>Revision</a:t>
            </a:r>
            <a:endParaRPr lang="en-IN" sz="300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484784"/>
            <a:ext cx="6172200" cy="857250"/>
          </a:xfrm>
        </p:spPr>
        <p:txBody>
          <a:bodyPr/>
          <a:lstStyle/>
          <a:p>
            <a:r>
              <a:rPr lang="en-US" err="1"/>
              <a:t>Clausius statement</a:t>
            </a:r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 err="1"/>
              <a:t>Clausius’ statement of the second law of thermodynamics: ‘No process is possible whose sole result is the transfer of heat from a colder to a hotter body.’ 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646802"/>
            <a:ext cx="6172200" cy="857250"/>
          </a:xfrm>
        </p:spPr>
        <p:txBody>
          <a:bodyPr/>
          <a:lstStyle/>
          <a:p>
            <a:r>
              <a:rPr lang="en-US"/>
              <a:t>Kelvin’s statement</a:t>
            </a:r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Kelvin’s statement of the second law of thermodynamics: ‘No process is possible whose sole result is the complete conversion of heat into work.’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646802"/>
            <a:ext cx="6172200" cy="857250"/>
          </a:xfrm>
        </p:spPr>
        <p:txBody>
          <a:bodyPr>
            <a:normAutofit/>
          </a:bodyPr>
          <a:lstStyle/>
          <a:p>
            <a:r>
              <a:rPr lang="en-US" sz="4950"/>
              <a:t>Engine</a:t>
            </a:r>
            <a:endParaRPr lang="en-IN" sz="4950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We define an engine as a system operating a cyclic process that converts heat into work. It has to be cyclic so that it can be continuously operated, producing a steady power. </a:t>
            </a:r>
            <a:endParaRPr lang="en-IN" sz="2400"/>
          </a:p>
        </p:txBody>
      </p:sp>
      <p:sp>
        <p:nvSpPr>
          <p:cNvPr id="3" name="TextBox 2"/>
          <p:cNvSpPr txBox="1"/>
          <p:nvPr/>
        </p:nvSpPr>
        <p:spPr>
          <a:xfrm>
            <a:off x="201672" y="4833156"/>
            <a:ext cx="649408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One such engine is the Carnot engine, which is based upon a process called a Carnot cycle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3848" y="4437112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079280" imgH="177480" progId="Equation.DSMT4">
                  <p:embed/>
                </p:oleObj>
              </mc:Choice>
              <mc:Fallback>
                <p:oleObj name="Equation" r:id="rId3" imgW="10792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37112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07904" y="5373216"/>
          <a:ext cx="22322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5373216"/>
                        <a:ext cx="22322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71800" y="6093296"/>
          <a:ext cx="4045532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955520" imgH="203040" progId="Equation.DSMT4">
                  <p:embed/>
                </p:oleObj>
              </mc:Choice>
              <mc:Fallback>
                <p:oleObj name="Equation" r:id="rId7" imgW="19555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6093296"/>
                        <a:ext cx="4045532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4265523" y="1947073"/>
            <a:ext cx="680550" cy="2444818"/>
          </a:xfrm>
          <a:custGeom>
            <a:avLst/>
            <a:gdLst>
              <a:gd name="connsiteX0" fmla="*/ 680550 w 680550"/>
              <a:gd name="connsiteY0" fmla="*/ 2444818 h 2444818"/>
              <a:gd name="connsiteX1" fmla="*/ 638986 w 680550"/>
              <a:gd name="connsiteY1" fmla="*/ 2375545 h 2444818"/>
              <a:gd name="connsiteX2" fmla="*/ 597422 w 680550"/>
              <a:gd name="connsiteY2" fmla="*/ 2333982 h 2444818"/>
              <a:gd name="connsiteX3" fmla="*/ 555859 w 680550"/>
              <a:gd name="connsiteY3" fmla="*/ 2264709 h 2444818"/>
              <a:gd name="connsiteX4" fmla="*/ 528150 w 680550"/>
              <a:gd name="connsiteY4" fmla="*/ 2153872 h 2444818"/>
              <a:gd name="connsiteX5" fmla="*/ 500441 w 680550"/>
              <a:gd name="connsiteY5" fmla="*/ 2112309 h 2444818"/>
              <a:gd name="connsiteX6" fmla="*/ 486586 w 680550"/>
              <a:gd name="connsiteY6" fmla="*/ 2070745 h 2444818"/>
              <a:gd name="connsiteX7" fmla="*/ 431168 w 680550"/>
              <a:gd name="connsiteY7" fmla="*/ 1959909 h 2444818"/>
              <a:gd name="connsiteX8" fmla="*/ 389604 w 680550"/>
              <a:gd name="connsiteY8" fmla="*/ 1849072 h 2444818"/>
              <a:gd name="connsiteX9" fmla="*/ 348041 w 680550"/>
              <a:gd name="connsiteY9" fmla="*/ 1752091 h 2444818"/>
              <a:gd name="connsiteX10" fmla="*/ 334186 w 680550"/>
              <a:gd name="connsiteY10" fmla="*/ 1696672 h 2444818"/>
              <a:gd name="connsiteX11" fmla="*/ 223350 w 680550"/>
              <a:gd name="connsiteY11" fmla="*/ 1294891 h 2444818"/>
              <a:gd name="connsiteX12" fmla="*/ 195641 w 680550"/>
              <a:gd name="connsiteY12" fmla="*/ 1156345 h 2444818"/>
              <a:gd name="connsiteX13" fmla="*/ 167932 w 680550"/>
              <a:gd name="connsiteY13" fmla="*/ 1031654 h 2444818"/>
              <a:gd name="connsiteX14" fmla="*/ 140222 w 680550"/>
              <a:gd name="connsiteY14" fmla="*/ 906963 h 2444818"/>
              <a:gd name="connsiteX15" fmla="*/ 126368 w 680550"/>
              <a:gd name="connsiteY15" fmla="*/ 6418 h 2444818"/>
              <a:gd name="connsiteX16" fmla="*/ 70950 w 680550"/>
              <a:gd name="connsiteY16" fmla="*/ 61836 h 2444818"/>
              <a:gd name="connsiteX17" fmla="*/ 57095 w 680550"/>
              <a:gd name="connsiteY17" fmla="*/ 103400 h 2444818"/>
              <a:gd name="connsiteX18" fmla="*/ 1677 w 680550"/>
              <a:gd name="connsiteY18" fmla="*/ 186527 h 2444818"/>
              <a:gd name="connsiteX19" fmla="*/ 29386 w 680550"/>
              <a:gd name="connsiteY19" fmla="*/ 144963 h 2444818"/>
              <a:gd name="connsiteX20" fmla="*/ 70950 w 680550"/>
              <a:gd name="connsiteY20" fmla="*/ 61836 h 2444818"/>
              <a:gd name="connsiteX21" fmla="*/ 237204 w 680550"/>
              <a:gd name="connsiteY21" fmla="*/ 103400 h 2444818"/>
              <a:gd name="connsiteX22" fmla="*/ 292622 w 680550"/>
              <a:gd name="connsiteY22" fmla="*/ 158818 h 2444818"/>
              <a:gd name="connsiteX23" fmla="*/ 472732 w 680550"/>
              <a:gd name="connsiteY23" fmla="*/ 283509 h 2444818"/>
              <a:gd name="connsiteX24" fmla="*/ 500441 w 680550"/>
              <a:gd name="connsiteY24" fmla="*/ 325072 h 2444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680550" h="2444818">
                <a:moveTo>
                  <a:pt x="680550" y="2444818"/>
                </a:moveTo>
                <a:cubicBezTo>
                  <a:pt x="666695" y="2421727"/>
                  <a:pt x="655143" y="2397088"/>
                  <a:pt x="638986" y="2375545"/>
                </a:cubicBezTo>
                <a:cubicBezTo>
                  <a:pt x="627230" y="2359870"/>
                  <a:pt x="609178" y="2349657"/>
                  <a:pt x="597422" y="2333982"/>
                </a:cubicBezTo>
                <a:cubicBezTo>
                  <a:pt x="581265" y="2312439"/>
                  <a:pt x="569713" y="2287800"/>
                  <a:pt x="555859" y="2264709"/>
                </a:cubicBezTo>
                <a:cubicBezTo>
                  <a:pt x="550590" y="2238367"/>
                  <a:pt x="542349" y="2182270"/>
                  <a:pt x="528150" y="2153872"/>
                </a:cubicBezTo>
                <a:cubicBezTo>
                  <a:pt x="520704" y="2138979"/>
                  <a:pt x="507888" y="2127202"/>
                  <a:pt x="500441" y="2112309"/>
                </a:cubicBezTo>
                <a:cubicBezTo>
                  <a:pt x="493910" y="2099247"/>
                  <a:pt x="492629" y="2084040"/>
                  <a:pt x="486586" y="2070745"/>
                </a:cubicBezTo>
                <a:cubicBezTo>
                  <a:pt x="469493" y="2033141"/>
                  <a:pt x="444230" y="1999095"/>
                  <a:pt x="431168" y="1959909"/>
                </a:cubicBezTo>
                <a:cubicBezTo>
                  <a:pt x="415935" y="1914210"/>
                  <a:pt x="411691" y="1898768"/>
                  <a:pt x="389604" y="1849072"/>
                </a:cubicBezTo>
                <a:cubicBezTo>
                  <a:pt x="360046" y="1782567"/>
                  <a:pt x="365115" y="1811851"/>
                  <a:pt x="348041" y="1752091"/>
                </a:cubicBezTo>
                <a:cubicBezTo>
                  <a:pt x="342810" y="1733782"/>
                  <a:pt x="339136" y="1715059"/>
                  <a:pt x="334186" y="1696672"/>
                </a:cubicBezTo>
                <a:cubicBezTo>
                  <a:pt x="262645" y="1430948"/>
                  <a:pt x="273467" y="1470300"/>
                  <a:pt x="223350" y="1294891"/>
                </a:cubicBezTo>
                <a:cubicBezTo>
                  <a:pt x="210412" y="1249607"/>
                  <a:pt x="207064" y="1202035"/>
                  <a:pt x="195641" y="1156345"/>
                </a:cubicBezTo>
                <a:cubicBezTo>
                  <a:pt x="180813" y="1097034"/>
                  <a:pt x="179660" y="1096160"/>
                  <a:pt x="167932" y="1031654"/>
                </a:cubicBezTo>
                <a:cubicBezTo>
                  <a:pt x="148426" y="924373"/>
                  <a:pt x="164650" y="980245"/>
                  <a:pt x="140222" y="906963"/>
                </a:cubicBezTo>
                <a:cubicBezTo>
                  <a:pt x="135604" y="606781"/>
                  <a:pt x="150893" y="305632"/>
                  <a:pt x="126368" y="6418"/>
                </a:cubicBezTo>
                <a:cubicBezTo>
                  <a:pt x="124234" y="-19619"/>
                  <a:pt x="86134" y="40578"/>
                  <a:pt x="70950" y="61836"/>
                </a:cubicBezTo>
                <a:cubicBezTo>
                  <a:pt x="62462" y="73720"/>
                  <a:pt x="64187" y="90634"/>
                  <a:pt x="57095" y="103400"/>
                </a:cubicBezTo>
                <a:cubicBezTo>
                  <a:pt x="40922" y="132511"/>
                  <a:pt x="20150" y="158818"/>
                  <a:pt x="1677" y="186527"/>
                </a:cubicBezTo>
                <a:cubicBezTo>
                  <a:pt x="-7559" y="200382"/>
                  <a:pt x="24120" y="160760"/>
                  <a:pt x="29386" y="144963"/>
                </a:cubicBezTo>
                <a:cubicBezTo>
                  <a:pt x="48507" y="87603"/>
                  <a:pt x="35140" y="115551"/>
                  <a:pt x="70950" y="61836"/>
                </a:cubicBezTo>
                <a:cubicBezTo>
                  <a:pt x="125976" y="69697"/>
                  <a:pt x="188314" y="70806"/>
                  <a:pt x="237204" y="103400"/>
                </a:cubicBezTo>
                <a:cubicBezTo>
                  <a:pt x="258941" y="117891"/>
                  <a:pt x="272679" y="141943"/>
                  <a:pt x="292622" y="158818"/>
                </a:cubicBezTo>
                <a:cubicBezTo>
                  <a:pt x="405766" y="254555"/>
                  <a:pt x="381140" y="237714"/>
                  <a:pt x="472732" y="283509"/>
                </a:cubicBezTo>
                <a:lnTo>
                  <a:pt x="500441" y="32507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477" y="1124744"/>
          <a:ext cx="14462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596880" imgH="457200" progId="Equation.DSMT4">
                  <p:embed/>
                </p:oleObj>
              </mc:Choice>
              <mc:Fallback>
                <p:oleObj name="Equation" r:id="rId9" imgW="59688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477" y="1124744"/>
                        <a:ext cx="14462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6317673" y="2876481"/>
            <a:ext cx="969818" cy="1626246"/>
          </a:xfrm>
          <a:custGeom>
            <a:avLst/>
            <a:gdLst>
              <a:gd name="connsiteX0" fmla="*/ 0 w 969818"/>
              <a:gd name="connsiteY0" fmla="*/ 1626246 h 1626246"/>
              <a:gd name="connsiteX1" fmla="*/ 27709 w 969818"/>
              <a:gd name="connsiteY1" fmla="*/ 1556974 h 1626246"/>
              <a:gd name="connsiteX2" fmla="*/ 96982 w 969818"/>
              <a:gd name="connsiteY2" fmla="*/ 1501555 h 1626246"/>
              <a:gd name="connsiteX3" fmla="*/ 180109 w 969818"/>
              <a:gd name="connsiteY3" fmla="*/ 1418428 h 1626246"/>
              <a:gd name="connsiteX4" fmla="*/ 304800 w 969818"/>
              <a:gd name="connsiteY4" fmla="*/ 1224464 h 1626246"/>
              <a:gd name="connsiteX5" fmla="*/ 360218 w 969818"/>
              <a:gd name="connsiteY5" fmla="*/ 1141337 h 1626246"/>
              <a:gd name="connsiteX6" fmla="*/ 387927 w 969818"/>
              <a:gd name="connsiteY6" fmla="*/ 1072064 h 1626246"/>
              <a:gd name="connsiteX7" fmla="*/ 429491 w 969818"/>
              <a:gd name="connsiteY7" fmla="*/ 1002792 h 1626246"/>
              <a:gd name="connsiteX8" fmla="*/ 484909 w 969818"/>
              <a:gd name="connsiteY8" fmla="*/ 919664 h 1626246"/>
              <a:gd name="connsiteX9" fmla="*/ 568036 w 969818"/>
              <a:gd name="connsiteY9" fmla="*/ 753410 h 1626246"/>
              <a:gd name="connsiteX10" fmla="*/ 595745 w 969818"/>
              <a:gd name="connsiteY10" fmla="*/ 670283 h 1626246"/>
              <a:gd name="connsiteX11" fmla="*/ 623454 w 969818"/>
              <a:gd name="connsiteY11" fmla="*/ 573301 h 1626246"/>
              <a:gd name="connsiteX12" fmla="*/ 651163 w 969818"/>
              <a:gd name="connsiteY12" fmla="*/ 490174 h 1626246"/>
              <a:gd name="connsiteX13" fmla="*/ 665018 w 969818"/>
              <a:gd name="connsiteY13" fmla="*/ 420901 h 1626246"/>
              <a:gd name="connsiteX14" fmla="*/ 678872 w 969818"/>
              <a:gd name="connsiteY14" fmla="*/ 323919 h 1626246"/>
              <a:gd name="connsiteX15" fmla="*/ 720436 w 969818"/>
              <a:gd name="connsiteY15" fmla="*/ 282355 h 1626246"/>
              <a:gd name="connsiteX16" fmla="*/ 734291 w 969818"/>
              <a:gd name="connsiteY16" fmla="*/ 240792 h 1626246"/>
              <a:gd name="connsiteX17" fmla="*/ 789709 w 969818"/>
              <a:gd name="connsiteY17" fmla="*/ 143810 h 1626246"/>
              <a:gd name="connsiteX18" fmla="*/ 817418 w 969818"/>
              <a:gd name="connsiteY18" fmla="*/ 60683 h 1626246"/>
              <a:gd name="connsiteX19" fmla="*/ 845127 w 969818"/>
              <a:gd name="connsiteY19" fmla="*/ 5264 h 1626246"/>
              <a:gd name="connsiteX20" fmla="*/ 789709 w 969818"/>
              <a:gd name="connsiteY20" fmla="*/ 19119 h 1626246"/>
              <a:gd name="connsiteX21" fmla="*/ 706582 w 969818"/>
              <a:gd name="connsiteY21" fmla="*/ 60683 h 1626246"/>
              <a:gd name="connsiteX22" fmla="*/ 678872 w 969818"/>
              <a:gd name="connsiteY22" fmla="*/ 88392 h 1626246"/>
              <a:gd name="connsiteX23" fmla="*/ 845127 w 969818"/>
              <a:gd name="connsiteY23" fmla="*/ 32974 h 1626246"/>
              <a:gd name="connsiteX24" fmla="*/ 886691 w 969818"/>
              <a:gd name="connsiteY24" fmla="*/ 19119 h 1626246"/>
              <a:gd name="connsiteX25" fmla="*/ 928254 w 969818"/>
              <a:gd name="connsiteY25" fmla="*/ 5264 h 1626246"/>
              <a:gd name="connsiteX26" fmla="*/ 942109 w 969818"/>
              <a:gd name="connsiteY26" fmla="*/ 60683 h 1626246"/>
              <a:gd name="connsiteX27" fmla="*/ 969818 w 969818"/>
              <a:gd name="connsiteY27" fmla="*/ 143810 h 1626246"/>
              <a:gd name="connsiteX28" fmla="*/ 969818 w 969818"/>
              <a:gd name="connsiteY28" fmla="*/ 323919 h 1626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969818" h="1626246">
                <a:moveTo>
                  <a:pt x="0" y="1626246"/>
                </a:moveTo>
                <a:cubicBezTo>
                  <a:pt x="9236" y="1603155"/>
                  <a:pt x="15370" y="1578567"/>
                  <a:pt x="27709" y="1556974"/>
                </a:cubicBezTo>
                <a:cubicBezTo>
                  <a:pt x="43420" y="1529479"/>
                  <a:pt x="74852" y="1521226"/>
                  <a:pt x="96982" y="1501555"/>
                </a:cubicBezTo>
                <a:cubicBezTo>
                  <a:pt x="126270" y="1475521"/>
                  <a:pt x="156597" y="1449777"/>
                  <a:pt x="180109" y="1418428"/>
                </a:cubicBezTo>
                <a:cubicBezTo>
                  <a:pt x="226226" y="1356938"/>
                  <a:pt x="262911" y="1288908"/>
                  <a:pt x="304800" y="1224464"/>
                </a:cubicBezTo>
                <a:cubicBezTo>
                  <a:pt x="322949" y="1196542"/>
                  <a:pt x="341745" y="1169046"/>
                  <a:pt x="360218" y="1141337"/>
                </a:cubicBezTo>
                <a:cubicBezTo>
                  <a:pt x="374013" y="1120644"/>
                  <a:pt x="376805" y="1094308"/>
                  <a:pt x="387927" y="1072064"/>
                </a:cubicBezTo>
                <a:cubicBezTo>
                  <a:pt x="399970" y="1047979"/>
                  <a:pt x="416413" y="1026331"/>
                  <a:pt x="429491" y="1002792"/>
                </a:cubicBezTo>
                <a:cubicBezTo>
                  <a:pt x="471431" y="927301"/>
                  <a:pt x="437291" y="967284"/>
                  <a:pt x="484909" y="919664"/>
                </a:cubicBezTo>
                <a:cubicBezTo>
                  <a:pt x="523149" y="804944"/>
                  <a:pt x="496416" y="860839"/>
                  <a:pt x="568036" y="753410"/>
                </a:cubicBezTo>
                <a:cubicBezTo>
                  <a:pt x="584238" y="729108"/>
                  <a:pt x="586509" y="697992"/>
                  <a:pt x="595745" y="670283"/>
                </a:cubicBezTo>
                <a:cubicBezTo>
                  <a:pt x="642308" y="530595"/>
                  <a:pt x="571264" y="747270"/>
                  <a:pt x="623454" y="573301"/>
                </a:cubicBezTo>
                <a:cubicBezTo>
                  <a:pt x="631847" y="545325"/>
                  <a:pt x="641927" y="517883"/>
                  <a:pt x="651163" y="490174"/>
                </a:cubicBezTo>
                <a:cubicBezTo>
                  <a:pt x="658610" y="467834"/>
                  <a:pt x="661147" y="444129"/>
                  <a:pt x="665018" y="420901"/>
                </a:cubicBezTo>
                <a:cubicBezTo>
                  <a:pt x="670387" y="388690"/>
                  <a:pt x="666744" y="354239"/>
                  <a:pt x="678872" y="323919"/>
                </a:cubicBezTo>
                <a:cubicBezTo>
                  <a:pt x="686149" y="305727"/>
                  <a:pt x="706581" y="296210"/>
                  <a:pt x="720436" y="282355"/>
                </a:cubicBezTo>
                <a:cubicBezTo>
                  <a:pt x="725054" y="268501"/>
                  <a:pt x="728538" y="254215"/>
                  <a:pt x="734291" y="240792"/>
                </a:cubicBezTo>
                <a:cubicBezTo>
                  <a:pt x="755385" y="191573"/>
                  <a:pt x="761881" y="185553"/>
                  <a:pt x="789709" y="143810"/>
                </a:cubicBezTo>
                <a:cubicBezTo>
                  <a:pt x="798945" y="116101"/>
                  <a:pt x="804356" y="86807"/>
                  <a:pt x="817418" y="60683"/>
                </a:cubicBezTo>
                <a:cubicBezTo>
                  <a:pt x="826654" y="42210"/>
                  <a:pt x="856583" y="22449"/>
                  <a:pt x="845127" y="5264"/>
                </a:cubicBezTo>
                <a:cubicBezTo>
                  <a:pt x="834565" y="-10579"/>
                  <a:pt x="808018" y="13888"/>
                  <a:pt x="789709" y="19119"/>
                </a:cubicBezTo>
                <a:cubicBezTo>
                  <a:pt x="749873" y="30501"/>
                  <a:pt x="740316" y="33696"/>
                  <a:pt x="706582" y="60683"/>
                </a:cubicBezTo>
                <a:cubicBezTo>
                  <a:pt x="696382" y="68843"/>
                  <a:pt x="666480" y="92523"/>
                  <a:pt x="678872" y="88392"/>
                </a:cubicBezTo>
                <a:lnTo>
                  <a:pt x="845127" y="32974"/>
                </a:lnTo>
                <a:lnTo>
                  <a:pt x="886691" y="19119"/>
                </a:lnTo>
                <a:lnTo>
                  <a:pt x="928254" y="5264"/>
                </a:lnTo>
                <a:cubicBezTo>
                  <a:pt x="932872" y="23737"/>
                  <a:pt x="936637" y="42445"/>
                  <a:pt x="942109" y="60683"/>
                </a:cubicBezTo>
                <a:cubicBezTo>
                  <a:pt x="950502" y="88659"/>
                  <a:pt x="969818" y="114602"/>
                  <a:pt x="969818" y="143810"/>
                </a:cubicBezTo>
                <a:lnTo>
                  <a:pt x="969818" y="323919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03266" y="1771581"/>
          <a:ext cx="15684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47640" imgH="457200" progId="Equation.DSMT4">
                  <p:embed/>
                </p:oleObj>
              </mc:Choice>
              <mc:Fallback>
                <p:oleObj name="Equation" r:id="rId11" imgW="64764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266" y="1771581"/>
                        <a:ext cx="15684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3976255" y="595732"/>
            <a:ext cx="1437833" cy="803577"/>
          </a:xfrm>
          <a:custGeom>
            <a:avLst/>
            <a:gdLst>
              <a:gd name="connsiteX0" fmla="*/ 0 w 1437833"/>
              <a:gd name="connsiteY0" fmla="*/ 803577 h 803577"/>
              <a:gd name="connsiteX1" fmla="*/ 152400 w 1437833"/>
              <a:gd name="connsiteY1" fmla="*/ 692741 h 803577"/>
              <a:gd name="connsiteX2" fmla="*/ 193963 w 1437833"/>
              <a:gd name="connsiteY2" fmla="*/ 651177 h 803577"/>
              <a:gd name="connsiteX3" fmla="*/ 249381 w 1437833"/>
              <a:gd name="connsiteY3" fmla="*/ 609613 h 803577"/>
              <a:gd name="connsiteX4" fmla="*/ 290945 w 1437833"/>
              <a:gd name="connsiteY4" fmla="*/ 581904 h 803577"/>
              <a:gd name="connsiteX5" fmla="*/ 332509 w 1437833"/>
              <a:gd name="connsiteY5" fmla="*/ 526486 h 803577"/>
              <a:gd name="connsiteX6" fmla="*/ 401781 w 1437833"/>
              <a:gd name="connsiteY6" fmla="*/ 498777 h 803577"/>
              <a:gd name="connsiteX7" fmla="*/ 498763 w 1437833"/>
              <a:gd name="connsiteY7" fmla="*/ 429504 h 803577"/>
              <a:gd name="connsiteX8" fmla="*/ 540327 w 1437833"/>
              <a:gd name="connsiteY8" fmla="*/ 401795 h 803577"/>
              <a:gd name="connsiteX9" fmla="*/ 581890 w 1437833"/>
              <a:gd name="connsiteY9" fmla="*/ 387941 h 803577"/>
              <a:gd name="connsiteX10" fmla="*/ 651163 w 1437833"/>
              <a:gd name="connsiteY10" fmla="*/ 360232 h 803577"/>
              <a:gd name="connsiteX11" fmla="*/ 692727 w 1437833"/>
              <a:gd name="connsiteY11" fmla="*/ 332523 h 803577"/>
              <a:gd name="connsiteX12" fmla="*/ 845127 w 1437833"/>
              <a:gd name="connsiteY12" fmla="*/ 263250 h 803577"/>
              <a:gd name="connsiteX13" fmla="*/ 886690 w 1437833"/>
              <a:gd name="connsiteY13" fmla="*/ 235541 h 803577"/>
              <a:gd name="connsiteX14" fmla="*/ 1025236 w 1437833"/>
              <a:gd name="connsiteY14" fmla="*/ 207832 h 803577"/>
              <a:gd name="connsiteX15" fmla="*/ 1094509 w 1437833"/>
              <a:gd name="connsiteY15" fmla="*/ 193977 h 803577"/>
              <a:gd name="connsiteX16" fmla="*/ 1219200 w 1437833"/>
              <a:gd name="connsiteY16" fmla="*/ 166268 h 803577"/>
              <a:gd name="connsiteX17" fmla="*/ 1343890 w 1437833"/>
              <a:gd name="connsiteY17" fmla="*/ 124704 h 803577"/>
              <a:gd name="connsiteX18" fmla="*/ 1385454 w 1437833"/>
              <a:gd name="connsiteY18" fmla="*/ 110850 h 803577"/>
              <a:gd name="connsiteX19" fmla="*/ 1316181 w 1437833"/>
              <a:gd name="connsiteY19" fmla="*/ 27723 h 803577"/>
              <a:gd name="connsiteX20" fmla="*/ 1233054 w 1437833"/>
              <a:gd name="connsiteY20" fmla="*/ 13868 h 803577"/>
              <a:gd name="connsiteX21" fmla="*/ 1191490 w 1437833"/>
              <a:gd name="connsiteY21" fmla="*/ 13 h 803577"/>
              <a:gd name="connsiteX22" fmla="*/ 1371600 w 1437833"/>
              <a:gd name="connsiteY22" fmla="*/ 332523 h 8035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437833" h="803577">
                <a:moveTo>
                  <a:pt x="0" y="803577"/>
                </a:moveTo>
                <a:cubicBezTo>
                  <a:pt x="69099" y="757511"/>
                  <a:pt x="91426" y="746093"/>
                  <a:pt x="152400" y="692741"/>
                </a:cubicBezTo>
                <a:cubicBezTo>
                  <a:pt x="167145" y="679839"/>
                  <a:pt x="179087" y="663928"/>
                  <a:pt x="193963" y="651177"/>
                </a:cubicBezTo>
                <a:cubicBezTo>
                  <a:pt x="211495" y="636149"/>
                  <a:pt x="230591" y="623034"/>
                  <a:pt x="249381" y="609613"/>
                </a:cubicBezTo>
                <a:cubicBezTo>
                  <a:pt x="262931" y="599935"/>
                  <a:pt x="279171" y="593678"/>
                  <a:pt x="290945" y="581904"/>
                </a:cubicBezTo>
                <a:cubicBezTo>
                  <a:pt x="307273" y="565576"/>
                  <a:pt x="314036" y="540341"/>
                  <a:pt x="332509" y="526486"/>
                </a:cubicBezTo>
                <a:cubicBezTo>
                  <a:pt x="352405" y="511564"/>
                  <a:pt x="379537" y="509899"/>
                  <a:pt x="401781" y="498777"/>
                </a:cubicBezTo>
                <a:cubicBezTo>
                  <a:pt x="423553" y="487891"/>
                  <a:pt x="484114" y="439967"/>
                  <a:pt x="498763" y="429504"/>
                </a:cubicBezTo>
                <a:cubicBezTo>
                  <a:pt x="512313" y="419826"/>
                  <a:pt x="525434" y="409242"/>
                  <a:pt x="540327" y="401795"/>
                </a:cubicBezTo>
                <a:cubicBezTo>
                  <a:pt x="553389" y="395264"/>
                  <a:pt x="568216" y="393069"/>
                  <a:pt x="581890" y="387941"/>
                </a:cubicBezTo>
                <a:cubicBezTo>
                  <a:pt x="605176" y="379209"/>
                  <a:pt x="628919" y="371354"/>
                  <a:pt x="651163" y="360232"/>
                </a:cubicBezTo>
                <a:cubicBezTo>
                  <a:pt x="666056" y="352785"/>
                  <a:pt x="677834" y="339970"/>
                  <a:pt x="692727" y="332523"/>
                </a:cubicBezTo>
                <a:cubicBezTo>
                  <a:pt x="810413" y="273679"/>
                  <a:pt x="616754" y="415501"/>
                  <a:pt x="845127" y="263250"/>
                </a:cubicBezTo>
                <a:cubicBezTo>
                  <a:pt x="858981" y="254014"/>
                  <a:pt x="870775" y="240438"/>
                  <a:pt x="886690" y="235541"/>
                </a:cubicBezTo>
                <a:cubicBezTo>
                  <a:pt x="931704" y="221691"/>
                  <a:pt x="979054" y="217068"/>
                  <a:pt x="1025236" y="207832"/>
                </a:cubicBezTo>
                <a:lnTo>
                  <a:pt x="1094509" y="193977"/>
                </a:lnTo>
                <a:cubicBezTo>
                  <a:pt x="1134069" y="186065"/>
                  <a:pt x="1180061" y="178010"/>
                  <a:pt x="1219200" y="166268"/>
                </a:cubicBezTo>
                <a:cubicBezTo>
                  <a:pt x="1219267" y="166248"/>
                  <a:pt x="1323075" y="131642"/>
                  <a:pt x="1343890" y="124704"/>
                </a:cubicBezTo>
                <a:lnTo>
                  <a:pt x="1385454" y="110850"/>
                </a:lnTo>
                <a:cubicBezTo>
                  <a:pt x="1441114" y="73744"/>
                  <a:pt x="1492202" y="57061"/>
                  <a:pt x="1316181" y="27723"/>
                </a:cubicBezTo>
                <a:cubicBezTo>
                  <a:pt x="1288472" y="23105"/>
                  <a:pt x="1260476" y="19962"/>
                  <a:pt x="1233054" y="13868"/>
                </a:cubicBezTo>
                <a:cubicBezTo>
                  <a:pt x="1218798" y="10700"/>
                  <a:pt x="1176886" y="13"/>
                  <a:pt x="1191490" y="13"/>
                </a:cubicBezTo>
                <a:cubicBezTo>
                  <a:pt x="1477505" y="13"/>
                  <a:pt x="1371600" y="-7535"/>
                  <a:pt x="1371600" y="33252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6456218" y="734291"/>
            <a:ext cx="471055" cy="1413164"/>
          </a:xfrm>
          <a:custGeom>
            <a:avLst/>
            <a:gdLst>
              <a:gd name="connsiteX0" fmla="*/ 471055 w 471055"/>
              <a:gd name="connsiteY0" fmla="*/ 1413164 h 1413164"/>
              <a:gd name="connsiteX1" fmla="*/ 457200 w 471055"/>
              <a:gd name="connsiteY1" fmla="*/ 1080654 h 1413164"/>
              <a:gd name="connsiteX2" fmla="*/ 415637 w 471055"/>
              <a:gd name="connsiteY2" fmla="*/ 955964 h 1413164"/>
              <a:gd name="connsiteX3" fmla="*/ 401782 w 471055"/>
              <a:gd name="connsiteY3" fmla="*/ 900545 h 1413164"/>
              <a:gd name="connsiteX4" fmla="*/ 387927 w 471055"/>
              <a:gd name="connsiteY4" fmla="*/ 858982 h 1413164"/>
              <a:gd name="connsiteX5" fmla="*/ 360218 w 471055"/>
              <a:gd name="connsiteY5" fmla="*/ 720436 h 1413164"/>
              <a:gd name="connsiteX6" fmla="*/ 346364 w 471055"/>
              <a:gd name="connsiteY6" fmla="*/ 665018 h 1413164"/>
              <a:gd name="connsiteX7" fmla="*/ 277091 w 471055"/>
              <a:gd name="connsiteY7" fmla="*/ 581891 h 1413164"/>
              <a:gd name="connsiteX8" fmla="*/ 235527 w 471055"/>
              <a:gd name="connsiteY8" fmla="*/ 498764 h 1413164"/>
              <a:gd name="connsiteX9" fmla="*/ 193964 w 471055"/>
              <a:gd name="connsiteY9" fmla="*/ 415636 h 1413164"/>
              <a:gd name="connsiteX10" fmla="*/ 152400 w 471055"/>
              <a:gd name="connsiteY10" fmla="*/ 318654 h 1413164"/>
              <a:gd name="connsiteX11" fmla="*/ 138546 w 471055"/>
              <a:gd name="connsiteY11" fmla="*/ 277091 h 1413164"/>
              <a:gd name="connsiteX12" fmla="*/ 83127 w 471055"/>
              <a:gd name="connsiteY12" fmla="*/ 207818 h 1413164"/>
              <a:gd name="connsiteX13" fmla="*/ 41564 w 471055"/>
              <a:gd name="connsiteY13" fmla="*/ 221673 h 1413164"/>
              <a:gd name="connsiteX14" fmla="*/ 27709 w 471055"/>
              <a:gd name="connsiteY14" fmla="*/ 263236 h 1413164"/>
              <a:gd name="connsiteX15" fmla="*/ 0 w 471055"/>
              <a:gd name="connsiteY15" fmla="*/ 304800 h 1413164"/>
              <a:gd name="connsiteX16" fmla="*/ 13855 w 471055"/>
              <a:gd name="connsiteY16" fmla="*/ 96982 h 1413164"/>
              <a:gd name="connsiteX17" fmla="*/ 55418 w 471055"/>
              <a:gd name="connsiteY17" fmla="*/ 83127 h 1413164"/>
              <a:gd name="connsiteX18" fmla="*/ 277091 w 471055"/>
              <a:gd name="connsiteY18" fmla="*/ 69273 h 1413164"/>
              <a:gd name="connsiteX19" fmla="*/ 346364 w 471055"/>
              <a:gd name="connsiteY19" fmla="*/ 13854 h 1413164"/>
              <a:gd name="connsiteX20" fmla="*/ 346364 w 471055"/>
              <a:gd name="connsiteY20" fmla="*/ 0 h 1413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71055" h="1413164">
                <a:moveTo>
                  <a:pt x="471055" y="1413164"/>
                </a:moveTo>
                <a:cubicBezTo>
                  <a:pt x="466437" y="1302327"/>
                  <a:pt x="465104" y="1191305"/>
                  <a:pt x="457200" y="1080654"/>
                </a:cubicBezTo>
                <a:cubicBezTo>
                  <a:pt x="454182" y="1038395"/>
                  <a:pt x="428388" y="994216"/>
                  <a:pt x="415637" y="955964"/>
                </a:cubicBezTo>
                <a:cubicBezTo>
                  <a:pt x="409615" y="937900"/>
                  <a:pt x="407013" y="918854"/>
                  <a:pt x="401782" y="900545"/>
                </a:cubicBezTo>
                <a:cubicBezTo>
                  <a:pt x="397770" y="886503"/>
                  <a:pt x="391211" y="873212"/>
                  <a:pt x="387927" y="858982"/>
                </a:cubicBezTo>
                <a:cubicBezTo>
                  <a:pt x="377337" y="813092"/>
                  <a:pt x="371640" y="766126"/>
                  <a:pt x="360218" y="720436"/>
                </a:cubicBezTo>
                <a:cubicBezTo>
                  <a:pt x="355600" y="701963"/>
                  <a:pt x="353865" y="682520"/>
                  <a:pt x="346364" y="665018"/>
                </a:cubicBezTo>
                <a:cubicBezTo>
                  <a:pt x="331897" y="631261"/>
                  <a:pt x="302059" y="606858"/>
                  <a:pt x="277091" y="581891"/>
                </a:cubicBezTo>
                <a:cubicBezTo>
                  <a:pt x="242269" y="477419"/>
                  <a:pt x="289242" y="606194"/>
                  <a:pt x="235527" y="498764"/>
                </a:cubicBezTo>
                <a:cubicBezTo>
                  <a:pt x="178159" y="384030"/>
                  <a:pt x="273384" y="534767"/>
                  <a:pt x="193964" y="415636"/>
                </a:cubicBezTo>
                <a:cubicBezTo>
                  <a:pt x="165128" y="300297"/>
                  <a:pt x="200240" y="414335"/>
                  <a:pt x="152400" y="318654"/>
                </a:cubicBezTo>
                <a:cubicBezTo>
                  <a:pt x="145869" y="305592"/>
                  <a:pt x="145077" y="290153"/>
                  <a:pt x="138546" y="277091"/>
                </a:cubicBezTo>
                <a:cubicBezTo>
                  <a:pt x="121068" y="242134"/>
                  <a:pt x="108902" y="233592"/>
                  <a:pt x="83127" y="207818"/>
                </a:cubicBezTo>
                <a:cubicBezTo>
                  <a:pt x="69273" y="212436"/>
                  <a:pt x="51890" y="211347"/>
                  <a:pt x="41564" y="221673"/>
                </a:cubicBezTo>
                <a:cubicBezTo>
                  <a:pt x="31238" y="231999"/>
                  <a:pt x="34240" y="250174"/>
                  <a:pt x="27709" y="263236"/>
                </a:cubicBezTo>
                <a:cubicBezTo>
                  <a:pt x="20262" y="278129"/>
                  <a:pt x="9236" y="290945"/>
                  <a:pt x="0" y="304800"/>
                </a:cubicBezTo>
                <a:cubicBezTo>
                  <a:pt x="4618" y="235527"/>
                  <a:pt x="-2983" y="164336"/>
                  <a:pt x="13855" y="96982"/>
                </a:cubicBezTo>
                <a:cubicBezTo>
                  <a:pt x="17397" y="82814"/>
                  <a:pt x="40894" y="84656"/>
                  <a:pt x="55418" y="83127"/>
                </a:cubicBezTo>
                <a:cubicBezTo>
                  <a:pt x="129046" y="75377"/>
                  <a:pt x="203200" y="73891"/>
                  <a:pt x="277091" y="69273"/>
                </a:cubicBezTo>
                <a:cubicBezTo>
                  <a:pt x="339766" y="53604"/>
                  <a:pt x="331788" y="72157"/>
                  <a:pt x="346364" y="13854"/>
                </a:cubicBezTo>
                <a:cubicBezTo>
                  <a:pt x="347484" y="9374"/>
                  <a:pt x="346364" y="4618"/>
                  <a:pt x="3463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TextBox 19"/>
          <p:cNvSpPr txBox="1"/>
          <p:nvPr/>
        </p:nvSpPr>
        <p:spPr>
          <a:xfrm>
            <a:off x="5414088" y="404664"/>
            <a:ext cx="2073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onjugate Variabl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78568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8" grpId="0" animBg="1"/>
      <p:bldP spid="19" grpId="0" animBg="1"/>
      <p:bldP spid="20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>
            <a:fillRect/>
          </a:stretch>
        </p:blipFill>
        <p:spPr bwMode="auto">
          <a:xfrm>
            <a:off x="350660" y="1430778"/>
            <a:ext cx="5464629" cy="310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1700808" y="2294874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Down Arrow 6"/>
          <p:cNvSpPr/>
          <p:nvPr/>
        </p:nvSpPr>
        <p:spPr>
          <a:xfrm>
            <a:off x="2456892" y="4479428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3082994" y="1754848"/>
            <a:ext cx="2576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Carnot Cycle</a:t>
            </a:r>
            <a:endParaRPr lang="en-IN" sz="3600" b="1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9039" y="1897021"/>
          <a:ext cx="795710" cy="79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9039" y="1897021"/>
                        <a:ext cx="795710" cy="79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25353" y="4944699"/>
          <a:ext cx="708422" cy="79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353" y="4944699"/>
                        <a:ext cx="708422" cy="79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91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8730" y="1700808"/>
            <a:ext cx="5022558" cy="81009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Second Law and Entropy Introduction</a:t>
            </a:r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998730" y="3050958"/>
            <a:ext cx="5022558" cy="8100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Concepts through Problems: B.Sc/M.Sc Level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998730" y="4455114"/>
            <a:ext cx="5022558" cy="81009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Application “Engineering real life problems  and solution” B.Tech Level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000"/>
              <a:t>Second Law of Thermodynamics</a:t>
            </a:r>
          </a:p>
          <a:p>
            <a:pPr algn="ctr"/>
            <a:r>
              <a:rPr lang="en-US" sz="3000"/>
              <a:t>Revision</a:t>
            </a:r>
            <a:endParaRPr lang="en-IN" sz="3000"/>
          </a:p>
        </p:txBody>
      </p:sp>
    </p:spTree>
    <p:extLst>
      <p:ext uri="{BB962C8B-B14F-4D97-AF65-F5344CB8AC3E}">
        <p14:creationId xmlns:p14="http://schemas.microsoft.com/office/powerpoint/2010/main" val="39723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646802"/>
            <a:ext cx="6172200" cy="857250"/>
          </a:xfrm>
        </p:spPr>
        <p:txBody>
          <a:bodyPr/>
          <a:lstStyle/>
          <a:p>
            <a:r>
              <a:rPr lang="en-US" b="1"/>
              <a:t>Kelvin-Planck’s 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/>
              <a:t>Kelvin’s statement of the second law of thermodynamics: ‘No process is possible whose sole result is the complete conversion of heat into work.’</a:t>
            </a:r>
            <a:endParaRPr lang="en-IN" sz="2400"/>
          </a:p>
        </p:txBody>
      </p:sp>
      <p:sp>
        <p:nvSpPr>
          <p:cNvPr id="3" name="TextBox 2"/>
          <p:cNvSpPr txBox="1"/>
          <p:nvPr/>
        </p:nvSpPr>
        <p:spPr>
          <a:xfrm>
            <a:off x="811497" y="5099241"/>
            <a:ext cx="128112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50" b="1"/>
              <a:t>Heat</a:t>
            </a:r>
            <a:r>
              <a:rPr lang="en-US" sz="1350" b="1"/>
              <a:t>  </a:t>
            </a:r>
            <a:endParaRPr lang="en-IN" sz="1350" b="1"/>
          </a:p>
        </p:txBody>
      </p:sp>
      <p:sp>
        <p:nvSpPr>
          <p:cNvPr id="5" name="Right Arrow 4"/>
          <p:cNvSpPr/>
          <p:nvPr/>
        </p:nvSpPr>
        <p:spPr>
          <a:xfrm>
            <a:off x="2402886" y="5317312"/>
            <a:ext cx="1512168" cy="27699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4293096" y="5103186"/>
            <a:ext cx="1466042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50" b="1"/>
              <a:t>Work</a:t>
            </a:r>
            <a:r>
              <a:rPr lang="en-US" sz="4050"/>
              <a:t> </a:t>
            </a:r>
            <a:endParaRPr lang="en-IN" sz="4050"/>
          </a:p>
        </p:txBody>
      </p:sp>
    </p:spTree>
    <p:extLst>
      <p:ext uri="{BB962C8B-B14F-4D97-AF65-F5344CB8AC3E}">
        <p14:creationId xmlns:p14="http://schemas.microsoft.com/office/powerpoint/2010/main" val="256795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646802"/>
            <a:ext cx="6172200" cy="857250"/>
          </a:xfrm>
        </p:spPr>
        <p:txBody>
          <a:bodyPr>
            <a:normAutofit/>
          </a:bodyPr>
          <a:lstStyle/>
          <a:p>
            <a:r>
              <a:rPr lang="en-US" sz="4950"/>
              <a:t>Engine</a:t>
            </a:r>
            <a:endParaRPr lang="en-IN" sz="4950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/>
              <a:t>We define an engine as a system operating a cyclic process that converts heat into work. It has to be cyclic so that it can be continuously operated, producing a steady power. </a:t>
            </a:r>
            <a:endParaRPr lang="en-IN" sz="2400"/>
          </a:p>
        </p:txBody>
      </p:sp>
      <p:sp>
        <p:nvSpPr>
          <p:cNvPr id="3" name="TextBox 2"/>
          <p:cNvSpPr txBox="1"/>
          <p:nvPr/>
        </p:nvSpPr>
        <p:spPr>
          <a:xfrm>
            <a:off x="201649" y="4833189"/>
            <a:ext cx="62029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One such engine is the </a:t>
            </a:r>
            <a:r>
              <a:rPr lang="en-US" sz="2100" b="1"/>
              <a:t>Carnot engine</a:t>
            </a:r>
            <a:r>
              <a:rPr lang="en-US" sz="1350"/>
              <a:t>, which is based upon a process called a </a:t>
            </a:r>
          </a:p>
          <a:p>
            <a:r>
              <a:rPr lang="en-US" sz="2100" b="1"/>
              <a:t>Carnot cycle</a:t>
            </a:r>
            <a:endParaRPr lang="en-IN" sz="2100" b="1"/>
          </a:p>
        </p:txBody>
      </p:sp>
    </p:spTree>
    <p:extLst>
      <p:ext uri="{BB962C8B-B14F-4D97-AF65-F5344CB8AC3E}">
        <p14:creationId xmlns:p14="http://schemas.microsoft.com/office/powerpoint/2010/main" val="29458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20688" y="159279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0688" y="483315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484784" y="1592796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971727" y="2866932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41757" y="728700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757" y="728700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9694" y="4856407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694" y="4856407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75917" y="1874417"/>
          <a:ext cx="549678" cy="73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5917" y="1874417"/>
                        <a:ext cx="549678" cy="73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18914" y="3005143"/>
          <a:ext cx="641747" cy="6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8914" y="3005143"/>
                        <a:ext cx="641747" cy="64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23066" y="2300567"/>
          <a:ext cx="1782198" cy="229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3066" y="2300567"/>
                        <a:ext cx="1782198" cy="229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1997843" y="3326016"/>
            <a:ext cx="62106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20688" y="159279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0688" y="483315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484784" y="1592796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971727" y="2866932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41757" y="728700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757" y="728700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9694" y="4856407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694" y="4856407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31144" y="1828800"/>
          <a:ext cx="640556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144" y="1828800"/>
                        <a:ext cx="640556" cy="825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33599" y="3004985"/>
          <a:ext cx="641747" cy="6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3599" y="3004985"/>
                        <a:ext cx="641747" cy="64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1484784" y="3606180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85938" y="3785004"/>
          <a:ext cx="685800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85938" y="3785004"/>
                        <a:ext cx="685800" cy="82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34935" y="1700808"/>
            <a:ext cx="2980586" cy="298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57192" y="4341262"/>
          <a:ext cx="1188132" cy="112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7192" y="4341262"/>
                        <a:ext cx="1188132" cy="112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646802"/>
            <a:ext cx="6172200" cy="857250"/>
          </a:xfrm>
        </p:spPr>
        <p:txBody>
          <a:bodyPr/>
          <a:lstStyle/>
          <a:p>
            <a:r>
              <a:rPr lang="en-US" b="1"/>
              <a:t>Kelvin’s 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0" y="2456892"/>
            <a:ext cx="6858000" cy="210623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/>
              <a:t>Kelvin’s statement of the second law of thermodynamics: ‘It is impossible to construct an</a:t>
            </a:r>
          </a:p>
          <a:p>
            <a:pPr algn="ctr"/>
            <a:r>
              <a:rPr lang="en-US" sz="2400"/>
              <a:t>Engine that operating in a cycle, will produce no effect other than the extraction of heat from a reservoir and the performance of an equivalent amount of work.’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>
            <a:fillRect/>
          </a:stretch>
        </p:blipFill>
        <p:spPr bwMode="auto">
          <a:xfrm>
            <a:off x="350660" y="1430778"/>
            <a:ext cx="5464629" cy="310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1700808" y="2294874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Down Arrow 6"/>
          <p:cNvSpPr/>
          <p:nvPr/>
        </p:nvSpPr>
        <p:spPr>
          <a:xfrm>
            <a:off x="2456892" y="4479428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3082994" y="1754848"/>
            <a:ext cx="25769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Carnot Cycle</a:t>
            </a:r>
            <a:endParaRPr lang="en-IN" sz="3600" b="1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9039" y="1897021"/>
          <a:ext cx="795710" cy="79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9039" y="1897021"/>
                        <a:ext cx="795710" cy="79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25353" y="4944699"/>
          <a:ext cx="708422" cy="79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353" y="4944699"/>
                        <a:ext cx="708422" cy="79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922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484784"/>
            <a:ext cx="6172200" cy="857250"/>
          </a:xfrm>
        </p:spPr>
        <p:txBody>
          <a:bodyPr/>
          <a:lstStyle/>
          <a:p>
            <a:r>
              <a:rPr lang="en-US" err="1"/>
              <a:t>Clausius statement</a:t>
            </a:r>
            <a:endParaRPr lang="en-IN"/>
          </a:p>
        </p:txBody>
      </p:sp>
      <p:sp>
        <p:nvSpPr>
          <p:cNvPr id="4" name="Rectangle 3"/>
          <p:cNvSpPr/>
          <p:nvPr/>
        </p:nvSpPr>
        <p:spPr>
          <a:xfrm>
            <a:off x="0" y="288894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 err="1"/>
              <a:t>Clausius’ statement of the second law of thermodynamics: ‘No process is possible whose sole result is the transfer of heat from a colder to a hotter body.’ 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428285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1560" y="836712"/>
          <a:ext cx="7653739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55800" imgH="203040" progId="Equation.DSMT4">
                  <p:embed/>
                </p:oleObj>
              </mc:Choice>
              <mc:Fallback>
                <p:oleObj name="Equation" r:id="rId3" imgW="27558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836712"/>
                        <a:ext cx="7653739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565" y="1971716"/>
            <a:ext cx="87166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e need to conduct experiment at different Entropy and </a:t>
            </a:r>
          </a:p>
          <a:p>
            <a:r>
              <a:rPr lang="en-US" sz="2800" b="1" dirty="0"/>
              <a:t>find Temperature in those conditions</a:t>
            </a:r>
            <a:endParaRPr lang="en-IN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7664" y="3068960"/>
            <a:ext cx="0" cy="266341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47664" y="5732377"/>
            <a:ext cx="6048672" cy="7288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65" y="3933056"/>
          <a:ext cx="953792" cy="56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65" y="3933056"/>
                        <a:ext cx="953792" cy="565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76738" y="5984875"/>
          <a:ext cx="3889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738" y="5984875"/>
                        <a:ext cx="388937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5-Point Star 11"/>
          <p:cNvSpPr/>
          <p:nvPr/>
        </p:nvSpPr>
        <p:spPr>
          <a:xfrm>
            <a:off x="1907704" y="2779293"/>
            <a:ext cx="3888432" cy="2951449"/>
          </a:xfrm>
          <a:prstGeom prst="star5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umberso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063112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620688" y="159279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0688" y="4833156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1484784" y="1592796"/>
            <a:ext cx="0" cy="14041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971727" y="2866932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41757" y="857250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1757" y="857250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59694" y="4856407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694" y="4856407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31144" y="1828800"/>
          <a:ext cx="640556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144" y="1828800"/>
                        <a:ext cx="640556" cy="825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1484784" y="3794733"/>
            <a:ext cx="0" cy="103842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85938" y="3785004"/>
          <a:ext cx="685800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3785004"/>
                        <a:ext cx="685800" cy="82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23130" y="2300288"/>
          <a:ext cx="1782365" cy="229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23130" y="2300288"/>
                        <a:ext cx="1782365" cy="2296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00782" y="739582"/>
            <a:ext cx="319222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500"/>
              <a:t>ASYMMETRY</a:t>
            </a:r>
            <a:endParaRPr lang="en-IN" sz="4500"/>
          </a:p>
        </p:txBody>
      </p:sp>
      <p:cxnSp>
        <p:nvCxnSpPr>
          <p:cNvPr id="5" name="Straight Connector 4"/>
          <p:cNvCxnSpPr/>
          <p:nvPr/>
        </p:nvCxnSpPr>
        <p:spPr>
          <a:xfrm>
            <a:off x="620688" y="2031002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20688" y="5271362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1484784" y="2031002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971727" y="3305138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8730" y="1358004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730" y="1358004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59694" y="5294613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9694" y="5294613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31144" y="2267005"/>
          <a:ext cx="640556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144" y="2267005"/>
                        <a:ext cx="640556" cy="825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1484784" y="4044386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85938" y="4223236"/>
          <a:ext cx="685800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5938" y="4223236"/>
                        <a:ext cx="685800" cy="82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" y="3385168"/>
            <a:ext cx="864152" cy="864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3537012" y="1950300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537012" y="5190660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401108" y="1950300"/>
            <a:ext cx="0" cy="14041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3888051" y="3224436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158081" y="1214754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8081" y="1214754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276018" y="5213911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6018" y="5213911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447468" y="2186304"/>
          <a:ext cx="640556" cy="82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7468" y="2186304"/>
                        <a:ext cx="640556" cy="825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 flipV="1">
            <a:off x="4401108" y="4152237"/>
            <a:ext cx="0" cy="103842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702262" y="4142535"/>
          <a:ext cx="685800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02262" y="4142535"/>
                        <a:ext cx="685800" cy="82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674133" y="3054490"/>
          <a:ext cx="1183869" cy="152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74133" y="3054490"/>
                        <a:ext cx="1183869" cy="1525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>
            <a:off x="3158970" y="1592796"/>
            <a:ext cx="0" cy="4407954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>
            <a:fillRect/>
          </a:stretch>
        </p:blipFill>
        <p:spPr bwMode="auto">
          <a:xfrm>
            <a:off x="-19962" y="1376774"/>
            <a:ext cx="4702628" cy="391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39091" y="2520880"/>
            <a:ext cx="1630640" cy="163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09122" y="4941202"/>
          <a:ext cx="1832661" cy="54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9122" y="4941202"/>
                        <a:ext cx="1832661" cy="540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646802" y="2834934"/>
            <a:ext cx="918102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350661" y="4989433"/>
            <a:ext cx="305795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500" b="1"/>
              <a:t>Refrigerator</a:t>
            </a:r>
            <a:endParaRPr lang="en-IN" sz="4500" b="1"/>
          </a:p>
        </p:txBody>
      </p:sp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1484784"/>
            <a:ext cx="6172200" cy="857250"/>
          </a:xfrm>
        </p:spPr>
        <p:txBody>
          <a:bodyPr/>
          <a:lstStyle/>
          <a:p>
            <a:r>
              <a:rPr lang="en-US" b="1" err="1"/>
              <a:t>Clausius statement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0" y="2402886"/>
            <a:ext cx="6858000" cy="243027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 err="1"/>
              <a:t>Clausius </a:t>
            </a:r>
            <a:r>
              <a:rPr lang="en-US" sz="2400"/>
              <a:t>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2726922"/>
            <a:ext cx="6172200" cy="857250"/>
          </a:xfrm>
        </p:spPr>
        <p:txBody>
          <a:bodyPr>
            <a:noAutofit/>
          </a:bodyPr>
          <a:lstStyle/>
          <a:p>
            <a:r>
              <a:rPr lang="en-US" sz="4050" b="1">
                <a:solidFill>
                  <a:srgbClr val="002060"/>
                </a:solidFill>
              </a:rPr>
              <a:t>Equivalence of Kelvin-Planck’s and Clausius statements</a:t>
            </a:r>
            <a:endParaRPr lang="en-IN" sz="4050" b="1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5887" y="1322766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/>
              <a:t>Kelvin-Planck’s statement of the second law of thermodynamics: ‘No process is possible whose sole result is the complete conversion of heat into work.’</a:t>
            </a:r>
            <a:endParaRPr lang="en-IN" sz="2400"/>
          </a:p>
        </p:txBody>
      </p:sp>
      <p:sp>
        <p:nvSpPr>
          <p:cNvPr id="5" name="Rectangle 4"/>
          <p:cNvSpPr/>
          <p:nvPr/>
        </p:nvSpPr>
        <p:spPr>
          <a:xfrm>
            <a:off x="0" y="3699030"/>
            <a:ext cx="6858000" cy="167418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 err="1"/>
              <a:t>Clausius’ statement of the second law of thermodynamics: ‘No process is possible whose sole result is the transfer of heat from a colder to a hotter body.’ 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944724"/>
            <a:ext cx="6172200" cy="857250"/>
          </a:xfrm>
        </p:spPr>
        <p:txBody>
          <a:bodyPr>
            <a:noAutofit/>
          </a:bodyPr>
          <a:lstStyle/>
          <a:p>
            <a:r>
              <a:rPr lang="en-US" sz="3000" b="1">
                <a:solidFill>
                  <a:srgbClr val="002060"/>
                </a:solidFill>
              </a:rPr>
              <a:t>If Kelvin’s statement is violated, what happens?</a:t>
            </a:r>
            <a:endParaRPr lang="en-IN" sz="3000" b="1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42646" y="2247026"/>
            <a:ext cx="6534726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42646" y="5427222"/>
            <a:ext cx="6534726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1106742" y="2247026"/>
            <a:ext cx="0" cy="129614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593685" y="3521162"/>
            <a:ext cx="1026114" cy="91810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63715" y="1574028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3715" y="1574028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01359" y="5427255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1359" y="5427255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97875" y="2528679"/>
          <a:ext cx="549678" cy="73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7875" y="2528679"/>
                        <a:ext cx="549678" cy="73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36857" y="3338467"/>
          <a:ext cx="641747" cy="64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6857" y="3338467"/>
                        <a:ext cx="641747" cy="641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1619801" y="3980213"/>
            <a:ext cx="729081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4671138" y="4293096"/>
            <a:ext cx="0" cy="113412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4185084" y="3429002"/>
            <a:ext cx="972108" cy="880177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 b="1"/>
              <a:t>R</a:t>
            </a:r>
            <a:endParaRPr lang="en-IN" sz="3300" b="1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941170" y="4433400"/>
          <a:ext cx="7334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41170" y="4433400"/>
                        <a:ext cx="733425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348880" y="3980213"/>
            <a:ext cx="1836204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4671138" y="2294873"/>
            <a:ext cx="0" cy="113412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864905" y="2528921"/>
          <a:ext cx="778669" cy="73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905" y="2528921"/>
                        <a:ext cx="778669" cy="732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27222" y="3461430"/>
            <a:ext cx="815320" cy="81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15199" y="4439297"/>
          <a:ext cx="783087" cy="100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5199" y="4439297"/>
                        <a:ext cx="783087" cy="100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206" y="1430778"/>
            <a:ext cx="3744830" cy="2942068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 sz="13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5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r>
                <a:rPr lang="en-US" sz="3300" b="1"/>
                <a:t>R</a:t>
              </a:r>
              <a:endParaRPr lang="en-IN" sz="3300" b="1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8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79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0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38436" y="4725177"/>
          <a:ext cx="1235819" cy="56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38436" y="4725177"/>
                        <a:ext cx="1235819" cy="56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H="1">
            <a:off x="1376772" y="3998305"/>
            <a:ext cx="0" cy="2002445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795582" y="3998306"/>
          <a:ext cx="1621403" cy="42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95582" y="3998306"/>
                        <a:ext cx="1621403" cy="42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856919" y="4787034"/>
          <a:ext cx="1569244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56919" y="4787034"/>
                        <a:ext cx="1569244" cy="42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753036" y="1862826"/>
            <a:ext cx="291632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753036" y="3937886"/>
            <a:ext cx="2916324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174511" y="3998306"/>
          <a:ext cx="235396" cy="43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511" y="3998306"/>
                        <a:ext cx="235396" cy="43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52937" y="1322769"/>
          <a:ext cx="278541" cy="4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2937" y="1322769"/>
                        <a:ext cx="278541" cy="4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 flipV="1">
            <a:off x="5338230" y="3215781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059689" y="2654106"/>
            <a:ext cx="557082" cy="57216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 b="1"/>
              <a:t>R</a:t>
            </a:r>
            <a:endParaRPr lang="en-IN" sz="3300" b="1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492998" y="3306986"/>
          <a:ext cx="420301" cy="4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998" y="3306986"/>
                        <a:ext cx="420301" cy="4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 flipV="1">
            <a:off x="5338230" y="1916832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81250" y="2052015"/>
          <a:ext cx="919163" cy="47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81250" y="2052015"/>
                        <a:ext cx="919163" cy="47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630341" y="4887549"/>
          <a:ext cx="1543050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30341" y="4887549"/>
                        <a:ext cx="1543050" cy="42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206" y="1430778"/>
            <a:ext cx="3744830" cy="2942068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 sz="13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8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899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0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1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r>
                <a:rPr lang="en-US" sz="3300" b="1"/>
                <a:t>R</a:t>
              </a:r>
              <a:endParaRPr lang="en-IN" sz="3300" b="1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2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3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38436" y="4725177"/>
          <a:ext cx="1235819" cy="56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38436" y="4725177"/>
                        <a:ext cx="1235819" cy="564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H="1">
            <a:off x="1376772" y="3998305"/>
            <a:ext cx="0" cy="2002445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795582" y="3998306"/>
          <a:ext cx="1621403" cy="424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95582" y="3998306"/>
                        <a:ext cx="1621403" cy="424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856919" y="4787034"/>
          <a:ext cx="1569244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56919" y="4787034"/>
                        <a:ext cx="1569244" cy="42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753036" y="1862826"/>
            <a:ext cx="291632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645024" y="3925445"/>
            <a:ext cx="3024336" cy="10109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174511" y="3998306"/>
          <a:ext cx="235396" cy="43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511" y="3998306"/>
                        <a:ext cx="235396" cy="43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52937" y="1322769"/>
          <a:ext cx="278541" cy="4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2937" y="1322769"/>
                        <a:ext cx="278541" cy="4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 flipV="1">
            <a:off x="5338230" y="3215781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059689" y="2654106"/>
            <a:ext cx="557082" cy="57216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 b="1"/>
              <a:t>R</a:t>
            </a:r>
            <a:endParaRPr lang="en-IN" sz="3300" b="1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492998" y="3306986"/>
          <a:ext cx="420301" cy="4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0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998" y="3306986"/>
                        <a:ext cx="420301" cy="4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 flipV="1">
            <a:off x="5338230" y="1916832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81229" y="2052012"/>
          <a:ext cx="420290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81229" y="2052012"/>
                        <a:ext cx="420290" cy="4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630341" y="4887549"/>
          <a:ext cx="1543050" cy="42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30341" y="4887549"/>
                        <a:ext cx="1543050" cy="425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291320" y="2726275"/>
          <a:ext cx="448761" cy="65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3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91320" y="2726275"/>
                        <a:ext cx="448761" cy="65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8206" y="1430778"/>
            <a:ext cx="3744830" cy="2942068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endParaRPr lang="en-IN" sz="13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3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4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5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r>
                <a:rPr lang="en-US" sz="3300" b="1"/>
                <a:t>R</a:t>
              </a:r>
              <a:endParaRPr lang="en-IN" sz="3300" b="1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6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27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3753036" y="1862826"/>
            <a:ext cx="2916324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3753036" y="3925445"/>
            <a:ext cx="2916324" cy="10109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174511" y="3998306"/>
          <a:ext cx="235396" cy="43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511" y="3998306"/>
                        <a:ext cx="235396" cy="43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52937" y="1322769"/>
          <a:ext cx="278541" cy="4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2937" y="1322769"/>
                        <a:ext cx="278541" cy="4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 flipV="1">
            <a:off x="5338230" y="3215781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5059689" y="2654106"/>
            <a:ext cx="557082" cy="57216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 b="1"/>
              <a:t>R</a:t>
            </a:r>
            <a:endParaRPr lang="en-IN" sz="3300" b="1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5492998" y="3306986"/>
          <a:ext cx="420301" cy="47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2998" y="3306986"/>
                        <a:ext cx="420301" cy="47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H="1" flipV="1">
            <a:off x="5338230" y="1916832"/>
            <a:ext cx="0" cy="73724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81229" y="2052012"/>
          <a:ext cx="420290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81229" y="2052012"/>
                        <a:ext cx="420290" cy="4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044" y="4509154"/>
            <a:ext cx="16975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>
                <a:solidFill>
                  <a:srgbClr val="FF0000"/>
                </a:solidFill>
              </a:rPr>
              <a:t>Violating </a:t>
            </a:r>
          </a:p>
          <a:p>
            <a:r>
              <a:rPr lang="en-US" sz="3000" b="1">
                <a:solidFill>
                  <a:srgbClr val="FF0000"/>
                </a:solidFill>
              </a:rPr>
              <a:t>Kelvin’s </a:t>
            </a:r>
            <a:endParaRPr lang="en-IN" sz="3000" b="1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42596" y="4601469"/>
            <a:ext cx="1484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sz="2400" b="1">
                <a:solidFill>
                  <a:srgbClr val="FF0000"/>
                </a:solidFill>
              </a:rPr>
              <a:t>Violated</a:t>
            </a:r>
          </a:p>
          <a:p>
            <a:r>
              <a:rPr lang="en-US" sz="2400" b="1">
                <a:solidFill>
                  <a:srgbClr val="FF0000"/>
                </a:solidFill>
              </a:rPr>
              <a:t> Clausius </a:t>
            </a:r>
            <a:endParaRPr lang="en-IN" sz="2400" b="1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807042" y="857250"/>
            <a:ext cx="54006" cy="51435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564904"/>
            <a:ext cx="8229600" cy="1143000"/>
          </a:xfrm>
        </p:spPr>
        <p:txBody>
          <a:bodyPr>
            <a:noAutofit/>
          </a:bodyPr>
          <a:lstStyle/>
          <a:p>
            <a:r>
              <a:rPr lang="en-US" sz="9600" b="1" dirty="0"/>
              <a:t>Similarly</a:t>
            </a:r>
            <a:endParaRPr lang="en-IN" sz="9600" b="1" dirty="0"/>
          </a:p>
        </p:txBody>
      </p:sp>
    </p:spTree>
    <p:extLst>
      <p:ext uri="{BB962C8B-B14F-4D97-AF65-F5344CB8AC3E}">
        <p14:creationId xmlns:p14="http://schemas.microsoft.com/office/powerpoint/2010/main" val="116739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77022"/>
            <a:ext cx="6858000" cy="167418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600"/>
              <a:t>Violating Kelvin’s Statement Violated Clausius Statement</a:t>
            </a:r>
            <a:endParaRPr lang="en-IN" sz="3600"/>
          </a:p>
        </p:txBody>
      </p:sp>
      <p:sp>
        <p:nvSpPr>
          <p:cNvPr id="5" name="Rounded Rectangle 4"/>
          <p:cNvSpPr/>
          <p:nvPr/>
        </p:nvSpPr>
        <p:spPr>
          <a:xfrm>
            <a:off x="1808820" y="4077072"/>
            <a:ext cx="3510390" cy="1188132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400"/>
              <a:t>Let us check the reverse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2348880" y="1814978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348880" y="5055338"/>
            <a:ext cx="189021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3212976" y="1814978"/>
            <a:ext cx="0" cy="14041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699919" y="3089114"/>
            <a:ext cx="1026114" cy="9181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9949" y="1079431"/>
          <a:ext cx="486054" cy="67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9949" y="1079431"/>
                        <a:ext cx="486054" cy="67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87886" y="5078589"/>
          <a:ext cx="410766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87886" y="5078589"/>
                        <a:ext cx="410766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03987" y="2096691"/>
          <a:ext cx="54887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3987" y="2096691"/>
                        <a:ext cx="548878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3212976" y="4016915"/>
            <a:ext cx="0" cy="1038423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4130" y="4007212"/>
          <a:ext cx="685800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4130" y="4007212"/>
                        <a:ext cx="685800" cy="825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2676" y="2722877"/>
            <a:ext cx="16975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>
                <a:solidFill>
                  <a:srgbClr val="FF0000"/>
                </a:solidFill>
              </a:rPr>
              <a:t>Violating </a:t>
            </a:r>
          </a:p>
          <a:p>
            <a:r>
              <a:rPr lang="en-US" sz="3000" b="1" err="1">
                <a:solidFill>
                  <a:srgbClr val="FF0000"/>
                </a:solidFill>
              </a:rPr>
              <a:t>Clausius </a:t>
            </a:r>
            <a:endParaRPr lang="en-IN" sz="3000" b="1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82708" y="4054023"/>
          <a:ext cx="783087" cy="100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82708" y="4054023"/>
                        <a:ext cx="783087" cy="100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" y="1451651"/>
            <a:ext cx="3744830" cy="2942068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r>
                <a:rPr lang="en-US" sz="4050"/>
                <a:t>R</a:t>
              </a:r>
              <a:endParaRPr lang="en-IN" sz="405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1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</a:lstStyle>
            <a:p>
              <a:pPr algn="ctr"/>
              <a:r>
                <a:rPr lang="en-US" sz="3300" b="1"/>
                <a:t>E</a:t>
              </a:r>
              <a:endParaRPr lang="en-IN" sz="3300" b="1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3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 flipH="1"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3744831" y="1883609"/>
            <a:ext cx="292453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744831" y="3956619"/>
            <a:ext cx="2924530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5174511" y="3998306"/>
          <a:ext cx="235396" cy="437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4511" y="3998306"/>
                        <a:ext cx="235396" cy="437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152937" y="1322769"/>
          <a:ext cx="278541" cy="43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6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2937" y="1322769"/>
                        <a:ext cx="278541" cy="43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5059689" y="2654106"/>
            <a:ext cx="557082" cy="57216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3300" b="1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5481229" y="2052012"/>
          <a:ext cx="420290" cy="47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7" name="Equation" r:id="rId16" imgW="203040" imgH="203040" progId="Equation.DSMT4">
                  <p:embed/>
                </p:oleObj>
              </mc:Choice>
              <mc:Fallback>
                <p:oleObj name="Equation" r:id="rId16" imgW="20304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1229" y="2052012"/>
                        <a:ext cx="420290" cy="475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044" y="4509154"/>
            <a:ext cx="16975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>
                <a:solidFill>
                  <a:srgbClr val="FF0000"/>
                </a:solidFill>
              </a:rPr>
              <a:t>Violating </a:t>
            </a:r>
          </a:p>
          <a:p>
            <a:r>
              <a:rPr lang="en-US" sz="3000" b="1" err="1">
                <a:solidFill>
                  <a:srgbClr val="FF0000"/>
                </a:solidFill>
              </a:rPr>
              <a:t>Clausius </a:t>
            </a:r>
            <a:endParaRPr lang="en-IN" sz="3000" b="1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42596" y="4601453"/>
            <a:ext cx="1484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en-US" sz="2400" b="1">
                <a:solidFill>
                  <a:srgbClr val="FF0000"/>
                </a:solidFill>
              </a:rPr>
              <a:t>Violated</a:t>
            </a:r>
          </a:p>
          <a:p>
            <a:r>
              <a:rPr lang="en-US" sz="2400" b="1">
                <a:solidFill>
                  <a:srgbClr val="FF0000"/>
                </a:solidFill>
              </a:rPr>
              <a:t> Kelvin </a:t>
            </a:r>
            <a:endParaRPr lang="en-IN" sz="2400" b="1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3807042" y="857250"/>
            <a:ext cx="54006" cy="51435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495207" y="1889140"/>
            <a:ext cx="12827" cy="82825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H="1" flipV="1">
            <a:off x="495185" y="3314206"/>
            <a:ext cx="0" cy="65267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37819" y="3205154"/>
            <a:ext cx="0" cy="76172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944725" y="3347804"/>
          <a:ext cx="315002" cy="47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8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725" y="3347804"/>
                        <a:ext cx="315002" cy="476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2726944" y="2943558"/>
            <a:ext cx="477799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178534" y="2695319"/>
            <a:ext cx="5341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W</a:t>
            </a:r>
            <a:endParaRPr lang="en-IN" sz="3000" b="1"/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5338230" y="1883608"/>
            <a:ext cx="0" cy="76172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5589262" y="2921155"/>
            <a:ext cx="477799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94858" y="2672916"/>
            <a:ext cx="53412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W</a:t>
            </a:r>
            <a:endParaRPr lang="en-IN" sz="3000" b="1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946533" y="3081192"/>
          <a:ext cx="783431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46533" y="3081192"/>
                        <a:ext cx="783431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8597" y="2726922"/>
            <a:ext cx="6858000" cy="167418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600"/>
              <a:t>Violating Clausius Statement Violated Kelvin’s Statement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>
            <a:fillRect/>
          </a:stretch>
        </p:blipFill>
        <p:spPr bwMode="auto">
          <a:xfrm>
            <a:off x="350660" y="1430778"/>
            <a:ext cx="5464629" cy="3101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1700808" y="2294874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Down Arrow 6"/>
          <p:cNvSpPr/>
          <p:nvPr/>
        </p:nvSpPr>
        <p:spPr>
          <a:xfrm>
            <a:off x="2456892" y="4479428"/>
            <a:ext cx="216024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1592796" y="998731"/>
            <a:ext cx="4097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Re-visit Carnot Cycle</a:t>
            </a:r>
            <a:endParaRPr lang="en-IN" sz="3600" b="1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9039" y="1897021"/>
          <a:ext cx="795710" cy="79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9039" y="1897021"/>
                        <a:ext cx="795710" cy="79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25353" y="4944699"/>
          <a:ext cx="708422" cy="79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5353" y="4944699"/>
                        <a:ext cx="708422" cy="79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72758" y="2349105"/>
          <a:ext cx="4825603" cy="167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2758" y="2349105"/>
                        <a:ext cx="4825603" cy="1674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8849" y="1316548"/>
            <a:ext cx="33991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/>
              <a:t>Carnot Efficiency</a:t>
            </a:r>
            <a:endParaRPr lang="en-IN" sz="36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820" y="4455148"/>
          <a:ext cx="3198216" cy="81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820" y="4455148"/>
                        <a:ext cx="3198216" cy="810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7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402886"/>
            <a:ext cx="6858000" cy="151216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000"/>
              <a:t>Definition of Entropy from Carnot Cycle</a:t>
            </a:r>
            <a:endParaRPr lang="en-IN" sz="300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Definition of Entropy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674712" y="1970838"/>
            <a:ext cx="32449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For a Cyclic Process</a:t>
            </a:r>
            <a:endParaRPr lang="en-IN" sz="3000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797" y="2618910"/>
          <a:ext cx="1790140" cy="124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797" y="2618910"/>
                        <a:ext cx="1790140" cy="124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0935" y="4185084"/>
          <a:ext cx="2012159" cy="11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0935" y="4185084"/>
                        <a:ext cx="2012159" cy="113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104964" y="3856969"/>
            <a:ext cx="1026114" cy="1944216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68140" y="5211232"/>
          <a:ext cx="831718" cy="68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8140" y="5211232"/>
                        <a:ext cx="831718" cy="68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2646" y="5319210"/>
            <a:ext cx="24264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State function</a:t>
            </a:r>
            <a:endParaRPr lang="en-IN" sz="3000" b="1"/>
          </a:p>
        </p:txBody>
      </p:sp>
    </p:spTree>
    <p:extLst>
      <p:ext uri="{BB962C8B-B14F-4D97-AF65-F5344CB8AC3E}">
        <p14:creationId xmlns:p14="http://schemas.microsoft.com/office/powerpoint/2010/main" val="360360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Definition of Entropy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674712" y="1970838"/>
            <a:ext cx="32449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For a Cyclic Process</a:t>
            </a:r>
            <a:endParaRPr lang="en-IN" sz="3000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1797" y="2618910"/>
          <a:ext cx="1790140" cy="124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797" y="2618910"/>
                        <a:ext cx="1790140" cy="124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0935" y="4185084"/>
          <a:ext cx="2012159" cy="11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0935" y="4185084"/>
                        <a:ext cx="2012159" cy="113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104964" y="3856969"/>
            <a:ext cx="1026114" cy="1944216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68140" y="5211232"/>
          <a:ext cx="831718" cy="68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68140" y="5211232"/>
                        <a:ext cx="831718" cy="68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2646" y="5319210"/>
            <a:ext cx="24264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State function</a:t>
            </a:r>
            <a:endParaRPr lang="en-IN" sz="3000" b="1"/>
          </a:p>
        </p:txBody>
      </p:sp>
    </p:spTree>
    <p:extLst>
      <p:ext uri="{BB962C8B-B14F-4D97-AF65-F5344CB8AC3E}">
        <p14:creationId xmlns:p14="http://schemas.microsoft.com/office/powerpoint/2010/main" val="25098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780928"/>
            <a:ext cx="6858000" cy="11881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/>
              <a:t>Entropy for an arbit cycle</a:t>
            </a:r>
            <a:endParaRPr lang="en-IN" sz="3300"/>
          </a:p>
        </p:txBody>
      </p:sp>
    </p:spTree>
    <p:extLst>
      <p:ext uri="{BB962C8B-B14F-4D97-AF65-F5344CB8AC3E}">
        <p14:creationId xmlns:p14="http://schemas.microsoft.com/office/powerpoint/2010/main" val="357567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63613" y="836613"/>
          <a:ext cx="6946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501640" imgH="203040" progId="Equation.DSMT4">
                  <p:embed/>
                </p:oleObj>
              </mc:Choice>
              <mc:Fallback>
                <p:oleObj name="Equation" r:id="rId3" imgW="25016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613" y="836613"/>
                        <a:ext cx="69469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6740" y="1556792"/>
            <a:ext cx="88063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e need to conduct experiment at different volumes and </a:t>
            </a:r>
          </a:p>
          <a:p>
            <a:r>
              <a:rPr lang="en-US" sz="2800" b="1" dirty="0"/>
              <a:t>find Pressures in those conditions</a:t>
            </a:r>
            <a:endParaRPr lang="en-IN" sz="2800" b="1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547664" y="3068960"/>
            <a:ext cx="0" cy="266341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547664" y="5732377"/>
            <a:ext cx="6048672" cy="7288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2713" y="3933825"/>
          <a:ext cx="987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3" y="3933825"/>
                        <a:ext cx="9874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59275" y="5984875"/>
          <a:ext cx="423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5984875"/>
                        <a:ext cx="423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5-Point Star 11"/>
          <p:cNvSpPr/>
          <p:nvPr/>
        </p:nvSpPr>
        <p:spPr>
          <a:xfrm>
            <a:off x="1907704" y="2779293"/>
            <a:ext cx="3888432" cy="2951449"/>
          </a:xfrm>
          <a:prstGeom prst="star5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umbersom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3371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0778" y="2186862"/>
            <a:ext cx="54006" cy="26462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30778" y="4833156"/>
            <a:ext cx="3186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7355" y="2834967"/>
            <a:ext cx="40267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P</a:t>
            </a:r>
            <a:endParaRPr lang="en-IN" sz="3300"/>
          </a:p>
        </p:txBody>
      </p:sp>
      <p:sp>
        <p:nvSpPr>
          <p:cNvPr id="11" name="TextBox 10"/>
          <p:cNvSpPr txBox="1"/>
          <p:nvPr/>
        </p:nvSpPr>
        <p:spPr>
          <a:xfrm>
            <a:off x="3023983" y="5030702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V</a:t>
            </a:r>
            <a:endParaRPr lang="en-IN" sz="3300"/>
          </a:p>
        </p:txBody>
      </p:sp>
      <p:sp>
        <p:nvSpPr>
          <p:cNvPr id="12" name="Oval 11"/>
          <p:cNvSpPr/>
          <p:nvPr/>
        </p:nvSpPr>
        <p:spPr>
          <a:xfrm>
            <a:off x="2186885" y="2834968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3718769" y="3556734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TextBox 13"/>
          <p:cNvSpPr txBox="1"/>
          <p:nvPr/>
        </p:nvSpPr>
        <p:spPr>
          <a:xfrm>
            <a:off x="1916832" y="2618910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5" name="TextBox 14"/>
          <p:cNvSpPr txBox="1"/>
          <p:nvPr/>
        </p:nvSpPr>
        <p:spPr>
          <a:xfrm>
            <a:off x="3790791" y="3574832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12796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265" y="1430778"/>
            <a:ext cx="2936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/>
              <a:t>For an arbit cycle </a:t>
            </a:r>
            <a:endParaRPr lang="en-IN" sz="300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430778" y="2186862"/>
            <a:ext cx="54006" cy="26462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30778" y="4833156"/>
            <a:ext cx="3186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7355" y="2834967"/>
            <a:ext cx="40267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P</a:t>
            </a:r>
            <a:endParaRPr lang="en-IN" sz="3300"/>
          </a:p>
        </p:txBody>
      </p:sp>
      <p:sp>
        <p:nvSpPr>
          <p:cNvPr id="11" name="TextBox 10"/>
          <p:cNvSpPr txBox="1"/>
          <p:nvPr/>
        </p:nvSpPr>
        <p:spPr>
          <a:xfrm>
            <a:off x="3023983" y="5030702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V</a:t>
            </a:r>
            <a:endParaRPr lang="en-IN" sz="3300"/>
          </a:p>
        </p:txBody>
      </p:sp>
      <p:sp>
        <p:nvSpPr>
          <p:cNvPr id="12" name="Oval 11"/>
          <p:cNvSpPr/>
          <p:nvPr/>
        </p:nvSpPr>
        <p:spPr>
          <a:xfrm>
            <a:off x="2186885" y="2834968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3718769" y="3556734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TextBox 13"/>
          <p:cNvSpPr txBox="1"/>
          <p:nvPr/>
        </p:nvSpPr>
        <p:spPr>
          <a:xfrm>
            <a:off x="1916832" y="2618910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5" name="TextBox 14"/>
          <p:cNvSpPr txBox="1"/>
          <p:nvPr/>
        </p:nvSpPr>
        <p:spPr>
          <a:xfrm>
            <a:off x="3790791" y="3574832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103030" y="2832840"/>
              <a:ext cx="1661310" cy="7506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93671" y="2823480"/>
                <a:ext cx="1680029" cy="76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951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265" y="1430778"/>
            <a:ext cx="2936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/>
              <a:t>For an arbit cycle </a:t>
            </a:r>
            <a:endParaRPr lang="en-IN" sz="300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430778" y="2186862"/>
            <a:ext cx="54006" cy="26462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30778" y="4833156"/>
            <a:ext cx="318635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7355" y="2834967"/>
            <a:ext cx="40267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P</a:t>
            </a:r>
            <a:endParaRPr lang="en-IN" sz="3300"/>
          </a:p>
        </p:txBody>
      </p:sp>
      <p:sp>
        <p:nvSpPr>
          <p:cNvPr id="11" name="TextBox 10"/>
          <p:cNvSpPr txBox="1"/>
          <p:nvPr/>
        </p:nvSpPr>
        <p:spPr>
          <a:xfrm>
            <a:off x="3023983" y="5030702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V</a:t>
            </a:r>
            <a:endParaRPr lang="en-IN" sz="3300"/>
          </a:p>
        </p:txBody>
      </p:sp>
      <p:sp>
        <p:nvSpPr>
          <p:cNvPr id="12" name="Oval 11"/>
          <p:cNvSpPr/>
          <p:nvPr/>
        </p:nvSpPr>
        <p:spPr>
          <a:xfrm>
            <a:off x="2186885" y="2834968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3718769" y="3556734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TextBox 13"/>
          <p:cNvSpPr txBox="1"/>
          <p:nvPr/>
        </p:nvSpPr>
        <p:spPr>
          <a:xfrm>
            <a:off x="1916832" y="2618910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5" name="TextBox 14"/>
          <p:cNvSpPr txBox="1"/>
          <p:nvPr/>
        </p:nvSpPr>
        <p:spPr>
          <a:xfrm>
            <a:off x="3790791" y="3574832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103030" y="2832840"/>
              <a:ext cx="1661310" cy="7506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93671" y="2823480"/>
                <a:ext cx="1680029" cy="76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915890" y="4500630"/>
              <a:ext cx="1929150" cy="9109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06530" y="4491272"/>
                <a:ext cx="1947869" cy="9296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223720" y="2169990"/>
              <a:ext cx="3717090" cy="141993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14361" y="2160632"/>
                <a:ext cx="3735449" cy="143828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85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>
            <a:fillRect/>
          </a:stretch>
        </p:blipFill>
        <p:spPr bwMode="auto">
          <a:xfrm>
            <a:off x="1646802" y="1862826"/>
            <a:ext cx="4050450" cy="30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72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>
            <a:fillRect/>
          </a:stretch>
        </p:blipFill>
        <p:spPr bwMode="auto">
          <a:xfrm>
            <a:off x="1646802" y="1862826"/>
            <a:ext cx="4050450" cy="30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484810" y="1386450"/>
              <a:ext cx="2270700" cy="208305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75451" y="1377091"/>
                <a:ext cx="2289419" cy="210140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07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>
            <a:fillRect/>
          </a:stretch>
        </p:blipFill>
        <p:spPr bwMode="auto">
          <a:xfrm>
            <a:off x="1646802" y="1862826"/>
            <a:ext cx="4050450" cy="30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484810" y="1386450"/>
              <a:ext cx="2270700" cy="208305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75451" y="1377091"/>
                <a:ext cx="2289419" cy="2101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88970" y="2966760"/>
              <a:ext cx="5123790" cy="2685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9610" y="2957400"/>
                <a:ext cx="5142510" cy="270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018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>
            <a:fillRect/>
          </a:stretch>
        </p:blipFill>
        <p:spPr bwMode="auto">
          <a:xfrm>
            <a:off x="1646802" y="1862826"/>
            <a:ext cx="4050450" cy="302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750060" y="2223450"/>
              <a:ext cx="5961060" cy="34360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0700" y="2214090"/>
                <a:ext cx="5979779" cy="345473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7009" y="800618"/>
          <a:ext cx="2012159" cy="11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7009" y="800618"/>
                        <a:ext cx="2012159" cy="113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26922" y="1083735"/>
          <a:ext cx="831718" cy="684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6922" y="1083735"/>
                        <a:ext cx="831718" cy="684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631" y="1160748"/>
            <a:ext cx="242643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 b="1"/>
              <a:t>State function</a:t>
            </a:r>
            <a:endParaRPr lang="en-IN" sz="3000" b="1"/>
          </a:p>
        </p:txBody>
      </p:sp>
    </p:spTree>
    <p:extLst>
      <p:ext uri="{BB962C8B-B14F-4D97-AF65-F5344CB8AC3E}">
        <p14:creationId xmlns:p14="http://schemas.microsoft.com/office/powerpoint/2010/main" val="181781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680" y="1970838"/>
            <a:ext cx="6442230" cy="857250"/>
          </a:xfrm>
        </p:spPr>
        <p:txBody>
          <a:bodyPr>
            <a:noAutofit/>
          </a:bodyPr>
          <a:lstStyle/>
          <a:p>
            <a:r>
              <a:rPr lang="en-US" sz="4500" b="1"/>
              <a:t>Entropy and irreversibility</a:t>
            </a:r>
            <a:endParaRPr lang="en-IN" sz="4500" b="1"/>
          </a:p>
        </p:txBody>
      </p:sp>
      <p:sp>
        <p:nvSpPr>
          <p:cNvPr id="4" name="TextBox 3"/>
          <p:cNvSpPr txBox="1"/>
          <p:nvPr/>
        </p:nvSpPr>
        <p:spPr>
          <a:xfrm>
            <a:off x="2166235" y="2904880"/>
            <a:ext cx="288572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2700" b="1" err="1"/>
              <a:t>Clausius Inequality</a:t>
            </a:r>
            <a:endParaRPr lang="en-IN" sz="2700" b="1"/>
          </a:p>
        </p:txBody>
      </p:sp>
      <p:sp>
        <p:nvSpPr>
          <p:cNvPr id="5" name="TextBox 4"/>
          <p:cNvSpPr txBox="1"/>
          <p:nvPr/>
        </p:nvSpPr>
        <p:spPr>
          <a:xfrm>
            <a:off x="1980847" y="3710927"/>
            <a:ext cx="325563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 b="1"/>
              <a:t>“Entropy of the Universe always increases”</a:t>
            </a:r>
            <a:endParaRPr lang="en-IN" sz="1350" b="1"/>
          </a:p>
        </p:txBody>
      </p:sp>
    </p:spTree>
    <p:extLst>
      <p:ext uri="{BB962C8B-B14F-4D97-AF65-F5344CB8AC3E}">
        <p14:creationId xmlns:p14="http://schemas.microsoft.com/office/powerpoint/2010/main" val="103520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34750" y="1674270"/>
              <a:ext cx="5083560" cy="365715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25390" y="1664910"/>
                <a:ext cx="5102280" cy="36758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4112100" y="4159080"/>
              <a:ext cx="2652480" cy="155385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02740" y="4149722"/>
                <a:ext cx="2671200" cy="157220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03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97040" y="1667520"/>
              <a:ext cx="5887080" cy="400545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87680" y="1658161"/>
                <a:ext cx="5905800" cy="402380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393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71600" y="2708920"/>
          <a:ext cx="6965358" cy="79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90640" imgH="203040" progId="Equation.DSMT4">
                  <p:embed/>
                </p:oleObj>
              </mc:Choice>
              <mc:Fallback>
                <p:oleObj name="Equation" r:id="rId3" imgW="17906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08920"/>
                        <a:ext cx="6965358" cy="79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520" y="476672"/>
          <a:ext cx="863072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90560" imgH="431640" progId="Equation.DSMT4">
                  <p:embed/>
                </p:oleObj>
              </mc:Choice>
              <mc:Fallback>
                <p:oleObj name="Equation" r:id="rId5" imgW="25905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6672"/>
                        <a:ext cx="8630724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7338" y="3968750"/>
          <a:ext cx="8642350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047760" imgH="888840" progId="Equation.DSMT4">
                  <p:embed/>
                </p:oleObj>
              </mc:Choice>
              <mc:Fallback>
                <p:oleObj name="Equation" r:id="rId7" imgW="304776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38" y="3968750"/>
                        <a:ext cx="8642350" cy="252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0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92320" y="1560330"/>
              <a:ext cx="5665950" cy="441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2960" y="1550970"/>
                <a:ext cx="5684670" cy="443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29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74150" y="924210"/>
              <a:ext cx="6650640" cy="48624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4790" y="914850"/>
                <a:ext cx="6669360" cy="488115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82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62240" y="1125090"/>
              <a:ext cx="6309090" cy="48357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2880" y="1115730"/>
                <a:ext cx="6327449" cy="485441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9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8850" y="998730"/>
          <a:ext cx="2268252" cy="11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533160" imgH="279360" progId="Equation.DSMT4">
                  <p:embed/>
                </p:oleObj>
              </mc:Choice>
              <mc:Fallback>
                <p:oleObj name="Equation" r:id="rId3" imgW="53316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8850" y="998730"/>
                        <a:ext cx="2268252" cy="118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24880" y="2311820"/>
            <a:ext cx="234872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4050" b="1" err="1"/>
              <a:t>Clausius </a:t>
            </a:r>
          </a:p>
          <a:p>
            <a:r>
              <a:rPr lang="en-US" sz="4050" b="1"/>
              <a:t>inequality</a:t>
            </a:r>
            <a:endParaRPr lang="en-IN" sz="405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82220" y="1044900"/>
              <a:ext cx="6215400" cy="491589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2860" y="1035541"/>
                <a:ext cx="6234120" cy="493424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135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4630" y="1573830"/>
              <a:ext cx="5686200" cy="3522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270" y="1564470"/>
                <a:ext cx="5704920" cy="354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236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4630" y="1573830"/>
              <a:ext cx="5686200" cy="3522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270" y="1564470"/>
                <a:ext cx="5704920" cy="354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861920" y="2256930"/>
              <a:ext cx="4166100" cy="10719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52560" y="2247572"/>
                <a:ext cx="4184819" cy="1090617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793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47860" y="1433160"/>
              <a:ext cx="6188670" cy="41860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8500" y="1423800"/>
                <a:ext cx="6207390" cy="4204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4957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652" y="2672916"/>
            <a:ext cx="6172200" cy="857250"/>
          </a:xfrm>
        </p:spPr>
        <p:txBody>
          <a:bodyPr>
            <a:normAutofit/>
          </a:bodyPr>
          <a:lstStyle/>
          <a:p>
            <a:r>
              <a:rPr lang="en-US" sz="4950" b="1"/>
              <a:t>One example……</a:t>
            </a:r>
            <a:endParaRPr lang="en-IN" sz="4950" b="1"/>
          </a:p>
        </p:txBody>
      </p:sp>
    </p:spTree>
    <p:extLst>
      <p:ext uri="{BB962C8B-B14F-4D97-AF65-F5344CB8AC3E}">
        <p14:creationId xmlns:p14="http://schemas.microsoft.com/office/powerpoint/2010/main" val="376154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30520" y="1279260"/>
              <a:ext cx="5692950" cy="404541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21160" y="1269901"/>
                <a:ext cx="5711670" cy="406376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555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70310" y="1426410"/>
              <a:ext cx="5840370" cy="42330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0950" y="1417050"/>
                <a:ext cx="5858729" cy="425177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086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331707"/>
            <a:ext cx="925221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Now, we define new thermodynamic functions </a:t>
            </a:r>
          </a:p>
          <a:p>
            <a:r>
              <a:rPr lang="en-US" sz="3600" b="1" dirty="0"/>
              <a:t>which depend on T and P, first mathematically</a:t>
            </a:r>
          </a:p>
          <a:p>
            <a:r>
              <a:rPr lang="en-US" sz="3600" b="1" dirty="0"/>
              <a:t>using </a:t>
            </a:r>
            <a:r>
              <a:rPr lang="en-US" sz="3600" b="1" dirty="0">
                <a:solidFill>
                  <a:schemeClr val="accent6">
                    <a:lumMod val="75000"/>
                  </a:schemeClr>
                </a:solidFill>
              </a:rPr>
              <a:t>“Legendre Transformations”</a:t>
            </a:r>
            <a:endParaRPr lang="en-IN" sz="36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1261" y="3933056"/>
            <a:ext cx="82296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hese new  Thermodynamic functions turns out to be </a:t>
            </a:r>
            <a:br>
              <a:rPr lang="en-US" sz="2800" b="1" dirty="0"/>
            </a:br>
            <a:r>
              <a:rPr lang="en-US" sz="2800" b="1" dirty="0">
                <a:solidFill>
                  <a:srgbClr val="FF0000"/>
                </a:solidFill>
              </a:rPr>
              <a:t>Gibbs Free Energy G</a:t>
            </a:r>
            <a:endParaRPr lang="en-IN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5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4610" y="1439910"/>
              <a:ext cx="6148440" cy="432675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5250" y="1430550"/>
                <a:ext cx="6167160" cy="434547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22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4610" y="1439910"/>
              <a:ext cx="6148440" cy="432675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5250" y="1430550"/>
                <a:ext cx="6167160" cy="4345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357640" y="4252770"/>
              <a:ext cx="4078890" cy="891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48281" y="4243410"/>
                <a:ext cx="4097249" cy="90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8008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8530" y="1279260"/>
              <a:ext cx="6423030" cy="453411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9170" y="1269900"/>
                <a:ext cx="6441750" cy="45528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25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95280" y="1661040"/>
              <a:ext cx="6087960" cy="2993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5920" y="1651680"/>
                <a:ext cx="6106680" cy="301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41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1340" y="1640790"/>
              <a:ext cx="6570450" cy="41725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980" y="1631430"/>
                <a:ext cx="6588809" cy="419129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083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4820" y="2009070"/>
              <a:ext cx="6108210" cy="372411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5460" y="1999710"/>
                <a:ext cx="6126569" cy="374283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Rectangle 2"/>
          <p:cNvSpPr/>
          <p:nvPr/>
        </p:nvSpPr>
        <p:spPr>
          <a:xfrm>
            <a:off x="134634" y="4293096"/>
            <a:ext cx="6156684" cy="170765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700" b="1"/>
              <a:t>Now what happens for an irreversible process?</a:t>
            </a:r>
            <a:endParaRPr lang="en-IN" sz="2700" b="1"/>
          </a:p>
        </p:txBody>
      </p:sp>
    </p:spTree>
    <p:extLst>
      <p:ext uri="{BB962C8B-B14F-4D97-AF65-F5344CB8AC3E}">
        <p14:creationId xmlns:p14="http://schemas.microsoft.com/office/powerpoint/2010/main" val="2723016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0440" y="1386450"/>
              <a:ext cx="6074730" cy="308097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80" y="1377091"/>
                <a:ext cx="6093089" cy="30993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63120" y="3515940"/>
              <a:ext cx="5478570" cy="2351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3760" y="3506580"/>
                <a:ext cx="5496929" cy="236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486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82220" y="2082780"/>
              <a:ext cx="6188670" cy="34225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2860" y="2073420"/>
                <a:ext cx="6207390" cy="344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71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402886"/>
            <a:ext cx="6858000" cy="210623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 b="1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100" b="1" err="1"/>
              <a:t>Clausius inequality helped us to understand this…..</a:t>
            </a:r>
          </a:p>
          <a:p>
            <a:pPr algn="ctr"/>
            <a:endParaRPr lang="en-US" sz="1350"/>
          </a:p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3361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7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96752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2060"/>
                </a:solidFill>
              </a:rPr>
              <a:t>Legendre Transformation</a:t>
            </a:r>
            <a:endParaRPr lang="en-IN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3728" y="3212976"/>
          <a:ext cx="5060905" cy="85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3212976"/>
                        <a:ext cx="5060905" cy="85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28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4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49834" y="4887162"/>
          <a:ext cx="14232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49834" y="4887162"/>
                        <a:ext cx="1423217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57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50545" y="4875643"/>
          <a:ext cx="1220391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0545" y="4875643"/>
                        <a:ext cx="1220391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9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18610" y="4995208"/>
          <a:ext cx="3457575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1" imgW="1726920" imgH="444240" progId="Equation.DSMT4">
                  <p:embed/>
                </p:oleObj>
              </mc:Choice>
              <mc:Fallback>
                <p:oleObj name="Equation" r:id="rId11" imgW="17269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18610" y="4995208"/>
                        <a:ext cx="3457575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7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7585" y="4995208"/>
          <a:ext cx="2135981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8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7585" y="4995208"/>
                        <a:ext cx="2135981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58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60748" y="2294874"/>
            <a:ext cx="4320480" cy="21062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1565793" y="2591907"/>
            <a:ext cx="3510390" cy="151216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1565793" y="3347991"/>
            <a:ext cx="351039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96974" y="3414577"/>
          <a:ext cx="500435" cy="69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6974" y="3414577"/>
                        <a:ext cx="500435" cy="69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96956" y="2626546"/>
          <a:ext cx="500063" cy="731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6956" y="2626546"/>
                        <a:ext cx="500063" cy="731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4293096" y="2834934"/>
            <a:ext cx="0" cy="9721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63126" y="3530043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A</a:t>
            </a:r>
            <a:endParaRPr lang="en-IN" sz="1350"/>
          </a:p>
        </p:txBody>
      </p:sp>
      <p:sp>
        <p:nvSpPr>
          <p:cNvPr id="13" name="TextBox 12"/>
          <p:cNvSpPr txBox="1"/>
          <p:nvPr/>
        </p:nvSpPr>
        <p:spPr>
          <a:xfrm>
            <a:off x="4523544" y="283493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B</a:t>
            </a:r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9271" y="3072632"/>
          <a:ext cx="323000" cy="34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9271" y="3072632"/>
                        <a:ext cx="323000" cy="34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14194" y="4617132"/>
          <a:ext cx="813592" cy="33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4194" y="4617132"/>
                        <a:ext cx="813592" cy="33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2659" y="5091819"/>
          <a:ext cx="2135981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2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2659" y="5091819"/>
                        <a:ext cx="2135981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93118" y="5157192"/>
          <a:ext cx="1884583" cy="49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13" imgW="914400" imgH="241200" progId="Equation.DSMT4">
                  <p:embed/>
                </p:oleObj>
              </mc:Choice>
              <mc:Fallback>
                <p:oleObj name="Equation" r:id="rId13" imgW="9144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3118" y="5157192"/>
                        <a:ext cx="1884583" cy="497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1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44020" y="1808190"/>
              <a:ext cx="5538780" cy="40386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4660" y="1798830"/>
                <a:ext cx="5557499" cy="4057379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188643" y="5003543"/>
            <a:ext cx="42720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Entropy  increases and reached a maximum at equilibrium</a:t>
            </a:r>
          </a:p>
          <a:p>
            <a:r>
              <a:rPr lang="en-US" sz="1350"/>
              <a:t>No more change in Entropy occurs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0923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052736"/>
            <a:ext cx="6858000" cy="75608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Heat cannot be transferred from low temperature to high temperature</a:t>
            </a:r>
            <a:endParaRPr lang="en-IN" sz="2100"/>
          </a:p>
        </p:txBody>
      </p:sp>
      <p:sp>
        <p:nvSpPr>
          <p:cNvPr id="5" name="Rectangle 4"/>
          <p:cNvSpPr/>
          <p:nvPr/>
        </p:nvSpPr>
        <p:spPr>
          <a:xfrm>
            <a:off x="13157" y="1955920"/>
            <a:ext cx="6858000" cy="64807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In a cyclic process, total heat cannot be converted to work</a:t>
            </a:r>
            <a:endParaRPr lang="en-IN" sz="2100"/>
          </a:p>
        </p:txBody>
      </p:sp>
      <p:sp>
        <p:nvSpPr>
          <p:cNvPr id="6" name="Rectangle 5"/>
          <p:cNvSpPr/>
          <p:nvPr/>
        </p:nvSpPr>
        <p:spPr>
          <a:xfrm>
            <a:off x="-16231" y="2790494"/>
            <a:ext cx="6858000" cy="64807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Efficiency of an engine cannot be 1</a:t>
            </a:r>
            <a:endParaRPr lang="en-IN" sz="2100"/>
          </a:p>
        </p:txBody>
      </p:sp>
      <p:sp>
        <p:nvSpPr>
          <p:cNvPr id="7" name="Rectangle 6"/>
          <p:cNvSpPr/>
          <p:nvPr/>
        </p:nvSpPr>
        <p:spPr>
          <a:xfrm>
            <a:off x="4550" y="3645024"/>
            <a:ext cx="6858000" cy="69549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One cannot reach T=0K</a:t>
            </a:r>
            <a:endParaRPr lang="en-IN" sz="2100"/>
          </a:p>
        </p:txBody>
      </p:sp>
      <p:sp>
        <p:nvSpPr>
          <p:cNvPr id="8" name="Rectangle 7"/>
          <p:cNvSpPr/>
          <p:nvPr/>
        </p:nvSpPr>
        <p:spPr>
          <a:xfrm>
            <a:off x="4550" y="4563126"/>
            <a:ext cx="6858000" cy="69549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Entropy of the Universe is always increasing</a:t>
            </a:r>
            <a:endParaRPr lang="en-IN" sz="21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44020" y="5377860"/>
              <a:ext cx="5813370" cy="5092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4660" y="5368503"/>
                <a:ext cx="5831729" cy="52793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982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ID SEM EXAM (Next week)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755578" y="1754814"/>
            <a:ext cx="7632848" cy="410445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r>
              <a:rPr lang="en-US" sz="3000" dirty="0">
                <a:solidFill>
                  <a:prstClr val="white"/>
                </a:solidFill>
              </a:rPr>
              <a:t>TOTAL MARKS : 30</a:t>
            </a: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Problems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1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Conceptual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Descriptive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Tough Question’s (could be any of above types)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IN" sz="135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55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658" y="2834934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b="1"/>
              <a:t>Practice Problem/Home Work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406325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5650" y="26289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50" y="26289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" y="1808820"/>
          <a:ext cx="6754415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" y="1808820"/>
                        <a:ext cx="6754415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672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471435"/>
              </p:ext>
            </p:extLst>
          </p:nvPr>
        </p:nvGraphicFramePr>
        <p:xfrm>
          <a:off x="323528" y="476672"/>
          <a:ext cx="8132105" cy="59390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701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474900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474900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407057">
                  <a:extLst>
                    <a:ext uri="{9D8B030D-6E8A-4147-A177-3AD203B41FA5}">
                      <a16:colId xmlns:a16="http://schemas.microsoft.com/office/drawing/2014/main" xmlns="" val="901301938"/>
                    </a:ext>
                  </a:extLst>
                </a:gridCol>
                <a:gridCol w="407057">
                  <a:extLst>
                    <a:ext uri="{9D8B030D-6E8A-4147-A177-3AD203B41FA5}">
                      <a16:colId xmlns:a16="http://schemas.microsoft.com/office/drawing/2014/main" xmlns="" val="3188963098"/>
                    </a:ext>
                  </a:extLst>
                </a:gridCol>
                <a:gridCol w="470380">
                  <a:extLst>
                    <a:ext uri="{9D8B030D-6E8A-4147-A177-3AD203B41FA5}">
                      <a16:colId xmlns:a16="http://schemas.microsoft.com/office/drawing/2014/main" xmlns="" val="3577227769"/>
                    </a:ext>
                  </a:extLst>
                </a:gridCol>
                <a:gridCol w="470380">
                  <a:extLst>
                    <a:ext uri="{9D8B030D-6E8A-4147-A177-3AD203B41FA5}">
                      <a16:colId xmlns:a16="http://schemas.microsoft.com/office/drawing/2014/main" xmlns="" val="3322509302"/>
                    </a:ext>
                  </a:extLst>
                </a:gridCol>
              </a:tblGrid>
              <a:tr h="50274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93351535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27784" y="404664"/>
          <a:ext cx="3763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079280" imgH="177480" progId="Equation.DSMT4">
                  <p:embed/>
                </p:oleObj>
              </mc:Choice>
              <mc:Fallback>
                <p:oleObj name="Equation" r:id="rId3" imgW="10792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04664"/>
                        <a:ext cx="3763963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536" y="1772816"/>
          <a:ext cx="22320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72816"/>
                        <a:ext cx="22320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2732965" y="2100391"/>
            <a:ext cx="259228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-57200" y="1124744"/>
            <a:ext cx="8229600" cy="1143000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Legendre Transformation</a:t>
            </a:r>
            <a:endParaRPr lang="en-IN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11560" y="2708920"/>
          <a:ext cx="75723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2171520" imgH="203040" progId="Equation.DSMT4">
                  <p:embed/>
                </p:oleObj>
              </mc:Choice>
              <mc:Fallback>
                <p:oleObj name="Equation" r:id="rId9" imgW="217152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75723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0513" y="3716338"/>
          <a:ext cx="85026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438280" imgH="203040" progId="Equation.DSMT4">
                  <p:embed/>
                </p:oleObj>
              </mc:Choice>
              <mc:Fallback>
                <p:oleObj name="Equation" r:id="rId11" imgW="2438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716338"/>
                        <a:ext cx="85026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H="1">
            <a:off x="4716016" y="3429000"/>
            <a:ext cx="1080120" cy="13681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6300192" y="3645024"/>
            <a:ext cx="792088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-31721" y="5085184"/>
          <a:ext cx="903446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590560" imgH="203040" progId="Equation.DSMT4">
                  <p:embed/>
                </p:oleObj>
              </mc:Choice>
              <mc:Fallback>
                <p:oleObj name="Equation" r:id="rId13" imgW="259056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721" y="5085184"/>
                        <a:ext cx="903446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0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5650" y="26289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50" y="26289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" y="1808820"/>
          <a:ext cx="6754415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" y="1808820"/>
                        <a:ext cx="6754415" cy="197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33920" y="3790530"/>
              <a:ext cx="5619240" cy="2183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4560" y="3781170"/>
                <a:ext cx="5637960" cy="220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8623816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95650" y="262890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50" y="262890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513" y="857250"/>
          <a:ext cx="5157192" cy="150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13" y="857250"/>
                        <a:ext cx="5157192" cy="150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62826" y="3212976"/>
            <a:ext cx="1242138" cy="1026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2100"/>
              <a:t>2m</a:t>
            </a:r>
            <a:r>
              <a:rPr lang="en-US" sz="2100" baseline="30000"/>
              <a:t>3</a:t>
            </a:r>
            <a:endParaRPr lang="en-IN" sz="2100" baseline="30000"/>
          </a:p>
        </p:txBody>
      </p:sp>
      <p:sp>
        <p:nvSpPr>
          <p:cNvPr id="3" name="TextBox 2"/>
          <p:cNvSpPr txBox="1"/>
          <p:nvPr/>
        </p:nvSpPr>
        <p:spPr>
          <a:xfrm>
            <a:off x="2230100" y="4381222"/>
            <a:ext cx="5549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000"/>
              <a:t>H</a:t>
            </a:r>
            <a:r>
              <a:rPr lang="en-US" sz="3000" baseline="-25000"/>
              <a:t>2</a:t>
            </a:r>
            <a:endParaRPr lang="en-IN" sz="3000" baseline="-25000"/>
          </a:p>
        </p:txBody>
      </p:sp>
      <p:sp>
        <p:nvSpPr>
          <p:cNvPr id="6" name="TextBox 5"/>
          <p:cNvSpPr txBox="1"/>
          <p:nvPr/>
        </p:nvSpPr>
        <p:spPr>
          <a:xfrm>
            <a:off x="2099343" y="2904660"/>
            <a:ext cx="6853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1350"/>
              <a:t>System</a:t>
            </a:r>
            <a:endParaRPr lang="en-IN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01109" y="2711835"/>
          <a:ext cx="1341380" cy="50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7" imgW="1155600" imgH="431640" progId="Equation.DSMT4">
                  <p:embed/>
                </p:oleObj>
              </mc:Choice>
              <mc:Fallback>
                <p:oleObj name="Equation" r:id="rId7" imgW="11556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1109" y="2711835"/>
                        <a:ext cx="1341380" cy="50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55116" y="3591018"/>
          <a:ext cx="1088121" cy="91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812520" imgH="685800" progId="Equation.DSMT4">
                  <p:embed/>
                </p:oleObj>
              </mc:Choice>
              <mc:Fallback>
                <p:oleObj name="Equation" r:id="rId9" imgW="81252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5116" y="3591018"/>
                        <a:ext cx="1088121" cy="918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-12983" y="2564904"/>
            <a:ext cx="1850631" cy="263057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3300"/>
              <a:t>Reservoir</a:t>
            </a:r>
          </a:p>
          <a:p>
            <a:pPr algn="ctr"/>
            <a:r>
              <a:rPr lang="en-US" sz="3300"/>
              <a:t>300</a:t>
            </a:r>
            <a:r>
              <a:rPr lang="en-US" sz="3300" baseline="30000"/>
              <a:t>o</a:t>
            </a:r>
            <a:r>
              <a:rPr lang="en-US" sz="3300"/>
              <a:t>c</a:t>
            </a:r>
            <a:endParaRPr lang="en-IN" sz="330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84785" y="3880191"/>
            <a:ext cx="745316" cy="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30778" y="3861048"/>
            <a:ext cx="470000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300"/>
              <a:t>Q</a:t>
            </a:r>
            <a:endParaRPr lang="en-IN" sz="33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63127" y="4854425"/>
          <a:ext cx="9858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3127" y="4854425"/>
                        <a:ext cx="9858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77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9" grpId="0"/>
      <p:bldP spid="12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700" y="998731"/>
            <a:ext cx="5190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2400" b="1"/>
              <a:t>Change in Entropy of Hydrogen/System</a:t>
            </a:r>
            <a:endParaRPr lang="en-IN" sz="2400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64904" y="1437311"/>
          <a:ext cx="1302544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4904" y="1437311"/>
                        <a:ext cx="1302544" cy="603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94896" y="1970838"/>
          <a:ext cx="1729979" cy="73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5" name="Equation" r:id="rId5" imgW="1130040" imgH="482400" progId="Equation.DSMT4">
                  <p:embed/>
                </p:oleObj>
              </mc:Choice>
              <mc:Fallback>
                <p:oleObj name="Equation" r:id="rId5" imgW="11300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4896" y="1970838"/>
                        <a:ext cx="1729979" cy="739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86885" y="2780928"/>
          <a:ext cx="2083037" cy="42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6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6885" y="2780928"/>
                        <a:ext cx="2083037" cy="421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25567" y="3329940"/>
          <a:ext cx="1547813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7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5567" y="3329940"/>
                        <a:ext cx="1547813" cy="36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65205" y="2780961"/>
          <a:ext cx="879614" cy="55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8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5205" y="2780961"/>
                        <a:ext cx="879614" cy="55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46168" y="3483006"/>
          <a:ext cx="6480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9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6168" y="3483006"/>
                        <a:ext cx="648072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479133" y="3969060"/>
          <a:ext cx="164068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15" imgW="1231560" imgH="228600" progId="Equation.DSMT4">
                  <p:embed/>
                </p:oleObj>
              </mc:Choice>
              <mc:Fallback>
                <p:oleObj name="Equation" r:id="rId15" imgW="12315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9133" y="3969060"/>
                        <a:ext cx="164068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02608" y="4422015"/>
          <a:ext cx="3432572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1" name="Equation" r:id="rId17" imgW="1257120" imgH="241200" progId="Equation.DSMT4">
                  <p:embed/>
                </p:oleObj>
              </mc:Choice>
              <mc:Fallback>
                <p:oleObj name="Equation" r:id="rId17" imgW="125712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02608" y="4422015"/>
                        <a:ext cx="3432572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2042550" y="2518290"/>
              <a:ext cx="4386960" cy="265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33190" y="2508930"/>
                <a:ext cx="4405680" cy="267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852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700" y="998731"/>
            <a:ext cx="4114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2400" b="1"/>
              <a:t>Change in Entropy of Reservoir</a:t>
            </a:r>
            <a:endParaRPr lang="en-IN" sz="2400" b="1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01379" y="1916907"/>
          <a:ext cx="3495675" cy="91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379" y="1916907"/>
                        <a:ext cx="3495675" cy="917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30781" y="4077072"/>
          <a:ext cx="4161235" cy="6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0781" y="4077072"/>
                        <a:ext cx="4161235" cy="62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71618" y="3267077"/>
          <a:ext cx="4280297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7" imgW="2565360" imgH="393480" progId="Equation.DSMT4">
                  <p:embed/>
                </p:oleObj>
              </mc:Choice>
              <mc:Fallback>
                <p:oleObj name="Equation" r:id="rId7" imgW="25653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1618" y="3267077"/>
                        <a:ext cx="4280297" cy="65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9469" y="4994706"/>
          <a:ext cx="3921919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9" imgW="1752480" imgH="241200" progId="Equation.DSMT4">
                  <p:embed/>
                </p:oleObj>
              </mc:Choice>
              <mc:Fallback>
                <p:oleObj name="Equation" r:id="rId9" imgW="17524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9469" y="4994706"/>
                        <a:ext cx="3921919" cy="54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" name="Ink 4"/>
              <p14:cNvContentPartPr/>
              <p14:nvPr/>
            </p14:nvContentPartPr>
            <p14:xfrm>
              <a:off x="569160" y="1754730"/>
              <a:ext cx="4775490" cy="3790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9801" y="1745370"/>
                <a:ext cx="4793849" cy="3809520"/>
              </a:xfrm>
              <a:prstGeom prst="rect">
                <a:avLst/>
              </a:prstGeom>
            </p:spPr>
          </p:pic>
        </mc:Fallback>
      </mc:AlternateContent>
      <p:sp>
        <p:nvSpPr>
          <p:cNvPr id="7" name="5-Point Star 6"/>
          <p:cNvSpPr/>
          <p:nvPr/>
        </p:nvSpPr>
        <p:spPr>
          <a:xfrm>
            <a:off x="-477997" y="674694"/>
            <a:ext cx="3240360" cy="27003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US" sz="1350"/>
          </a:p>
          <a:p>
            <a:pPr algn="ctr"/>
            <a:r>
              <a:rPr lang="en-US" sz="1350"/>
              <a:t>Error in my solution: Corrected in class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63362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Quiz 1 Answer copies displayed…</a:t>
            </a:r>
            <a:endParaRPr lang="en-IN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Many where absent………………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0197111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ID SEM EXAM (Next week)</a:t>
            </a:r>
            <a:endParaRPr lang="en-IN" b="1"/>
          </a:p>
        </p:txBody>
      </p:sp>
      <p:sp>
        <p:nvSpPr>
          <p:cNvPr id="4" name="Rectangle 3"/>
          <p:cNvSpPr/>
          <p:nvPr/>
        </p:nvSpPr>
        <p:spPr>
          <a:xfrm>
            <a:off x="566682" y="1754814"/>
            <a:ext cx="5724636" cy="410445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US" sz="1350"/>
          </a:p>
          <a:p>
            <a:pPr algn="ctr"/>
            <a:endParaRPr lang="en-US" sz="1350"/>
          </a:p>
          <a:p>
            <a:pPr algn="ctr"/>
            <a:r>
              <a:rPr lang="en-US" sz="3000"/>
              <a:t>TOTAL MARKS : 30</a:t>
            </a:r>
          </a:p>
          <a:p>
            <a:pPr algn="ctr"/>
            <a:endParaRPr lang="en-US" sz="1350"/>
          </a:p>
          <a:p>
            <a:pPr algn="ctr"/>
            <a:r>
              <a:rPr lang="en-US" sz="2400" b="1"/>
              <a:t>Problems approx 15 Marks</a:t>
            </a:r>
          </a:p>
          <a:p>
            <a:pPr algn="ctr"/>
            <a:endParaRPr lang="en-US" sz="2400" b="1"/>
          </a:p>
          <a:p>
            <a:pPr algn="ctr"/>
            <a:r>
              <a:rPr lang="en-US" sz="2400" b="1"/>
              <a:t>Conceptual approx 5 marks</a:t>
            </a:r>
          </a:p>
          <a:p>
            <a:pPr algn="ctr"/>
            <a:endParaRPr lang="en-US" sz="2400" b="1"/>
          </a:p>
          <a:p>
            <a:pPr algn="ctr"/>
            <a:r>
              <a:rPr lang="en-US" sz="2400" b="1"/>
              <a:t>Descriptive approx 5 Marks</a:t>
            </a:r>
          </a:p>
          <a:p>
            <a:pPr algn="ctr"/>
            <a:endParaRPr lang="en-US" sz="2400" b="1"/>
          </a:p>
          <a:p>
            <a:pPr algn="ctr"/>
            <a:r>
              <a:rPr lang="en-US" sz="2400" b="1"/>
              <a:t>Tough Question’s (could be any of above types) approx 5 Marks</a:t>
            </a:r>
          </a:p>
          <a:p>
            <a:pPr algn="ctr"/>
            <a:endParaRPr lang="en-US" sz="1350"/>
          </a:p>
          <a:p>
            <a:pPr algn="ctr"/>
            <a:endParaRPr lang="en-US" sz="1350"/>
          </a:p>
          <a:p>
            <a:pPr algn="ctr"/>
            <a:endParaRPr lang="en-US" sz="1350"/>
          </a:p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828277686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658" y="2618910"/>
            <a:ext cx="6172200" cy="857250"/>
          </a:xfrm>
        </p:spPr>
        <p:txBody>
          <a:bodyPr/>
          <a:lstStyle/>
          <a:p>
            <a:r>
              <a:rPr lang="en-US" b="1"/>
              <a:t>Quiz Type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1006675863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1430778"/>
            <a:ext cx="6172200" cy="857250"/>
          </a:xfrm>
        </p:spPr>
        <p:txBody>
          <a:bodyPr/>
          <a:lstStyle/>
          <a:p>
            <a:r>
              <a:rPr lang="en-US" b="1"/>
              <a:t>State True or False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0698" y="2618944"/>
          <a:ext cx="5597339" cy="37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3" imgW="3377880" imgH="228600" progId="Equation.DSMT4">
                  <p:embed/>
                </p:oleObj>
              </mc:Choice>
              <mc:Fallback>
                <p:oleObj name="Equation" r:id="rId3" imgW="33778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698" y="2618944"/>
                        <a:ext cx="5597339" cy="378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88970" y="3777865"/>
            <a:ext cx="1034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>
                <a:solidFill>
                  <a:srgbClr val="FF0000"/>
                </a:solidFill>
              </a:rPr>
              <a:t>True</a:t>
            </a:r>
            <a:endParaRPr lang="en-IN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59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1430778"/>
            <a:ext cx="6172200" cy="857250"/>
          </a:xfrm>
        </p:spPr>
        <p:txBody>
          <a:bodyPr/>
          <a:lstStyle/>
          <a:p>
            <a:r>
              <a:rPr lang="en-US" b="1"/>
              <a:t>State True or False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327" y="2348880"/>
          <a:ext cx="64389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3886200" imgH="685800" progId="Equation.DSMT4">
                  <p:embed/>
                </p:oleObj>
              </mc:Choice>
              <mc:Fallback>
                <p:oleObj name="Equation" r:id="rId3" imgW="3886200" imgH="685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27" y="2348880"/>
                        <a:ext cx="643890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88970" y="3777865"/>
            <a:ext cx="10346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>
                <a:solidFill>
                  <a:srgbClr val="FF0000"/>
                </a:solidFill>
              </a:rPr>
              <a:t>True</a:t>
            </a:r>
            <a:endParaRPr lang="en-IN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325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1430778"/>
            <a:ext cx="6172200" cy="857250"/>
          </a:xfrm>
        </p:spPr>
        <p:txBody>
          <a:bodyPr/>
          <a:lstStyle/>
          <a:p>
            <a:r>
              <a:rPr lang="en-US" b="1"/>
              <a:t>State True or False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8" y="2640840"/>
          <a:ext cx="6543675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3" imgW="3949560" imgH="203040" progId="Equation.DSMT4">
                  <p:embed/>
                </p:oleObj>
              </mc:Choice>
              <mc:Fallback>
                <p:oleObj name="Equation" r:id="rId3" imgW="39495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8" y="2640840"/>
                        <a:ext cx="6543675" cy="33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88963" y="3777865"/>
            <a:ext cx="1141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>
                <a:solidFill>
                  <a:srgbClr val="FF0000"/>
                </a:solidFill>
              </a:rPr>
              <a:t>False</a:t>
            </a:r>
            <a:endParaRPr lang="en-IN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68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7544" y="332656"/>
          <a:ext cx="8247137" cy="64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2590560" imgH="203040" progId="Equation.DSMT4">
                  <p:embed/>
                </p:oleObj>
              </mc:Choice>
              <mc:Fallback>
                <p:oleObj name="Equation" r:id="rId3" imgW="25905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32656"/>
                        <a:ext cx="8247137" cy="647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536" y="1412776"/>
          <a:ext cx="8376296" cy="59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857320" imgH="203040" progId="Equation.DSMT4">
                  <p:embed/>
                </p:oleObj>
              </mc:Choice>
              <mc:Fallback>
                <p:oleObj name="Equation" r:id="rId5" imgW="285732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8376296" cy="596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572000" y="1124744"/>
            <a:ext cx="576064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732240" y="1268760"/>
            <a:ext cx="648072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81931" y="2636912"/>
          <a:ext cx="6180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108160" imgH="203040" progId="Equation.DSMT4">
                  <p:embed/>
                </p:oleObj>
              </mc:Choice>
              <mc:Fallback>
                <p:oleObj name="Equation" r:id="rId7" imgW="21081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931" y="2636912"/>
                        <a:ext cx="618013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30363" y="3716338"/>
          <a:ext cx="58816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716338"/>
                        <a:ext cx="58816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2555776" y="4293096"/>
            <a:ext cx="7200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1800" y="4316550"/>
          <a:ext cx="601588" cy="558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77480" imgH="164880" progId="Equation.DSMT4">
                  <p:embed/>
                </p:oleObj>
              </mc:Choice>
              <mc:Fallback>
                <p:oleObj name="Equation" r:id="rId11" imgW="177480" imgH="1648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800" y="4316550"/>
                        <a:ext cx="601588" cy="558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393950" y="5013325"/>
          <a:ext cx="43545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013325"/>
                        <a:ext cx="43545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40113" y="5568950"/>
          <a:ext cx="558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5568950"/>
                        <a:ext cx="5588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3347864" y="5517232"/>
            <a:ext cx="72008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67075" y="6137275"/>
          <a:ext cx="3051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041120" imgH="177480" progId="Equation.DSMT4">
                  <p:embed/>
                </p:oleObj>
              </mc:Choice>
              <mc:Fallback>
                <p:oleObj name="Equation" r:id="rId17" imgW="104112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6137275"/>
                        <a:ext cx="30511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634163" y="6049963"/>
          <a:ext cx="1762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63" y="6049963"/>
                        <a:ext cx="17621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" name="Ink 1"/>
              <p14:cNvContentPartPr/>
              <p14:nvPr/>
            </p14:nvContentPartPr>
            <p14:xfrm>
              <a:off x="1303560" y="2544840"/>
              <a:ext cx="6635160" cy="1447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94200" y="2535480"/>
                <a:ext cx="6653880" cy="146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315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646" y="1430778"/>
            <a:ext cx="6172200" cy="857250"/>
          </a:xfrm>
        </p:spPr>
        <p:txBody>
          <a:bodyPr/>
          <a:lstStyle/>
          <a:p>
            <a:r>
              <a:rPr lang="en-US" b="1"/>
              <a:t>State True or False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389" y="2456892"/>
          <a:ext cx="6567971" cy="64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4419360" imgH="431640" progId="Equation.DSMT4">
                  <p:embed/>
                </p:oleObj>
              </mc:Choice>
              <mc:Fallback>
                <p:oleObj name="Equation" r:id="rId3" imgW="44193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89" y="2456892"/>
                        <a:ext cx="6567971" cy="64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88963" y="3777865"/>
            <a:ext cx="1141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sz="3600" b="1">
                <a:solidFill>
                  <a:srgbClr val="FF0000"/>
                </a:solidFill>
              </a:rPr>
              <a:t>False</a:t>
            </a:r>
            <a:endParaRPr lang="en-IN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49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CQ type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242647" y="2040311"/>
            <a:ext cx="6326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b="1"/>
              <a:t>Entropy can be transferred to or from the system in which of the</a:t>
            </a:r>
          </a:p>
          <a:p>
            <a:r>
              <a:rPr lang="en-US" b="1"/>
              <a:t>following forms?</a:t>
            </a:r>
            <a:endParaRPr lang="en-IN" b="1"/>
          </a:p>
        </p:txBody>
      </p:sp>
      <p:sp>
        <p:nvSpPr>
          <p:cNvPr id="5" name="Rectangle 4"/>
          <p:cNvSpPr/>
          <p:nvPr/>
        </p:nvSpPr>
        <p:spPr>
          <a:xfrm>
            <a:off x="404666" y="2996952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Heat Transfer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404666" y="3699030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Volume change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404666" y="4509120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Both the above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428999" y="5265204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None</a:t>
            </a:r>
            <a:endParaRPr lang="en-IN" sz="1350"/>
          </a:p>
        </p:txBody>
      </p:sp>
      <p:sp>
        <p:nvSpPr>
          <p:cNvPr id="9" name="Freeform 8"/>
          <p:cNvSpPr/>
          <p:nvPr/>
        </p:nvSpPr>
        <p:spPr>
          <a:xfrm>
            <a:off x="3489159" y="4334409"/>
            <a:ext cx="348916" cy="553453"/>
          </a:xfrm>
          <a:custGeom>
            <a:avLst/>
            <a:gdLst>
              <a:gd name="connsiteX0" fmla="*/ 0 w 465221"/>
              <a:gd name="connsiteY0" fmla="*/ 449179 h 737937"/>
              <a:gd name="connsiteX1" fmla="*/ 160421 w 465221"/>
              <a:gd name="connsiteY1" fmla="*/ 641685 h 737937"/>
              <a:gd name="connsiteX2" fmla="*/ 176463 w 465221"/>
              <a:gd name="connsiteY2" fmla="*/ 689811 h 737937"/>
              <a:gd name="connsiteX3" fmla="*/ 208547 w 465221"/>
              <a:gd name="connsiteY3" fmla="*/ 737937 h 737937"/>
              <a:gd name="connsiteX4" fmla="*/ 272715 w 465221"/>
              <a:gd name="connsiteY4" fmla="*/ 641685 h 737937"/>
              <a:gd name="connsiteX5" fmla="*/ 288757 w 465221"/>
              <a:gd name="connsiteY5" fmla="*/ 577516 h 737937"/>
              <a:gd name="connsiteX6" fmla="*/ 320842 w 465221"/>
              <a:gd name="connsiteY6" fmla="*/ 385011 h 737937"/>
              <a:gd name="connsiteX7" fmla="*/ 352926 w 465221"/>
              <a:gd name="connsiteY7" fmla="*/ 320843 h 737937"/>
              <a:gd name="connsiteX8" fmla="*/ 385010 w 465221"/>
              <a:gd name="connsiteY8" fmla="*/ 240632 h 737937"/>
              <a:gd name="connsiteX9" fmla="*/ 401052 w 465221"/>
              <a:gd name="connsiteY9" fmla="*/ 192506 h 737937"/>
              <a:gd name="connsiteX10" fmla="*/ 465221 w 465221"/>
              <a:gd name="connsiteY10" fmla="*/ 32085 h 737937"/>
              <a:gd name="connsiteX11" fmla="*/ 465221 w 465221"/>
              <a:gd name="connsiteY11" fmla="*/ 0 h 737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5221" h="737937">
                <a:moveTo>
                  <a:pt x="0" y="449179"/>
                </a:moveTo>
                <a:cubicBezTo>
                  <a:pt x="79137" y="528317"/>
                  <a:pt x="99109" y="539498"/>
                  <a:pt x="160421" y="641685"/>
                </a:cubicBezTo>
                <a:cubicBezTo>
                  <a:pt x="169121" y="656185"/>
                  <a:pt x="168901" y="674686"/>
                  <a:pt x="176463" y="689811"/>
                </a:cubicBezTo>
                <a:cubicBezTo>
                  <a:pt x="185085" y="707056"/>
                  <a:pt x="197852" y="721895"/>
                  <a:pt x="208547" y="737937"/>
                </a:cubicBezTo>
                <a:cubicBezTo>
                  <a:pt x="229936" y="705853"/>
                  <a:pt x="255470" y="676174"/>
                  <a:pt x="272715" y="641685"/>
                </a:cubicBezTo>
                <a:cubicBezTo>
                  <a:pt x="282575" y="621965"/>
                  <a:pt x="285132" y="599264"/>
                  <a:pt x="288757" y="577516"/>
                </a:cubicBezTo>
                <a:cubicBezTo>
                  <a:pt x="298074" y="521618"/>
                  <a:pt x="299182" y="442770"/>
                  <a:pt x="320842" y="385011"/>
                </a:cubicBezTo>
                <a:cubicBezTo>
                  <a:pt x="329239" y="362620"/>
                  <a:pt x="343214" y="342696"/>
                  <a:pt x="352926" y="320843"/>
                </a:cubicBezTo>
                <a:cubicBezTo>
                  <a:pt x="364621" y="294528"/>
                  <a:pt x="374899" y="267595"/>
                  <a:pt x="385010" y="240632"/>
                </a:cubicBezTo>
                <a:cubicBezTo>
                  <a:pt x="390947" y="224799"/>
                  <a:pt x="394391" y="208049"/>
                  <a:pt x="401052" y="192506"/>
                </a:cubicBezTo>
                <a:cubicBezTo>
                  <a:pt x="420225" y="147768"/>
                  <a:pt x="465221" y="80766"/>
                  <a:pt x="465221" y="32085"/>
                </a:cubicBezTo>
                <a:lnTo>
                  <a:pt x="46522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82035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CQ type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242646" y="2040307"/>
            <a:ext cx="4193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b="1"/>
              <a:t>Which of the following statement is false?</a:t>
            </a:r>
            <a:endParaRPr lang="en-IN" b="1"/>
          </a:p>
        </p:txBody>
      </p:sp>
      <p:sp>
        <p:nvSpPr>
          <p:cNvPr id="5" name="Rectangle 4"/>
          <p:cNvSpPr/>
          <p:nvPr/>
        </p:nvSpPr>
        <p:spPr>
          <a:xfrm>
            <a:off x="404664" y="2996952"/>
            <a:ext cx="5346594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For a reversible process total change in the Entropy is 0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404666" y="3699030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Entropy does not depend on the path  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404664" y="4509120"/>
            <a:ext cx="5454606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For an irreversible Process total Change in Entropy is greater than 0 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428999" y="5265204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None</a:t>
            </a:r>
            <a:endParaRPr lang="en-IN" sz="1350"/>
          </a:p>
        </p:txBody>
      </p:sp>
      <p:sp>
        <p:nvSpPr>
          <p:cNvPr id="9" name="Freeform 8"/>
          <p:cNvSpPr/>
          <p:nvPr/>
        </p:nvSpPr>
        <p:spPr>
          <a:xfrm>
            <a:off x="3657600" y="5231538"/>
            <a:ext cx="348916" cy="553453"/>
          </a:xfrm>
          <a:custGeom>
            <a:avLst/>
            <a:gdLst>
              <a:gd name="connsiteX0" fmla="*/ 0 w 465221"/>
              <a:gd name="connsiteY0" fmla="*/ 449179 h 737937"/>
              <a:gd name="connsiteX1" fmla="*/ 160421 w 465221"/>
              <a:gd name="connsiteY1" fmla="*/ 641685 h 737937"/>
              <a:gd name="connsiteX2" fmla="*/ 176463 w 465221"/>
              <a:gd name="connsiteY2" fmla="*/ 689811 h 737937"/>
              <a:gd name="connsiteX3" fmla="*/ 208547 w 465221"/>
              <a:gd name="connsiteY3" fmla="*/ 737937 h 737937"/>
              <a:gd name="connsiteX4" fmla="*/ 272715 w 465221"/>
              <a:gd name="connsiteY4" fmla="*/ 641685 h 737937"/>
              <a:gd name="connsiteX5" fmla="*/ 288757 w 465221"/>
              <a:gd name="connsiteY5" fmla="*/ 577516 h 737937"/>
              <a:gd name="connsiteX6" fmla="*/ 320842 w 465221"/>
              <a:gd name="connsiteY6" fmla="*/ 385011 h 737937"/>
              <a:gd name="connsiteX7" fmla="*/ 352926 w 465221"/>
              <a:gd name="connsiteY7" fmla="*/ 320843 h 737937"/>
              <a:gd name="connsiteX8" fmla="*/ 385010 w 465221"/>
              <a:gd name="connsiteY8" fmla="*/ 240632 h 737937"/>
              <a:gd name="connsiteX9" fmla="*/ 401052 w 465221"/>
              <a:gd name="connsiteY9" fmla="*/ 192506 h 737937"/>
              <a:gd name="connsiteX10" fmla="*/ 465221 w 465221"/>
              <a:gd name="connsiteY10" fmla="*/ 32085 h 737937"/>
              <a:gd name="connsiteX11" fmla="*/ 465221 w 465221"/>
              <a:gd name="connsiteY11" fmla="*/ 0 h 737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5221" h="737937">
                <a:moveTo>
                  <a:pt x="0" y="449179"/>
                </a:moveTo>
                <a:cubicBezTo>
                  <a:pt x="79137" y="528317"/>
                  <a:pt x="99109" y="539498"/>
                  <a:pt x="160421" y="641685"/>
                </a:cubicBezTo>
                <a:cubicBezTo>
                  <a:pt x="169121" y="656185"/>
                  <a:pt x="168901" y="674686"/>
                  <a:pt x="176463" y="689811"/>
                </a:cubicBezTo>
                <a:cubicBezTo>
                  <a:pt x="185085" y="707056"/>
                  <a:pt x="197852" y="721895"/>
                  <a:pt x="208547" y="737937"/>
                </a:cubicBezTo>
                <a:cubicBezTo>
                  <a:pt x="229936" y="705853"/>
                  <a:pt x="255470" y="676174"/>
                  <a:pt x="272715" y="641685"/>
                </a:cubicBezTo>
                <a:cubicBezTo>
                  <a:pt x="282575" y="621965"/>
                  <a:pt x="285132" y="599264"/>
                  <a:pt x="288757" y="577516"/>
                </a:cubicBezTo>
                <a:cubicBezTo>
                  <a:pt x="298074" y="521618"/>
                  <a:pt x="299182" y="442770"/>
                  <a:pt x="320842" y="385011"/>
                </a:cubicBezTo>
                <a:cubicBezTo>
                  <a:pt x="329239" y="362620"/>
                  <a:pt x="343214" y="342696"/>
                  <a:pt x="352926" y="320843"/>
                </a:cubicBezTo>
                <a:cubicBezTo>
                  <a:pt x="364621" y="294528"/>
                  <a:pt x="374899" y="267595"/>
                  <a:pt x="385010" y="240632"/>
                </a:cubicBezTo>
                <a:cubicBezTo>
                  <a:pt x="390947" y="224799"/>
                  <a:pt x="394391" y="208049"/>
                  <a:pt x="401052" y="192506"/>
                </a:cubicBezTo>
                <a:cubicBezTo>
                  <a:pt x="420225" y="147768"/>
                  <a:pt x="465221" y="80766"/>
                  <a:pt x="465221" y="32085"/>
                </a:cubicBezTo>
                <a:lnTo>
                  <a:pt x="46522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010404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CQ type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242646" y="2040307"/>
            <a:ext cx="441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b="1"/>
              <a:t>Which of the following statement is correct?</a:t>
            </a:r>
            <a:endParaRPr lang="en-IN" b="1"/>
          </a:p>
        </p:txBody>
      </p:sp>
      <p:sp>
        <p:nvSpPr>
          <p:cNvPr id="5" name="Rectangle 4"/>
          <p:cNvSpPr/>
          <p:nvPr/>
        </p:nvSpPr>
        <p:spPr>
          <a:xfrm>
            <a:off x="404666" y="2996952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ds&gt;dq</a:t>
            </a:r>
            <a:r>
              <a:rPr lang="en-US" sz="1350" baseline="-25000" err="1"/>
              <a:t>rev</a:t>
            </a:r>
            <a:endParaRPr lang="en-IN" sz="1350" baseline="-25000"/>
          </a:p>
        </p:txBody>
      </p:sp>
      <p:sp>
        <p:nvSpPr>
          <p:cNvPr id="6" name="Rectangle 5"/>
          <p:cNvSpPr/>
          <p:nvPr/>
        </p:nvSpPr>
        <p:spPr>
          <a:xfrm>
            <a:off x="404666" y="3699030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 err="1"/>
              <a:t>dS is greater than equal to dq</a:t>
            </a:r>
            <a:r>
              <a:rPr lang="en-US" sz="1350" baseline="-25000" err="1"/>
              <a:t>rev</a:t>
            </a:r>
            <a:r>
              <a:rPr lang="en-US" sz="1350"/>
              <a:t>/T  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404664" y="4509120"/>
            <a:ext cx="5454606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 dS= dq</a:t>
            </a:r>
            <a:r>
              <a:rPr lang="en-US" sz="1350" baseline="-25000" err="1"/>
              <a:t>rev</a:t>
            </a:r>
            <a:r>
              <a:rPr lang="en-US" sz="1350"/>
              <a:t>/T 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428999" y="5265204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ds&lt;dq</a:t>
            </a:r>
            <a:r>
              <a:rPr lang="en-US" sz="1350" baseline="-25000" err="1"/>
              <a:t>rev</a:t>
            </a:r>
            <a:endParaRPr lang="en-IN" sz="1350" baseline="-25000"/>
          </a:p>
        </p:txBody>
      </p:sp>
      <p:sp>
        <p:nvSpPr>
          <p:cNvPr id="9" name="Freeform 8"/>
          <p:cNvSpPr/>
          <p:nvPr/>
        </p:nvSpPr>
        <p:spPr>
          <a:xfrm>
            <a:off x="6129300" y="4441755"/>
            <a:ext cx="348916" cy="553453"/>
          </a:xfrm>
          <a:custGeom>
            <a:avLst/>
            <a:gdLst>
              <a:gd name="connsiteX0" fmla="*/ 0 w 465221"/>
              <a:gd name="connsiteY0" fmla="*/ 449179 h 737937"/>
              <a:gd name="connsiteX1" fmla="*/ 160421 w 465221"/>
              <a:gd name="connsiteY1" fmla="*/ 641685 h 737937"/>
              <a:gd name="connsiteX2" fmla="*/ 176463 w 465221"/>
              <a:gd name="connsiteY2" fmla="*/ 689811 h 737937"/>
              <a:gd name="connsiteX3" fmla="*/ 208547 w 465221"/>
              <a:gd name="connsiteY3" fmla="*/ 737937 h 737937"/>
              <a:gd name="connsiteX4" fmla="*/ 272715 w 465221"/>
              <a:gd name="connsiteY4" fmla="*/ 641685 h 737937"/>
              <a:gd name="connsiteX5" fmla="*/ 288757 w 465221"/>
              <a:gd name="connsiteY5" fmla="*/ 577516 h 737937"/>
              <a:gd name="connsiteX6" fmla="*/ 320842 w 465221"/>
              <a:gd name="connsiteY6" fmla="*/ 385011 h 737937"/>
              <a:gd name="connsiteX7" fmla="*/ 352926 w 465221"/>
              <a:gd name="connsiteY7" fmla="*/ 320843 h 737937"/>
              <a:gd name="connsiteX8" fmla="*/ 385010 w 465221"/>
              <a:gd name="connsiteY8" fmla="*/ 240632 h 737937"/>
              <a:gd name="connsiteX9" fmla="*/ 401052 w 465221"/>
              <a:gd name="connsiteY9" fmla="*/ 192506 h 737937"/>
              <a:gd name="connsiteX10" fmla="*/ 465221 w 465221"/>
              <a:gd name="connsiteY10" fmla="*/ 32085 h 737937"/>
              <a:gd name="connsiteX11" fmla="*/ 465221 w 465221"/>
              <a:gd name="connsiteY11" fmla="*/ 0 h 737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5221" h="737937">
                <a:moveTo>
                  <a:pt x="0" y="449179"/>
                </a:moveTo>
                <a:cubicBezTo>
                  <a:pt x="79137" y="528317"/>
                  <a:pt x="99109" y="539498"/>
                  <a:pt x="160421" y="641685"/>
                </a:cubicBezTo>
                <a:cubicBezTo>
                  <a:pt x="169121" y="656185"/>
                  <a:pt x="168901" y="674686"/>
                  <a:pt x="176463" y="689811"/>
                </a:cubicBezTo>
                <a:cubicBezTo>
                  <a:pt x="185085" y="707056"/>
                  <a:pt x="197852" y="721895"/>
                  <a:pt x="208547" y="737937"/>
                </a:cubicBezTo>
                <a:cubicBezTo>
                  <a:pt x="229936" y="705853"/>
                  <a:pt x="255470" y="676174"/>
                  <a:pt x="272715" y="641685"/>
                </a:cubicBezTo>
                <a:cubicBezTo>
                  <a:pt x="282575" y="621965"/>
                  <a:pt x="285132" y="599264"/>
                  <a:pt x="288757" y="577516"/>
                </a:cubicBezTo>
                <a:cubicBezTo>
                  <a:pt x="298074" y="521618"/>
                  <a:pt x="299182" y="442770"/>
                  <a:pt x="320842" y="385011"/>
                </a:cubicBezTo>
                <a:cubicBezTo>
                  <a:pt x="329239" y="362620"/>
                  <a:pt x="343214" y="342696"/>
                  <a:pt x="352926" y="320843"/>
                </a:cubicBezTo>
                <a:cubicBezTo>
                  <a:pt x="364621" y="294528"/>
                  <a:pt x="374899" y="267595"/>
                  <a:pt x="385010" y="240632"/>
                </a:cubicBezTo>
                <a:cubicBezTo>
                  <a:pt x="390947" y="224799"/>
                  <a:pt x="394391" y="208049"/>
                  <a:pt x="401052" y="192506"/>
                </a:cubicBezTo>
                <a:cubicBezTo>
                  <a:pt x="420225" y="147768"/>
                  <a:pt x="465221" y="80766"/>
                  <a:pt x="465221" y="32085"/>
                </a:cubicBezTo>
                <a:lnTo>
                  <a:pt x="46522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4370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CQ type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60514" y="2044266"/>
            <a:ext cx="64734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b="1"/>
              <a:t>How do we calculate change in Entropy of an irreversible process?</a:t>
            </a:r>
            <a:endParaRPr lang="en-IN" b="1"/>
          </a:p>
        </p:txBody>
      </p:sp>
      <p:sp>
        <p:nvSpPr>
          <p:cNvPr id="5" name="Rectangle 4"/>
          <p:cNvSpPr/>
          <p:nvPr/>
        </p:nvSpPr>
        <p:spPr>
          <a:xfrm>
            <a:off x="404666" y="2996952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We cannot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404666" y="3699030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By knowing KE and PE of particles  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404664" y="4509120"/>
            <a:ext cx="5454606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 By creating a reversible path between initial and final states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428999" y="5265204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None</a:t>
            </a:r>
            <a:endParaRPr lang="en-IN" sz="1350"/>
          </a:p>
        </p:txBody>
      </p:sp>
      <p:sp>
        <p:nvSpPr>
          <p:cNvPr id="9" name="Freeform 8"/>
          <p:cNvSpPr/>
          <p:nvPr/>
        </p:nvSpPr>
        <p:spPr>
          <a:xfrm>
            <a:off x="6021288" y="4415772"/>
            <a:ext cx="348916" cy="553453"/>
          </a:xfrm>
          <a:custGeom>
            <a:avLst/>
            <a:gdLst>
              <a:gd name="connsiteX0" fmla="*/ 0 w 465221"/>
              <a:gd name="connsiteY0" fmla="*/ 449179 h 737937"/>
              <a:gd name="connsiteX1" fmla="*/ 160421 w 465221"/>
              <a:gd name="connsiteY1" fmla="*/ 641685 h 737937"/>
              <a:gd name="connsiteX2" fmla="*/ 176463 w 465221"/>
              <a:gd name="connsiteY2" fmla="*/ 689811 h 737937"/>
              <a:gd name="connsiteX3" fmla="*/ 208547 w 465221"/>
              <a:gd name="connsiteY3" fmla="*/ 737937 h 737937"/>
              <a:gd name="connsiteX4" fmla="*/ 272715 w 465221"/>
              <a:gd name="connsiteY4" fmla="*/ 641685 h 737937"/>
              <a:gd name="connsiteX5" fmla="*/ 288757 w 465221"/>
              <a:gd name="connsiteY5" fmla="*/ 577516 h 737937"/>
              <a:gd name="connsiteX6" fmla="*/ 320842 w 465221"/>
              <a:gd name="connsiteY6" fmla="*/ 385011 h 737937"/>
              <a:gd name="connsiteX7" fmla="*/ 352926 w 465221"/>
              <a:gd name="connsiteY7" fmla="*/ 320843 h 737937"/>
              <a:gd name="connsiteX8" fmla="*/ 385010 w 465221"/>
              <a:gd name="connsiteY8" fmla="*/ 240632 h 737937"/>
              <a:gd name="connsiteX9" fmla="*/ 401052 w 465221"/>
              <a:gd name="connsiteY9" fmla="*/ 192506 h 737937"/>
              <a:gd name="connsiteX10" fmla="*/ 465221 w 465221"/>
              <a:gd name="connsiteY10" fmla="*/ 32085 h 737937"/>
              <a:gd name="connsiteX11" fmla="*/ 465221 w 465221"/>
              <a:gd name="connsiteY11" fmla="*/ 0 h 737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5221" h="737937">
                <a:moveTo>
                  <a:pt x="0" y="449179"/>
                </a:moveTo>
                <a:cubicBezTo>
                  <a:pt x="79137" y="528317"/>
                  <a:pt x="99109" y="539498"/>
                  <a:pt x="160421" y="641685"/>
                </a:cubicBezTo>
                <a:cubicBezTo>
                  <a:pt x="169121" y="656185"/>
                  <a:pt x="168901" y="674686"/>
                  <a:pt x="176463" y="689811"/>
                </a:cubicBezTo>
                <a:cubicBezTo>
                  <a:pt x="185085" y="707056"/>
                  <a:pt x="197852" y="721895"/>
                  <a:pt x="208547" y="737937"/>
                </a:cubicBezTo>
                <a:cubicBezTo>
                  <a:pt x="229936" y="705853"/>
                  <a:pt x="255470" y="676174"/>
                  <a:pt x="272715" y="641685"/>
                </a:cubicBezTo>
                <a:cubicBezTo>
                  <a:pt x="282575" y="621965"/>
                  <a:pt x="285132" y="599264"/>
                  <a:pt x="288757" y="577516"/>
                </a:cubicBezTo>
                <a:cubicBezTo>
                  <a:pt x="298074" y="521618"/>
                  <a:pt x="299182" y="442770"/>
                  <a:pt x="320842" y="385011"/>
                </a:cubicBezTo>
                <a:cubicBezTo>
                  <a:pt x="329239" y="362620"/>
                  <a:pt x="343214" y="342696"/>
                  <a:pt x="352926" y="320843"/>
                </a:cubicBezTo>
                <a:cubicBezTo>
                  <a:pt x="364621" y="294528"/>
                  <a:pt x="374899" y="267595"/>
                  <a:pt x="385010" y="240632"/>
                </a:cubicBezTo>
                <a:cubicBezTo>
                  <a:pt x="390947" y="224799"/>
                  <a:pt x="394391" y="208049"/>
                  <a:pt x="401052" y="192506"/>
                </a:cubicBezTo>
                <a:cubicBezTo>
                  <a:pt x="420225" y="147768"/>
                  <a:pt x="465221" y="80766"/>
                  <a:pt x="465221" y="32085"/>
                </a:cubicBezTo>
                <a:lnTo>
                  <a:pt x="46522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B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43382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CQ type</a:t>
            </a:r>
            <a:endParaRPr lang="en-IN" b="1"/>
          </a:p>
        </p:txBody>
      </p:sp>
      <p:sp>
        <p:nvSpPr>
          <p:cNvPr id="4" name="TextBox 3"/>
          <p:cNvSpPr txBox="1"/>
          <p:nvPr/>
        </p:nvSpPr>
        <p:spPr>
          <a:xfrm>
            <a:off x="60518" y="2390516"/>
            <a:ext cx="4445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</a:lstStyle>
          <a:p>
            <a:r>
              <a:rPr lang="en-US" b="1"/>
              <a:t> The second law of thermodynamics restricts</a:t>
            </a:r>
            <a:endParaRPr lang="en-IN" b="1"/>
          </a:p>
        </p:txBody>
      </p:sp>
      <p:sp>
        <p:nvSpPr>
          <p:cNvPr id="5" name="Rectangle 4"/>
          <p:cNvSpPr/>
          <p:nvPr/>
        </p:nvSpPr>
        <p:spPr>
          <a:xfrm>
            <a:off x="404664" y="2996952"/>
            <a:ext cx="5616624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A ship could be driven by extracting  heat from the ocean 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404664" y="3699030"/>
            <a:ext cx="5616624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An engine which take heat from colder reservoir to hotter reservoir by doing some work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404664" y="4509120"/>
            <a:ext cx="5454606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 Working of a Power Plant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428999" y="5265204"/>
            <a:ext cx="2981679" cy="48605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A reversed heat engine</a:t>
            </a:r>
            <a:endParaRPr lang="en-IN" sz="1350"/>
          </a:p>
        </p:txBody>
      </p:sp>
      <p:sp>
        <p:nvSpPr>
          <p:cNvPr id="9" name="Freeform 8"/>
          <p:cNvSpPr/>
          <p:nvPr/>
        </p:nvSpPr>
        <p:spPr>
          <a:xfrm>
            <a:off x="6147102" y="2911008"/>
            <a:ext cx="348916" cy="553453"/>
          </a:xfrm>
          <a:custGeom>
            <a:avLst/>
            <a:gdLst>
              <a:gd name="connsiteX0" fmla="*/ 0 w 465221"/>
              <a:gd name="connsiteY0" fmla="*/ 449179 h 737937"/>
              <a:gd name="connsiteX1" fmla="*/ 160421 w 465221"/>
              <a:gd name="connsiteY1" fmla="*/ 641685 h 737937"/>
              <a:gd name="connsiteX2" fmla="*/ 176463 w 465221"/>
              <a:gd name="connsiteY2" fmla="*/ 689811 h 737937"/>
              <a:gd name="connsiteX3" fmla="*/ 208547 w 465221"/>
              <a:gd name="connsiteY3" fmla="*/ 737937 h 737937"/>
              <a:gd name="connsiteX4" fmla="*/ 272715 w 465221"/>
              <a:gd name="connsiteY4" fmla="*/ 641685 h 737937"/>
              <a:gd name="connsiteX5" fmla="*/ 288757 w 465221"/>
              <a:gd name="connsiteY5" fmla="*/ 577516 h 737937"/>
              <a:gd name="connsiteX6" fmla="*/ 320842 w 465221"/>
              <a:gd name="connsiteY6" fmla="*/ 385011 h 737937"/>
              <a:gd name="connsiteX7" fmla="*/ 352926 w 465221"/>
              <a:gd name="connsiteY7" fmla="*/ 320843 h 737937"/>
              <a:gd name="connsiteX8" fmla="*/ 385010 w 465221"/>
              <a:gd name="connsiteY8" fmla="*/ 240632 h 737937"/>
              <a:gd name="connsiteX9" fmla="*/ 401052 w 465221"/>
              <a:gd name="connsiteY9" fmla="*/ 192506 h 737937"/>
              <a:gd name="connsiteX10" fmla="*/ 465221 w 465221"/>
              <a:gd name="connsiteY10" fmla="*/ 32085 h 737937"/>
              <a:gd name="connsiteX11" fmla="*/ 465221 w 465221"/>
              <a:gd name="connsiteY11" fmla="*/ 0 h 7379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65221" h="737937">
                <a:moveTo>
                  <a:pt x="0" y="449179"/>
                </a:moveTo>
                <a:cubicBezTo>
                  <a:pt x="79137" y="528317"/>
                  <a:pt x="99109" y="539498"/>
                  <a:pt x="160421" y="641685"/>
                </a:cubicBezTo>
                <a:cubicBezTo>
                  <a:pt x="169121" y="656185"/>
                  <a:pt x="168901" y="674686"/>
                  <a:pt x="176463" y="689811"/>
                </a:cubicBezTo>
                <a:cubicBezTo>
                  <a:pt x="185085" y="707056"/>
                  <a:pt x="197852" y="721895"/>
                  <a:pt x="208547" y="737937"/>
                </a:cubicBezTo>
                <a:cubicBezTo>
                  <a:pt x="229936" y="705853"/>
                  <a:pt x="255470" y="676174"/>
                  <a:pt x="272715" y="641685"/>
                </a:cubicBezTo>
                <a:cubicBezTo>
                  <a:pt x="282575" y="621965"/>
                  <a:pt x="285132" y="599264"/>
                  <a:pt x="288757" y="577516"/>
                </a:cubicBezTo>
                <a:cubicBezTo>
                  <a:pt x="298074" y="521618"/>
                  <a:pt x="299182" y="442770"/>
                  <a:pt x="320842" y="385011"/>
                </a:cubicBezTo>
                <a:cubicBezTo>
                  <a:pt x="329239" y="362620"/>
                  <a:pt x="343214" y="342696"/>
                  <a:pt x="352926" y="320843"/>
                </a:cubicBezTo>
                <a:cubicBezTo>
                  <a:pt x="364621" y="294528"/>
                  <a:pt x="374899" y="267595"/>
                  <a:pt x="385010" y="240632"/>
                </a:cubicBezTo>
                <a:cubicBezTo>
                  <a:pt x="390947" y="224799"/>
                  <a:pt x="394391" y="208049"/>
                  <a:pt x="401052" y="192506"/>
                </a:cubicBezTo>
                <a:cubicBezTo>
                  <a:pt x="420225" y="147768"/>
                  <a:pt x="465221" y="80766"/>
                  <a:pt x="465221" y="32085"/>
                </a:cubicBezTo>
                <a:lnTo>
                  <a:pt x="465221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r>
              <a:rPr lang="en-US" sz="1350"/>
              <a:t>B</a:t>
            </a:r>
            <a:endParaRPr lang="en-IN" sz="1350"/>
          </a:p>
        </p:txBody>
      </p:sp>
      <p:sp>
        <p:nvSpPr>
          <p:cNvPr id="3" name="Freeform 2"/>
          <p:cNvSpPr/>
          <p:nvPr/>
        </p:nvSpPr>
        <p:spPr>
          <a:xfrm>
            <a:off x="3477127" y="5116429"/>
            <a:ext cx="601580" cy="637674"/>
          </a:xfrm>
          <a:custGeom>
            <a:avLst/>
            <a:gdLst>
              <a:gd name="connsiteX0" fmla="*/ 0 w 802106"/>
              <a:gd name="connsiteY0" fmla="*/ 513348 h 850232"/>
              <a:gd name="connsiteX1" fmla="*/ 112295 w 802106"/>
              <a:gd name="connsiteY1" fmla="*/ 753979 h 850232"/>
              <a:gd name="connsiteX2" fmla="*/ 176464 w 802106"/>
              <a:gd name="connsiteY2" fmla="*/ 850232 h 850232"/>
              <a:gd name="connsiteX3" fmla="*/ 224590 w 802106"/>
              <a:gd name="connsiteY3" fmla="*/ 802106 h 850232"/>
              <a:gd name="connsiteX4" fmla="*/ 401053 w 802106"/>
              <a:gd name="connsiteY4" fmla="*/ 561474 h 850232"/>
              <a:gd name="connsiteX5" fmla="*/ 481264 w 802106"/>
              <a:gd name="connsiteY5" fmla="*/ 417095 h 850232"/>
              <a:gd name="connsiteX6" fmla="*/ 593558 w 802106"/>
              <a:gd name="connsiteY6" fmla="*/ 288758 h 850232"/>
              <a:gd name="connsiteX7" fmla="*/ 689811 w 802106"/>
              <a:gd name="connsiteY7" fmla="*/ 160421 h 850232"/>
              <a:gd name="connsiteX8" fmla="*/ 737937 w 802106"/>
              <a:gd name="connsiteY8" fmla="*/ 80211 h 850232"/>
              <a:gd name="connsiteX9" fmla="*/ 802106 w 802106"/>
              <a:gd name="connsiteY9" fmla="*/ 0 h 850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02106" h="850232">
                <a:moveTo>
                  <a:pt x="0" y="513348"/>
                </a:moveTo>
                <a:cubicBezTo>
                  <a:pt x="119819" y="842848"/>
                  <a:pt x="6746" y="585099"/>
                  <a:pt x="112295" y="753979"/>
                </a:cubicBezTo>
                <a:cubicBezTo>
                  <a:pt x="177041" y="857573"/>
                  <a:pt x="111089" y="784859"/>
                  <a:pt x="176464" y="850232"/>
                </a:cubicBezTo>
                <a:cubicBezTo>
                  <a:pt x="192506" y="834190"/>
                  <a:pt x="209651" y="819180"/>
                  <a:pt x="224590" y="802106"/>
                </a:cubicBezTo>
                <a:cubicBezTo>
                  <a:pt x="279688" y="739136"/>
                  <a:pt x="364145" y="619912"/>
                  <a:pt x="401053" y="561474"/>
                </a:cubicBezTo>
                <a:cubicBezTo>
                  <a:pt x="430452" y="514926"/>
                  <a:pt x="449515" y="462073"/>
                  <a:pt x="481264" y="417095"/>
                </a:cubicBezTo>
                <a:cubicBezTo>
                  <a:pt x="514044" y="370656"/>
                  <a:pt x="557713" y="332875"/>
                  <a:pt x="593558" y="288758"/>
                </a:cubicBezTo>
                <a:cubicBezTo>
                  <a:pt x="627278" y="247256"/>
                  <a:pt x="659373" y="204387"/>
                  <a:pt x="689811" y="160421"/>
                </a:cubicBezTo>
                <a:cubicBezTo>
                  <a:pt x="707559" y="134785"/>
                  <a:pt x="719229" y="105155"/>
                  <a:pt x="737937" y="80211"/>
                </a:cubicBezTo>
                <a:cubicBezTo>
                  <a:pt x="822809" y="-32952"/>
                  <a:pt x="761008" y="82196"/>
                  <a:pt x="80210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/>
                <a:cs typeface="Arial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49227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/>
      <p:bldP spid="9" grpId="0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MID SEM EXAM (Next week)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755578" y="1754814"/>
            <a:ext cx="7632848" cy="410445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r>
              <a:rPr lang="en-US" sz="3000" dirty="0">
                <a:solidFill>
                  <a:prstClr val="white"/>
                </a:solidFill>
              </a:rPr>
              <a:t>TOTAL MARKS : 30</a:t>
            </a: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Problems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1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Conceptual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Descriptive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2400" b="1" dirty="0">
              <a:solidFill>
                <a:prstClr val="white"/>
              </a:solidFill>
            </a:endParaRP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Tough Question’s (could be any of above types) </a:t>
            </a:r>
            <a:r>
              <a:rPr lang="en-US" sz="2400" b="1" dirty="0" err="1">
                <a:solidFill>
                  <a:prstClr val="white"/>
                </a:solidFill>
              </a:rPr>
              <a:t>approx</a:t>
            </a:r>
            <a:r>
              <a:rPr lang="en-US" sz="2400" b="1" dirty="0">
                <a:solidFill>
                  <a:prstClr val="white"/>
                </a:solidFill>
              </a:rPr>
              <a:t> 5 Marks</a:t>
            </a: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US" sz="1350" dirty="0">
              <a:solidFill>
                <a:prstClr val="white"/>
              </a:solidFill>
            </a:endParaRPr>
          </a:p>
          <a:p>
            <a:pPr algn="ctr"/>
            <a:endParaRPr lang="en-IN" sz="135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1814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96" y="3140968"/>
          <a:ext cx="2921534" cy="64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" y="3140968"/>
                        <a:ext cx="2921534" cy="64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7504" y="4149080"/>
          <a:ext cx="2633554" cy="62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49160" imgH="177480" progId="Equation.DSMT4">
                  <p:embed/>
                </p:oleObj>
              </mc:Choice>
              <mc:Fallback>
                <p:oleObj name="Equation" r:id="rId5" imgW="74916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149080"/>
                        <a:ext cx="2633554" cy="62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504" y="5301208"/>
          <a:ext cx="2764482" cy="66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301208"/>
                        <a:ext cx="2764482" cy="667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9512" y="1844824"/>
          <a:ext cx="7810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7810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21506"/>
            <a:ext cx="5436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hermodynamic Functions</a:t>
            </a:r>
            <a:endParaRPr lang="en-IN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31840" y="1916832"/>
          <a:ext cx="5429759" cy="67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638000" imgH="203040" progId="Equation.DSMT4">
                  <p:embed/>
                </p:oleObj>
              </mc:Choice>
              <mc:Fallback>
                <p:oleObj name="Equation" r:id="rId11" imgW="16380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16832"/>
                        <a:ext cx="5429759" cy="673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987824" y="1700808"/>
            <a:ext cx="0" cy="51571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73413" y="3068638"/>
          <a:ext cx="53451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612800" imgH="203040" progId="Equation.DSMT4">
                  <p:embed/>
                </p:oleObj>
              </mc:Choice>
              <mc:Fallback>
                <p:oleObj name="Equation" r:id="rId13" imgW="16128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068638"/>
                        <a:ext cx="53451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03848" y="4149080"/>
          <a:ext cx="5597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1688760" imgH="203040" progId="Equation.DSMT4">
                  <p:embed/>
                </p:oleObj>
              </mc:Choice>
              <mc:Fallback>
                <p:oleObj name="Equation" r:id="rId15" imgW="16887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9080"/>
                        <a:ext cx="55975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60713" y="5300663"/>
          <a:ext cx="568166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714320" imgH="203040" progId="Equation.DSMT4">
                  <p:embed/>
                </p:oleObj>
              </mc:Choice>
              <mc:Fallback>
                <p:oleObj name="Equation" r:id="rId17" imgW="17143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5300663"/>
                        <a:ext cx="568166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50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3528" y="1556792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8" y="1722016"/>
          <a:ext cx="1500885" cy="53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722016"/>
                        <a:ext cx="1500885" cy="533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-9872" y="908720"/>
          <a:ext cx="2705612" cy="44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872" y="908720"/>
                        <a:ext cx="2705612" cy="44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763688" y="1988840"/>
            <a:ext cx="4608512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6372200" y="1571727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72200" y="1722140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722140"/>
                        <a:ext cx="1500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84168" y="980728"/>
          <a:ext cx="2810272" cy="43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155600" imgH="177480" progId="Equation.DSMT4">
                  <p:embed/>
                </p:oleObj>
              </mc:Choice>
              <mc:Fallback>
                <p:oleObj name="Equation" r:id="rId9" imgW="11556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980728"/>
                        <a:ext cx="2810272" cy="43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87824" y="2086719"/>
          <a:ext cx="27638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086719"/>
                        <a:ext cx="27638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>
            <a:stCxn id="4" idx="2"/>
          </p:cNvCxnSpPr>
          <p:nvPr/>
        </p:nvCxnSpPr>
        <p:spPr>
          <a:xfrm>
            <a:off x="1043608" y="2420888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-36512" y="3183143"/>
          <a:ext cx="2922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799920" imgH="177480" progId="Equation.DSMT4">
                  <p:embed/>
                </p:oleObj>
              </mc:Choice>
              <mc:Fallback>
                <p:oleObj name="Equation" r:id="rId13" imgW="7999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3183143"/>
                        <a:ext cx="2922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395536" y="5301208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1950" y="5465763"/>
          <a:ext cx="1568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950" y="5465763"/>
                        <a:ext cx="15684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0" y="6177553"/>
          <a:ext cx="2956967" cy="50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041120" imgH="177480" progId="Equation.DSMT4">
                  <p:embed/>
                </p:oleObj>
              </mc:Choice>
              <mc:Fallback>
                <p:oleObj name="Equation" r:id="rId17" imgW="10411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177553"/>
                        <a:ext cx="2956967" cy="504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835696" y="5733256"/>
            <a:ext cx="482453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203848" y="5107781"/>
          <a:ext cx="26336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107781"/>
                        <a:ext cx="26336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6588224" y="5301208"/>
            <a:ext cx="1440160" cy="86409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588224" y="5451621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1" imgW="571320" imgH="203040" progId="Equation.DSMT4">
                  <p:embed/>
                </p:oleObj>
              </mc:Choice>
              <mc:Fallback>
                <p:oleObj name="Equation" r:id="rId21" imgW="57132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5451621"/>
                        <a:ext cx="15001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940152" y="6193958"/>
          <a:ext cx="3028831" cy="47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3" imgW="1130040" imgH="177480" progId="Equation.DSMT4">
                  <p:embed/>
                </p:oleObj>
              </mc:Choice>
              <mc:Fallback>
                <p:oleObj name="Equation" r:id="rId23" imgW="113004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6193958"/>
                        <a:ext cx="3028831" cy="47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7164288" y="2435823"/>
            <a:ext cx="0" cy="286538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205983" y="3067744"/>
          <a:ext cx="2830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774360" imgH="177480" progId="Equation.DSMT4">
                  <p:embed/>
                </p:oleObj>
              </mc:Choice>
              <mc:Fallback>
                <p:oleObj name="Equation" r:id="rId25" imgW="7743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983" y="3067744"/>
                        <a:ext cx="28305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3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7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87824" y="0"/>
            <a:ext cx="3983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axwell’s Relations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In Thermal Physics</a:t>
            </a:r>
            <a:endParaRPr lang="en-IN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11760" y="1772816"/>
          <a:ext cx="48155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358640" imgH="203040" progId="Equation.DSMT4">
                  <p:embed/>
                </p:oleObj>
              </mc:Choice>
              <mc:Fallback>
                <p:oleObj name="Equation" r:id="rId3" imgW="1358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760" y="1772816"/>
                        <a:ext cx="4815536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7704" y="2593653"/>
          <a:ext cx="1693876" cy="105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2593653"/>
                        <a:ext cx="1693876" cy="1051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52120" y="2565524"/>
          <a:ext cx="1606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98400" imgH="469800" progId="Equation.DSMT4">
                  <p:embed/>
                </p:oleObj>
              </mc:Choice>
              <mc:Fallback>
                <p:oleObj name="Equation" r:id="rId7" imgW="6984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565524"/>
                        <a:ext cx="16065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41425" y="3895700"/>
          <a:ext cx="27749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977760" imgH="469800" progId="Equation.DSMT4">
                  <p:embed/>
                </p:oleObj>
              </mc:Choice>
              <mc:Fallback>
                <p:oleObj name="Equation" r:id="rId9" imgW="97776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1425" y="3895700"/>
                        <a:ext cx="27749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14900" y="3967708"/>
          <a:ext cx="26638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939600" imgH="469800" progId="Equation.DSMT4">
                  <p:embed/>
                </p:oleObj>
              </mc:Choice>
              <mc:Fallback>
                <p:oleObj name="Equation" r:id="rId11" imgW="93960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3967708"/>
                        <a:ext cx="26638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86113" y="5481464"/>
          <a:ext cx="3062287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1079280" imgH="469800" progId="Equation.DSMT4">
                  <p:embed/>
                </p:oleObj>
              </mc:Choice>
              <mc:Fallback>
                <p:oleObj name="Equation" r:id="rId13" imgW="10792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5481464"/>
                        <a:ext cx="3062287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51520" y="908720"/>
            <a:ext cx="2736304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ndition for an Exact differential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1872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87824" y="0"/>
            <a:ext cx="398384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Maxwell’s Relations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In Thermal Physics</a:t>
            </a:r>
            <a:endParaRPr lang="en-IN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24128" y="1369580"/>
          <a:ext cx="2869175" cy="111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143000" imgH="444240" progId="Equation.DSMT4">
                  <p:embed/>
                </p:oleObj>
              </mc:Choice>
              <mc:Fallback>
                <p:oleObj name="Equation" r:id="rId3" imgW="114300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369580"/>
                        <a:ext cx="2869175" cy="111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25513" y="1598613"/>
          <a:ext cx="3576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598613"/>
                        <a:ext cx="3576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77520" y="4437112"/>
          <a:ext cx="3278456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155600" imgH="177480" progId="Equation.DSMT4">
                  <p:embed/>
                </p:oleObj>
              </mc:Choice>
              <mc:Fallback>
                <p:oleObj name="Equation" r:id="rId7" imgW="11556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520" y="4437112"/>
                        <a:ext cx="3278456" cy="50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15616" y="2996952"/>
          <a:ext cx="337486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9" imgW="1041120" imgH="177480" progId="Equation.DSMT4">
                  <p:embed/>
                </p:oleObj>
              </mc:Choice>
              <mc:Fallback>
                <p:oleObj name="Equation" r:id="rId9" imgW="104112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337486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796136" y="2708920"/>
          <a:ext cx="2684860" cy="1131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1" imgW="1054080" imgH="444240" progId="Equation.DSMT4">
                  <p:embed/>
                </p:oleObj>
              </mc:Choice>
              <mc:Fallback>
                <p:oleObj name="Equation" r:id="rId11" imgW="10540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708920"/>
                        <a:ext cx="2684860" cy="1131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68143" y="4075350"/>
          <a:ext cx="2373751" cy="100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3" imgW="1054080" imgH="444240" progId="Equation.DSMT4">
                  <p:embed/>
                </p:oleObj>
              </mc:Choice>
              <mc:Fallback>
                <p:oleObj name="Equation" r:id="rId13" imgW="1054080" imgH="444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4075350"/>
                        <a:ext cx="2373751" cy="100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87624" y="5805264"/>
          <a:ext cx="30289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5" imgW="1130040" imgH="177480" progId="Equation.DSMT4">
                  <p:embed/>
                </p:oleObj>
              </mc:Choice>
              <mc:Fallback>
                <p:oleObj name="Equation" r:id="rId15" imgW="113004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805264"/>
                        <a:ext cx="30289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72150" y="5445125"/>
          <a:ext cx="25701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7" imgW="1143000" imgH="444240" progId="Equation.DSMT4">
                  <p:embed/>
                </p:oleObj>
              </mc:Choice>
              <mc:Fallback>
                <p:oleObj name="Equation" r:id="rId17" imgW="1143000" imgH="444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5445125"/>
                        <a:ext cx="25701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5220072" y="1200329"/>
            <a:ext cx="3816424" cy="5469031"/>
          </a:xfrm>
          <a:prstGeom prst="roundRect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7144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2294874"/>
            <a:ext cx="8046894" cy="29163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b="1" dirty="0"/>
              <a:t>20 Lectures completed </a:t>
            </a:r>
          </a:p>
          <a:p>
            <a:pPr algn="ctr"/>
            <a:r>
              <a:rPr lang="en-US" sz="2700" b="1" dirty="0"/>
              <a:t>5 Tutorials + </a:t>
            </a:r>
            <a:r>
              <a:rPr lang="en-US" sz="2700" b="1" dirty="0" err="1"/>
              <a:t>approx</a:t>
            </a:r>
            <a:r>
              <a:rPr lang="en-US" sz="2700" b="1" dirty="0"/>
              <a:t> 3-4 Practice Problems classes</a:t>
            </a:r>
          </a:p>
          <a:p>
            <a:pPr algn="ctr"/>
            <a:r>
              <a:rPr lang="en-US" sz="2700" b="1" dirty="0"/>
              <a:t>and one Quiz </a:t>
            </a:r>
          </a:p>
          <a:p>
            <a:pPr algn="ctr"/>
            <a:endParaRPr lang="en-US" sz="2700" b="1" dirty="0"/>
          </a:p>
          <a:p>
            <a:pPr algn="ctr"/>
            <a:endParaRPr lang="en-IN" sz="2700" b="1" dirty="0"/>
          </a:p>
        </p:txBody>
      </p:sp>
    </p:spTree>
    <p:extLst>
      <p:ext uri="{BB962C8B-B14F-4D97-AF65-F5344CB8AC3E}">
        <p14:creationId xmlns:p14="http://schemas.microsoft.com/office/powerpoint/2010/main" val="92794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701" y="332656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IN" sz="6000" b="1" dirty="0"/>
              <a:t>Plan</a:t>
            </a:r>
          </a:p>
        </p:txBody>
      </p:sp>
      <p:sp>
        <p:nvSpPr>
          <p:cNvPr id="4" name="Rectangle 3"/>
          <p:cNvSpPr/>
          <p:nvPr/>
        </p:nvSpPr>
        <p:spPr>
          <a:xfrm>
            <a:off x="1579093" y="2249632"/>
            <a:ext cx="6449291" cy="86591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4050"/>
              <a:t>Kinetic Theory of gases</a:t>
            </a:r>
          </a:p>
        </p:txBody>
      </p:sp>
      <p:sp>
        <p:nvSpPr>
          <p:cNvPr id="5" name="Rectangle 4"/>
          <p:cNvSpPr/>
          <p:nvPr/>
        </p:nvSpPr>
        <p:spPr>
          <a:xfrm>
            <a:off x="1579093" y="3403022"/>
            <a:ext cx="6449291" cy="86591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4050"/>
              <a:t>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79093" y="4494100"/>
            <a:ext cx="6449291" cy="121920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4050"/>
              <a:t>Thermal properties and engineering applications</a:t>
            </a:r>
          </a:p>
        </p:txBody>
      </p:sp>
    </p:spTree>
    <p:extLst>
      <p:ext uri="{BB962C8B-B14F-4D97-AF65-F5344CB8AC3E}">
        <p14:creationId xmlns:p14="http://schemas.microsoft.com/office/powerpoint/2010/main" val="47623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53A5CA-59DB-A502-67A7-CBC4E77D3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20888"/>
            <a:ext cx="8229600" cy="1210146"/>
          </a:xfrm>
        </p:spPr>
        <p:txBody>
          <a:bodyPr/>
          <a:lstStyle/>
          <a:p>
            <a:r>
              <a:rPr lang="en-US" b="1" dirty="0"/>
              <a:t>Quick Revis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10663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1558480"/>
            <a:ext cx="7886700" cy="994172"/>
          </a:xfrm>
        </p:spPr>
        <p:txBody>
          <a:bodyPr/>
          <a:lstStyle/>
          <a:p>
            <a:r>
              <a:rPr lang="en-US" b="1"/>
              <a:t>What is heat?</a:t>
            </a:r>
            <a:endParaRPr lang="en-IN" b="1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FD2A6DBA-D7F3-EFF2-1ADB-56428DA1478D}"/>
              </a:ext>
            </a:extLst>
          </p:cNvPr>
          <p:cNvSpPr txBox="1"/>
          <p:nvPr/>
        </p:nvSpPr>
        <p:spPr>
          <a:xfrm>
            <a:off x="1257300" y="2726357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b="1"/>
              <a:t>What is Temperature?</a:t>
            </a:r>
            <a:endParaRPr lang="en-IN" sz="3300" b="1"/>
          </a:p>
        </p:txBody>
      </p:sp>
    </p:spTree>
    <p:extLst>
      <p:ext uri="{BB962C8B-B14F-4D97-AF65-F5344CB8AC3E}">
        <p14:creationId xmlns:p14="http://schemas.microsoft.com/office/powerpoint/2010/main" val="43613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562390"/>
              </p:ext>
            </p:extLst>
          </p:nvPr>
        </p:nvGraphicFramePr>
        <p:xfrm>
          <a:off x="751978" y="332656"/>
          <a:ext cx="6988374" cy="61476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5949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361415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320207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236536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308230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326472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310055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324647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36955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881608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881608">
                  <a:extLst>
                    <a:ext uri="{9D8B030D-6E8A-4147-A177-3AD203B41FA5}">
                      <a16:colId xmlns:a16="http://schemas.microsoft.com/office/drawing/2014/main" xmlns="" val="1270522247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1676118847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3396268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415035161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5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2119747" y="3461905"/>
            <a:ext cx="3027218" cy="1115291"/>
          </a:xfrm>
          <a:prstGeom prst="cub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Can 4"/>
          <p:cNvSpPr/>
          <p:nvPr/>
        </p:nvSpPr>
        <p:spPr>
          <a:xfrm>
            <a:off x="3394363" y="2796920"/>
            <a:ext cx="332510" cy="789709"/>
          </a:xfrm>
          <a:prstGeom prst="can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Lightning Bolt 5"/>
          <p:cNvSpPr/>
          <p:nvPr/>
        </p:nvSpPr>
        <p:spPr>
          <a:xfrm>
            <a:off x="3560641" y="3586596"/>
            <a:ext cx="865909" cy="432955"/>
          </a:xfrm>
          <a:prstGeom prst="lightningBol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EC9899F1-457D-0EA7-C0C4-948F841B7C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1558480"/>
            <a:ext cx="7886700" cy="994172"/>
          </a:xfrm>
        </p:spPr>
        <p:txBody>
          <a:bodyPr/>
          <a:lstStyle/>
          <a:p>
            <a:r>
              <a:rPr lang="en-US" b="1"/>
              <a:t>What is heat?</a:t>
            </a:r>
            <a:endParaRPr lang="en-IN" b="1"/>
          </a:p>
        </p:txBody>
      </p:sp>
      <p:sp>
        <p:nvSpPr>
          <p:cNvPr id="8" name="TextBox 7"/>
          <p:cNvSpPr txBox="1"/>
          <p:nvPr/>
        </p:nvSpPr>
        <p:spPr>
          <a:xfrm>
            <a:off x="5271656" y="4514096"/>
            <a:ext cx="347601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100" b="1"/>
              <a:t>Mechanical energy converted</a:t>
            </a:r>
          </a:p>
        </p:txBody>
      </p:sp>
    </p:spTree>
    <p:extLst>
      <p:ext uri="{BB962C8B-B14F-4D97-AF65-F5344CB8AC3E}">
        <p14:creationId xmlns:p14="http://schemas.microsoft.com/office/powerpoint/2010/main" val="134390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06 1.85185E-06 L 1.45833E-06 1.85185E-06 C 0.00703 0.00046 0.01406 0.00116 0.02123 0.00139 C 0.1388 0.00371 0.09844 -0.01389 0.13854 0.00417 C 0.14466 0.01134 0.14258 0.0081 0.12643 0.00417 C 0.12565 0.00394 0.125 0.00278 0.12422 0.00278 L -0.00911 0.00139 L -0.02044 1.85185E-06 C -0.02578 -0.00069 -0.03633 -0.00278 -0.03633 -0.00278 C -0.03737 -0.00324 -0.03841 -0.0037 -0.03945 -0.00393 C -0.04857 -0.00671 -0.0513 -0.00717 -0.06068 -0.0081 L -0.07656 -0.00949 L -0.14544 -0.0081 C -0.14726 -0.0081 -0.15247 -0.00671 -0.15078 -0.00671 L -0.08112 -0.0081 C -0.07526 -0.00856 -0.0694 -0.00856 -0.06367 -0.00949 C -0.06263 -0.00949 -0.06172 -0.01065 -0.06068 -0.01088 C -0.05638 -0.01157 -0.05208 -0.0118 -0.04778 -0.01204 C -0.03763 -0.0118 -0.02747 -0.01204 -0.01745 -0.01088 C -0.01562 -0.01065 -0.01393 -0.00903 -0.01211 -0.0081 C -0.00508 -0.00416 -0.01028 -0.00625 -0.00312 -0.00393 C 0.00235 -0.00069 -0.00443 -0.00463 0.00222 -0.00139 C 0.003 -0.00092 0.00378 -0.00023 0.00456 1.85185E-06 C 0.00703 0.00116 0.00951 0.00185 0.01211 0.00278 C 0.01732 0.00741 0.01289 0.00417 0.01966 0.00671 C 0.02044 0.00718 0.0211 0.0081 0.02188 0.0081 L 0.13932 0.00949 C 0.13451 0.01227 0.13399 0.01296 0.12878 0.01482 C 0.12722 0.01551 0.12565 0.01574 0.12422 0.01621 C 0.12344 0.01667 0.12266 0.01736 0.12188 0.01759 C 0.11966 0.01829 0.11732 0.01852 0.11511 0.01898 C 0.11406 0.01945 0.11302 0.01991 0.11211 0.02037 C 0.10755 0.02176 0.1013 0.02246 0.09688 0.02315 L 0.00378 0.02176 C 0.003 0.02153 0.00326 0.01898 0.003 0.01759 C 0.00274 0.01667 0.00248 0.01574 0.00222 0.01482 L 0.00222 0.01482 L 0.00222 0.01482" pathEditMode="relative" ptsTypes="AAAAAAAAAAAAAAAAAAAAAAAAAAAAAAAAAAAAAA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animBg="1"/>
      <p:bldP spid="5" grpId="1" animBg="1"/>
      <p:bldP spid="6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26" y="1682462"/>
            <a:ext cx="5630398" cy="298478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105857" y="794906"/>
            <a:ext cx="2999510" cy="50014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34859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571" y="1728825"/>
            <a:ext cx="5951702" cy="337678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34212" y="4908453"/>
            <a:ext cx="6808510" cy="325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379050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>
          <a:xfrm>
            <a:off x="1849585" y="1896342"/>
            <a:ext cx="5153891" cy="5204065"/>
            <a:chOff x="5133701" y="2420888"/>
            <a:chExt cx="2714799" cy="4232588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33701" y="2420888"/>
              <a:ext cx="2714799" cy="279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239213" y="6390638"/>
              <a:ext cx="97307" cy="26283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IN" sz="15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867890" y="1002723"/>
            <a:ext cx="355591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4050"/>
              <a:t>Hotter to cold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27036" y="5530113"/>
            <a:ext cx="488762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1500" b="1"/>
              <a:t>Temperature  of atomic gas is reduced as a function of time</a:t>
            </a:r>
          </a:p>
        </p:txBody>
      </p:sp>
      <p:sp>
        <p:nvSpPr>
          <p:cNvPr id="10" name="Rectangle 9"/>
          <p:cNvSpPr/>
          <p:nvPr/>
        </p:nvSpPr>
        <p:spPr>
          <a:xfrm>
            <a:off x="7279481" y="2964690"/>
            <a:ext cx="1514475" cy="90725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1350"/>
              <a:t>Imaging </a:t>
            </a:r>
          </a:p>
          <a:p>
            <a:pPr algn="ctr"/>
            <a:r>
              <a:rPr lang="en-IN" sz="1350"/>
              <a:t>Of</a:t>
            </a:r>
          </a:p>
          <a:p>
            <a:pPr algn="ctr"/>
            <a:r>
              <a:rPr lang="en-IN" sz="1350"/>
              <a:t>Atomic gas</a:t>
            </a:r>
          </a:p>
        </p:txBody>
      </p:sp>
    </p:spTree>
    <p:extLst>
      <p:ext uri="{BB962C8B-B14F-4D97-AF65-F5344CB8AC3E}">
        <p14:creationId xmlns:p14="http://schemas.microsoft.com/office/powerpoint/2010/main" val="402008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D2A6DBA-D7F3-EFF2-1ADB-56428DA1478D}"/>
              </a:ext>
            </a:extLst>
          </p:cNvPr>
          <p:cNvSpPr txBox="1"/>
          <p:nvPr/>
        </p:nvSpPr>
        <p:spPr>
          <a:xfrm>
            <a:off x="1257300" y="2238487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b="1"/>
              <a:t>What is Temperature?</a:t>
            </a:r>
            <a:endParaRPr lang="en-IN" sz="3300" b="1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91BCE4C3-609D-C2B2-FFC4-36752C5E98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55196" y="3374061"/>
          <a:ext cx="1867763" cy="59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91BCE4C3-609D-C2B2-FFC4-36752C5E98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55196" y="3374061"/>
                        <a:ext cx="1867763" cy="59593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726872" y="4229274"/>
            <a:ext cx="521610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3300"/>
              <a:t>From Kinetic Theory of gases </a:t>
            </a:r>
          </a:p>
        </p:txBody>
      </p:sp>
      <p:sp>
        <p:nvSpPr>
          <p:cNvPr id="3" name="Rectangle 2"/>
          <p:cNvSpPr/>
          <p:nvPr/>
        </p:nvSpPr>
        <p:spPr>
          <a:xfrm>
            <a:off x="2343528" y="4966610"/>
            <a:ext cx="4668982" cy="93518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3300"/>
              <a:t>Will deal with gases now</a:t>
            </a:r>
          </a:p>
        </p:txBody>
      </p:sp>
    </p:spTree>
    <p:extLst>
      <p:ext uri="{BB962C8B-B14F-4D97-AF65-F5344CB8AC3E}">
        <p14:creationId xmlns:p14="http://schemas.microsoft.com/office/powerpoint/2010/main" val="325727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xmlns="" id="{CF728E0C-2CD9-B5E9-1538-E3167139A2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32" y="1624959"/>
            <a:ext cx="4979964" cy="4365768"/>
          </a:xfrm>
          <a:prstGeom prst="rect">
            <a:avLst/>
          </a:prstGeom>
        </p:spPr>
      </p:pic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68345DBC-195D-CDE0-FFD7-E470A37B60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84469" y="2577927"/>
          <a:ext cx="2351484" cy="1229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68345DBC-195D-CDE0-FFD7-E470A37B6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4469" y="2577927"/>
                        <a:ext cx="2351484" cy="122991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23109" y="1155123"/>
            <a:ext cx="301108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100" b="1"/>
              <a:t>Huge number of particles</a:t>
            </a:r>
          </a:p>
        </p:txBody>
      </p:sp>
    </p:spTree>
    <p:extLst>
      <p:ext uri="{BB962C8B-B14F-4D97-AF65-F5344CB8AC3E}">
        <p14:creationId xmlns:p14="http://schemas.microsoft.com/office/powerpoint/2010/main" val="38104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1ED06B-C3AF-40B4-17B6-D066D64D1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37" y="1162619"/>
            <a:ext cx="7886700" cy="994172"/>
          </a:xfrm>
        </p:spPr>
        <p:txBody>
          <a:bodyPr>
            <a:noAutofit/>
          </a:bodyPr>
          <a:lstStyle/>
          <a:p>
            <a:r>
              <a:rPr lang="en-US" sz="4950" b="1">
                <a:solidFill>
                  <a:schemeClr val="accent1">
                    <a:lumMod val="75000"/>
                  </a:schemeClr>
                </a:solidFill>
              </a:rPr>
              <a:t>Necessity of Kinetic Theory and Thermodynamics</a:t>
            </a:r>
            <a:endParaRPr lang="en-IN" sz="4950" b="1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7AB93B9-6A4C-C859-CBFD-D32F2F3225C3}"/>
              </a:ext>
            </a:extLst>
          </p:cNvPr>
          <p:cNvSpPr txBox="1"/>
          <p:nvPr/>
        </p:nvSpPr>
        <p:spPr>
          <a:xfrm>
            <a:off x="1391481" y="2815905"/>
            <a:ext cx="3480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What is “Kinetic Theory”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45C2303-C05C-28E1-D41F-13CA0112D90C}"/>
              </a:ext>
            </a:extLst>
          </p:cNvPr>
          <p:cNvSpPr txBox="1"/>
          <p:nvPr/>
        </p:nvSpPr>
        <p:spPr>
          <a:xfrm>
            <a:off x="4472631" y="3598579"/>
            <a:ext cx="3847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What is “Thermodynamics”?</a:t>
            </a:r>
          </a:p>
        </p:txBody>
      </p:sp>
    </p:spTree>
    <p:extLst>
      <p:ext uri="{BB962C8B-B14F-4D97-AF65-F5344CB8AC3E}">
        <p14:creationId xmlns:p14="http://schemas.microsoft.com/office/powerpoint/2010/main" val="15543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2213A48-6BDC-5A45-C9B1-AA3F697E9A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915" y="1054648"/>
            <a:ext cx="7886700" cy="994172"/>
          </a:xfrm>
        </p:spPr>
        <p:txBody>
          <a:bodyPr>
            <a:normAutofit/>
          </a:bodyPr>
          <a:lstStyle/>
          <a:p>
            <a:r>
              <a:rPr lang="en-US" sz="4950" b="1"/>
              <a:t>Approach of “Kinetic Theory”</a:t>
            </a:r>
            <a:endParaRPr lang="en-IN" sz="4950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03D9269-9707-955C-3499-31D5000E41C8}"/>
              </a:ext>
            </a:extLst>
          </p:cNvPr>
          <p:cNvSpPr txBox="1"/>
          <p:nvPr/>
        </p:nvSpPr>
        <p:spPr>
          <a:xfrm>
            <a:off x="3640701" y="2572305"/>
            <a:ext cx="2018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Gas molecules</a:t>
            </a:r>
            <a:endParaRPr lang="en-IN" sz="2400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ED984F7-6E89-55A7-1106-68AECE264179}"/>
              </a:ext>
            </a:extLst>
          </p:cNvPr>
          <p:cNvSpPr txBox="1"/>
          <p:nvPr/>
        </p:nvSpPr>
        <p:spPr>
          <a:xfrm>
            <a:off x="3714788" y="2016682"/>
            <a:ext cx="189917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Distribution</a:t>
            </a:r>
            <a:endParaRPr lang="en-IN" sz="2700" b="1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1D725218-C5C0-D893-637F-E223F06B8C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656" y="3130752"/>
          <a:ext cx="2016919" cy="596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1D725218-C5C0-D893-637F-E223F06B8C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1656" y="3130752"/>
                        <a:ext cx="2016919" cy="59650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BCE4E699-1FC6-7486-2B3B-52D6FE0E4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8381" y="3937486"/>
          <a:ext cx="1083469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BCE4E699-1FC6-7486-2B3B-52D6FE0E4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8381" y="3937486"/>
                        <a:ext cx="1083469" cy="595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B8385F6B-673E-2D85-BA23-FCD0773BC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7984" y="4743034"/>
          <a:ext cx="1344216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B8385F6B-673E-2D85-BA23-FCD0773BC3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984" y="4743034"/>
                        <a:ext cx="1344216" cy="595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57969" y="5338381"/>
            <a:ext cx="4544291" cy="51261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2400"/>
              <a:t>Microscopic theory</a:t>
            </a:r>
          </a:p>
        </p:txBody>
      </p:sp>
    </p:spTree>
    <p:extLst>
      <p:ext uri="{BB962C8B-B14F-4D97-AF65-F5344CB8AC3E}">
        <p14:creationId xmlns:p14="http://schemas.microsoft.com/office/powerpoint/2010/main" val="32646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E7E0537E-BC34-A12A-C919-95B134C2C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915" y="1054648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sz="4950" b="1"/>
              <a:t>Approach of “Thermodynamics”</a:t>
            </a:r>
            <a:endParaRPr lang="en-IN" sz="4950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E9AC696-3E46-2470-BA3F-09A401893A46}"/>
              </a:ext>
            </a:extLst>
          </p:cNvPr>
          <p:cNvSpPr txBox="1"/>
          <p:nvPr/>
        </p:nvSpPr>
        <p:spPr>
          <a:xfrm>
            <a:off x="3786810" y="2214026"/>
            <a:ext cx="217514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/>
              <a:t>Macroscopic level</a:t>
            </a:r>
            <a:endParaRPr lang="en-IN" sz="2100" b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91F294C-89A2-B776-E705-BFD459872C8B}"/>
              </a:ext>
            </a:extLst>
          </p:cNvPr>
          <p:cNvSpPr txBox="1"/>
          <p:nvPr/>
        </p:nvSpPr>
        <p:spPr>
          <a:xfrm>
            <a:off x="3626091" y="3110998"/>
            <a:ext cx="269618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/>
              <a:t>Measurable quantities</a:t>
            </a:r>
            <a:endParaRPr lang="en-IN" sz="2100" b="1"/>
          </a:p>
        </p:txBody>
      </p: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A2DD249A-7257-AD28-6ACB-C5FAF437E5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6065" y="4007969"/>
          <a:ext cx="2314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A2DD249A-7257-AD28-6ACB-C5FAF437E5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6065" y="4007969"/>
                        <a:ext cx="2314575" cy="595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91433" y="5055211"/>
            <a:ext cx="4121728" cy="65809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2100"/>
              <a:t>Extensive and Intensive variables</a:t>
            </a:r>
          </a:p>
        </p:txBody>
      </p:sp>
    </p:spTree>
    <p:extLst>
      <p:ext uri="{BB962C8B-B14F-4D97-AF65-F5344CB8AC3E}">
        <p14:creationId xmlns:p14="http://schemas.microsoft.com/office/powerpoint/2010/main" val="280892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86511" y="1985965"/>
            <a:ext cx="7886700" cy="994172"/>
          </a:xfrm>
        </p:spPr>
        <p:txBody>
          <a:bodyPr>
            <a:normAutofit/>
          </a:bodyPr>
          <a:lstStyle/>
          <a:p>
            <a:r>
              <a:rPr lang="en-US" sz="4950" b="1"/>
              <a:t>Equilibrium</a:t>
            </a:r>
            <a:endParaRPr lang="en-IN" sz="4950" b="1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xmlns="" id="{8894FDB8-76F8-E2E4-2DEE-430762982092}"/>
              </a:ext>
            </a:extLst>
          </p:cNvPr>
          <p:cNvSpPr txBox="1"/>
          <p:nvPr/>
        </p:nvSpPr>
        <p:spPr>
          <a:xfrm>
            <a:off x="0" y="3052765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Approach of “Kinetic Theory”</a:t>
            </a:r>
            <a:endParaRPr lang="en-IN" sz="2400" b="1"/>
          </a:p>
        </p:txBody>
      </p:sp>
      <p:sp>
        <p:nvSpPr>
          <p:cNvPr id="5" name="Arrow: Left-Right 4">
            <a:extLst>
              <a:ext uri="{FF2B5EF4-FFF2-40B4-BE49-F238E27FC236}">
                <a16:creationId xmlns:a16="http://schemas.microsoft.com/office/drawing/2014/main" xmlns="" id="{41CED83B-EFDE-EBAD-CE3E-FBE79C3AA079}"/>
              </a:ext>
            </a:extLst>
          </p:cNvPr>
          <p:cNvSpPr/>
          <p:nvPr/>
        </p:nvSpPr>
        <p:spPr>
          <a:xfrm>
            <a:off x="3701956" y="3429339"/>
            <a:ext cx="685800" cy="24102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858B1E8C-4503-1C96-4821-1D700A737E4B}"/>
              </a:ext>
            </a:extLst>
          </p:cNvPr>
          <p:cNvSpPr txBox="1"/>
          <p:nvPr/>
        </p:nvSpPr>
        <p:spPr>
          <a:xfrm>
            <a:off x="4572000" y="3052765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 fontScale="97500"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Approach of “Thermodynamics”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176071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757932"/>
              </p:ext>
            </p:extLst>
          </p:nvPr>
        </p:nvGraphicFramePr>
        <p:xfrm>
          <a:off x="103906" y="332656"/>
          <a:ext cx="6484320" cy="62589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036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303163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268596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198411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258550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452098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3690758186"/>
                    </a:ext>
                  </a:extLst>
                </a:gridCol>
                <a:gridCol w="444670">
                  <a:extLst>
                    <a:ext uri="{9D8B030D-6E8A-4147-A177-3AD203B41FA5}">
                      <a16:colId xmlns:a16="http://schemas.microsoft.com/office/drawing/2014/main" xmlns="" val="3249446876"/>
                    </a:ext>
                  </a:extLst>
                </a:gridCol>
                <a:gridCol w="677766">
                  <a:extLst>
                    <a:ext uri="{9D8B030D-6E8A-4147-A177-3AD203B41FA5}">
                      <a16:colId xmlns:a16="http://schemas.microsoft.com/office/drawing/2014/main" xmlns="" val="1592132342"/>
                    </a:ext>
                  </a:extLst>
                </a:gridCol>
                <a:gridCol w="677766">
                  <a:extLst>
                    <a:ext uri="{9D8B030D-6E8A-4147-A177-3AD203B41FA5}">
                      <a16:colId xmlns:a16="http://schemas.microsoft.com/office/drawing/2014/main" xmlns="" val="1122740558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9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0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8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7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5020" y="2747996"/>
            <a:ext cx="7886700" cy="994172"/>
          </a:xfrm>
        </p:spPr>
        <p:txBody>
          <a:bodyPr>
            <a:normAutofit/>
          </a:bodyPr>
          <a:lstStyle/>
          <a:p>
            <a:r>
              <a:rPr lang="en-US" sz="4950" b="1"/>
              <a:t>What is Equilibrium?</a:t>
            </a:r>
            <a:endParaRPr lang="en-IN" sz="4950" b="1"/>
          </a:p>
        </p:txBody>
      </p:sp>
      <p:sp>
        <p:nvSpPr>
          <p:cNvPr id="3" name="TextBox 2"/>
          <p:cNvSpPr txBox="1"/>
          <p:nvPr/>
        </p:nvSpPr>
        <p:spPr>
          <a:xfrm>
            <a:off x="2092061" y="3905251"/>
            <a:ext cx="414087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700" b="1"/>
              <a:t>“Nothing depends on time”</a:t>
            </a:r>
          </a:p>
        </p:txBody>
      </p:sp>
    </p:spTree>
    <p:extLst>
      <p:ext uri="{BB962C8B-B14F-4D97-AF65-F5344CB8AC3E}">
        <p14:creationId xmlns:p14="http://schemas.microsoft.com/office/powerpoint/2010/main" val="10741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74A8A68-A706-F176-2F46-FB504070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31984" y="1923619"/>
            <a:ext cx="7886700" cy="994172"/>
          </a:xfrm>
        </p:spPr>
        <p:txBody>
          <a:bodyPr>
            <a:normAutofit/>
          </a:bodyPr>
          <a:lstStyle/>
          <a:p>
            <a:r>
              <a:rPr lang="en-US" sz="4950" b="1"/>
              <a:t>Equilibrium</a:t>
            </a:r>
            <a:endParaRPr lang="en-IN" sz="4950" b="1"/>
          </a:p>
        </p:txBody>
      </p: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8B6C6947-CB1D-44DD-C469-F0818CA23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444" y="2980135"/>
          <a:ext cx="3687551" cy="954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8B6C6947-CB1D-44DD-C469-F0818CA23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2444" y="2980135"/>
                        <a:ext cx="3687551" cy="95401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916AAE6-B25F-325A-8757-FC198CA31330}"/>
              </a:ext>
            </a:extLst>
          </p:cNvPr>
          <p:cNvSpPr txBox="1"/>
          <p:nvPr/>
        </p:nvSpPr>
        <p:spPr>
          <a:xfrm>
            <a:off x="3022374" y="4337480"/>
            <a:ext cx="2562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Ideal Gas Equa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126640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707E04-6EE0-12D4-45C0-C906B63B11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6398" y="1442947"/>
            <a:ext cx="7886700" cy="994172"/>
          </a:xfrm>
        </p:spPr>
        <p:txBody>
          <a:bodyPr/>
          <a:lstStyle/>
          <a:p>
            <a:r>
              <a:rPr lang="en-US" b="1"/>
              <a:t>What is an “Ideal Gas”?</a:t>
            </a:r>
            <a:endParaRPr lang="en-IN" b="1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510E7B3-10B3-0B77-6B2E-8E52D4780CD9}"/>
              </a:ext>
            </a:extLst>
          </p:cNvPr>
          <p:cNvSpPr txBox="1"/>
          <p:nvPr/>
        </p:nvSpPr>
        <p:spPr>
          <a:xfrm>
            <a:off x="3687440" y="2666205"/>
            <a:ext cx="1552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Point particles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775E29E-FB0F-936A-0C3C-6891B640A45D}"/>
              </a:ext>
            </a:extLst>
          </p:cNvPr>
          <p:cNvSpPr txBox="1"/>
          <p:nvPr/>
        </p:nvSpPr>
        <p:spPr>
          <a:xfrm>
            <a:off x="3687439" y="3152034"/>
            <a:ext cx="1694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Non-interaction</a:t>
            </a:r>
            <a:endParaRPr lang="en-IN" b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1DC5F88-DE63-A4E5-A9FF-E1359A16FBB9}"/>
              </a:ext>
            </a:extLst>
          </p:cNvPr>
          <p:cNvSpPr txBox="1"/>
          <p:nvPr/>
        </p:nvSpPr>
        <p:spPr>
          <a:xfrm>
            <a:off x="3687418" y="3707081"/>
            <a:ext cx="203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Only Kinetic energy</a:t>
            </a:r>
            <a:endParaRPr lang="en-IN" b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D9AE8FD9-5F54-D1D9-C949-F2763AA02AE6}"/>
              </a:ext>
            </a:extLst>
          </p:cNvPr>
          <p:cNvSpPr txBox="1"/>
          <p:nvPr/>
        </p:nvSpPr>
        <p:spPr>
          <a:xfrm>
            <a:off x="3687446" y="4282417"/>
            <a:ext cx="2210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Only Elastic collisions</a:t>
            </a:r>
            <a:endParaRPr lang="en-IN" b="1"/>
          </a:p>
        </p:txBody>
      </p:sp>
      <p:sp>
        <p:nvSpPr>
          <p:cNvPr id="3" name="TextBox 2"/>
          <p:cNvSpPr txBox="1"/>
          <p:nvPr/>
        </p:nvSpPr>
        <p:spPr>
          <a:xfrm>
            <a:off x="2416877" y="4928632"/>
            <a:ext cx="476143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IN" sz="2700" b="1"/>
              <a:t>Is there an ideal gas in practice?</a:t>
            </a:r>
          </a:p>
        </p:txBody>
      </p:sp>
    </p:spTree>
    <p:extLst>
      <p:ext uri="{BB962C8B-B14F-4D97-AF65-F5344CB8AC3E}">
        <p14:creationId xmlns:p14="http://schemas.microsoft.com/office/powerpoint/2010/main" val="3997262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C6680F-2CAB-1325-BE9B-4BC33F50B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4931" y="686511"/>
            <a:ext cx="7886700" cy="994172"/>
          </a:xfrm>
        </p:spPr>
        <p:txBody>
          <a:bodyPr>
            <a:normAutofit/>
          </a:bodyPr>
          <a:lstStyle/>
          <a:p>
            <a:r>
              <a:rPr lang="en-US" sz="4500" b="1">
                <a:solidFill>
                  <a:srgbClr val="002060"/>
                </a:solidFill>
              </a:rPr>
              <a:t>Ideal gas and Real gas</a:t>
            </a:r>
            <a:endParaRPr lang="en-IN" sz="4500" b="1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D276EA-DAED-22E8-AD6E-4D4CF3FCB960}"/>
              </a:ext>
            </a:extLst>
          </p:cNvPr>
          <p:cNvSpPr txBox="1"/>
          <p:nvPr/>
        </p:nvSpPr>
        <p:spPr>
          <a:xfrm>
            <a:off x="2818435" y="1410531"/>
            <a:ext cx="2635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The Approximation</a:t>
            </a:r>
            <a:endParaRPr lang="en-IN" sz="2400" b="1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xmlns="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>
            <a:fillRect/>
          </a:stretch>
        </p:blipFill>
        <p:spPr bwMode="auto">
          <a:xfrm>
            <a:off x="1494934" y="1918894"/>
            <a:ext cx="3384194" cy="2188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BC124DD0-EC92-C0A9-E374-D13B087D2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2" y="2104151"/>
          <a:ext cx="3881438" cy="134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BC124DD0-EC92-C0A9-E374-D13B087D2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2562" y="2104151"/>
                        <a:ext cx="3881438" cy="134183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286951-5A08-CE40-B56C-F75EB3FF1B27}"/>
              </a:ext>
            </a:extLst>
          </p:cNvPr>
          <p:cNvSpPr txBox="1"/>
          <p:nvPr/>
        </p:nvSpPr>
        <p:spPr>
          <a:xfrm>
            <a:off x="1548527" y="4581161"/>
            <a:ext cx="13294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Larger T</a:t>
            </a:r>
            <a:endParaRPr lang="en-IN" sz="2700" b="1"/>
          </a:p>
        </p:txBody>
      </p:sp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xmlns="" id="{C22C191B-52A2-F436-F64C-9E37A1958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6390" y="4488373"/>
          <a:ext cx="153114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xmlns="" id="{C22C191B-52A2-F436-F64C-9E37A1958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6390" y="4488373"/>
                        <a:ext cx="1531144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xmlns="" id="{DA776746-0E4D-A109-C399-A5E66860BC09}"/>
              </a:ext>
            </a:extLst>
          </p:cNvPr>
          <p:cNvSpPr/>
          <p:nvPr/>
        </p:nvSpPr>
        <p:spPr>
          <a:xfrm>
            <a:off x="2972191" y="4693160"/>
            <a:ext cx="718370" cy="26074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xmlns="" id="{A56A2F26-2BFB-9A45-741D-448A863E2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842" y="4488340"/>
          <a:ext cx="212645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xmlns="" id="{A56A2F26-2BFB-9A45-741D-448A863E2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4842" y="4488340"/>
                        <a:ext cx="2126456" cy="671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A3A2948-F714-895B-ACBA-218E9F8DB6F5}"/>
              </a:ext>
            </a:extLst>
          </p:cNvPr>
          <p:cNvSpPr txBox="1"/>
          <p:nvPr/>
        </p:nvSpPr>
        <p:spPr>
          <a:xfrm>
            <a:off x="1428651" y="5226242"/>
            <a:ext cx="22010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Lower density</a:t>
            </a:r>
            <a:endParaRPr lang="en-IN" sz="2700" b="1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xmlns="" id="{55DA0EC4-FE85-35C7-20B4-80B8B7217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842" y="5226242"/>
          <a:ext cx="830284" cy="71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xmlns="" id="{55DA0EC4-FE85-35C7-20B4-80B8B7217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8842" y="5226242"/>
                        <a:ext cx="830284" cy="71335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199054" y="1500205"/>
            <a:ext cx="2591789" cy="834433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1350" b="1">
                <a:solidFill>
                  <a:schemeClr val="tx1"/>
                </a:solidFill>
              </a:rPr>
              <a:t>Classical gas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52646" y="3794604"/>
            <a:ext cx="2591789" cy="834433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1350" b="1">
                <a:solidFill>
                  <a:schemeClr val="tx1"/>
                </a:solidFill>
              </a:rPr>
              <a:t>Quantum gas</a:t>
            </a:r>
          </a:p>
        </p:txBody>
      </p:sp>
    </p:spTree>
    <p:extLst>
      <p:ext uri="{BB962C8B-B14F-4D97-AF65-F5344CB8AC3E}">
        <p14:creationId xmlns:p14="http://schemas.microsoft.com/office/powerpoint/2010/main" val="3659383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3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1C6680F-2CAB-1325-BE9B-4BC33F50B0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4931" y="686511"/>
            <a:ext cx="7886700" cy="994172"/>
          </a:xfrm>
        </p:spPr>
        <p:txBody>
          <a:bodyPr>
            <a:normAutofit/>
          </a:bodyPr>
          <a:lstStyle/>
          <a:p>
            <a:r>
              <a:rPr lang="en-US" sz="4500" b="1">
                <a:solidFill>
                  <a:srgbClr val="002060"/>
                </a:solidFill>
              </a:rPr>
              <a:t>Ideal gas and Real gas</a:t>
            </a:r>
            <a:endParaRPr lang="en-IN" sz="4500" b="1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FD276EA-DAED-22E8-AD6E-4D4CF3FCB960}"/>
              </a:ext>
            </a:extLst>
          </p:cNvPr>
          <p:cNvSpPr txBox="1"/>
          <p:nvPr/>
        </p:nvSpPr>
        <p:spPr>
          <a:xfrm>
            <a:off x="2818435" y="1410531"/>
            <a:ext cx="2635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The Approximation</a:t>
            </a:r>
            <a:endParaRPr lang="en-IN" sz="2400" b="1"/>
          </a:p>
        </p:txBody>
      </p:sp>
      <p:pic>
        <p:nvPicPr>
          <p:cNvPr id="7" name="Picture 11">
            <a:extLst>
              <a:ext uri="{FF2B5EF4-FFF2-40B4-BE49-F238E27FC236}">
                <a16:creationId xmlns:a16="http://schemas.microsoft.com/office/drawing/2014/main" xmlns="" id="{250EB706-11EE-0F32-0239-F395F7BE3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71"/>
          <a:stretch>
            <a:fillRect/>
          </a:stretch>
        </p:blipFill>
        <p:spPr bwMode="auto">
          <a:xfrm>
            <a:off x="1494934" y="1918894"/>
            <a:ext cx="3384194" cy="2188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BC124DD0-EC92-C0A9-E374-D13B087D24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2562" y="2104151"/>
          <a:ext cx="3881438" cy="1341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1320480" imgH="457200" progId="Equation.DSMT4">
                  <p:embed/>
                </p:oleObj>
              </mc:Choice>
              <mc:Fallback>
                <p:oleObj name="Equation" r:id="rId4" imgW="1320480" imgH="457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BC124DD0-EC92-C0A9-E374-D13B087D2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2562" y="2104151"/>
                        <a:ext cx="3881438" cy="134183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A286951-5A08-CE40-B56C-F75EB3FF1B27}"/>
              </a:ext>
            </a:extLst>
          </p:cNvPr>
          <p:cNvSpPr txBox="1"/>
          <p:nvPr/>
        </p:nvSpPr>
        <p:spPr>
          <a:xfrm>
            <a:off x="1548527" y="4581161"/>
            <a:ext cx="13294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Larger T</a:t>
            </a:r>
            <a:endParaRPr lang="en-IN" sz="2700" b="1"/>
          </a:p>
        </p:txBody>
      </p:sp>
      <p:graphicFrame>
        <p:nvGraphicFramePr>
          <p:cNvPr id="10" name="Object 83">
            <a:extLst>
              <a:ext uri="{FF2B5EF4-FFF2-40B4-BE49-F238E27FC236}">
                <a16:creationId xmlns:a16="http://schemas.microsoft.com/office/drawing/2014/main" xmlns="" id="{C22C191B-52A2-F436-F64C-9E37A19582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6390" y="4488373"/>
          <a:ext cx="1531144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0" name="Object 83">
                        <a:extLst>
                          <a:ext uri="{FF2B5EF4-FFF2-40B4-BE49-F238E27FC236}">
                            <a16:creationId xmlns:a16="http://schemas.microsoft.com/office/drawing/2014/main" xmlns="" id="{C22C191B-52A2-F436-F64C-9E37A1958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6390" y="4488373"/>
                        <a:ext cx="1531144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xmlns="" id="{DA776746-0E4D-A109-C399-A5E66860BC09}"/>
              </a:ext>
            </a:extLst>
          </p:cNvPr>
          <p:cNvSpPr/>
          <p:nvPr/>
        </p:nvSpPr>
        <p:spPr>
          <a:xfrm>
            <a:off x="2972191" y="4693160"/>
            <a:ext cx="718370" cy="26074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xmlns="" id="{A56A2F26-2BFB-9A45-741D-448A863E28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4842" y="4488340"/>
          <a:ext cx="212645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xmlns="" id="{A56A2F26-2BFB-9A45-741D-448A863E28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4842" y="4488340"/>
                        <a:ext cx="2126456" cy="671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A3A2948-F714-895B-ACBA-218E9F8DB6F5}"/>
              </a:ext>
            </a:extLst>
          </p:cNvPr>
          <p:cNvSpPr txBox="1"/>
          <p:nvPr/>
        </p:nvSpPr>
        <p:spPr>
          <a:xfrm>
            <a:off x="1428651" y="5226242"/>
            <a:ext cx="220105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Lower density</a:t>
            </a:r>
            <a:endParaRPr lang="en-IN" sz="2700" b="1"/>
          </a:p>
        </p:txBody>
      </p:sp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xmlns="" id="{55DA0EC4-FE85-35C7-20B4-80B8B7217A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842" y="5226242"/>
          <a:ext cx="830284" cy="71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xmlns="" id="{55DA0EC4-FE85-35C7-20B4-80B8B7217A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48842" y="5226242"/>
                        <a:ext cx="830284" cy="71335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199054" y="1500205"/>
            <a:ext cx="2591789" cy="834433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1350" b="1">
                <a:solidFill>
                  <a:schemeClr val="tx1"/>
                </a:solidFill>
              </a:rPr>
              <a:t>Classical gas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52646" y="3794604"/>
            <a:ext cx="2591789" cy="834433"/>
          </a:xfrm>
          <a:prstGeom prst="roundRect">
            <a:avLst/>
          </a:prstGeom>
          <a:solidFill>
            <a:srgbClr val="002060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IN" sz="1350" b="1">
                <a:solidFill>
                  <a:schemeClr val="tx1"/>
                </a:solidFill>
              </a:rPr>
              <a:t>Quantum gas</a:t>
            </a:r>
          </a:p>
        </p:txBody>
      </p:sp>
    </p:spTree>
    <p:extLst>
      <p:ext uri="{BB962C8B-B14F-4D97-AF65-F5344CB8AC3E}">
        <p14:creationId xmlns:p14="http://schemas.microsoft.com/office/powerpoint/2010/main" val="403689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3" grpId="0"/>
      <p:bldP spid="1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F378A8-2A5F-252E-48B9-1C6B79E628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500" b="1"/>
              <a:t>Kinetic Theory of Gases</a:t>
            </a:r>
            <a:endParaRPr lang="en-IN" sz="4500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0FA6027-7DE0-E412-DD2D-D39D6B76D349}"/>
              </a:ext>
            </a:extLst>
          </p:cNvPr>
          <p:cNvSpPr txBox="1"/>
          <p:nvPr/>
        </p:nvSpPr>
        <p:spPr>
          <a:xfrm>
            <a:off x="64405" y="2813239"/>
            <a:ext cx="92073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b="1">
                <a:solidFill>
                  <a:srgbClr val="002060"/>
                </a:solidFill>
              </a:rPr>
              <a:t>“Kinetic theory of gas is a microscopic theory which concerns itself with the average motion of</a:t>
            </a:r>
          </a:p>
          <a:p>
            <a:pPr algn="just"/>
            <a:r>
              <a:rPr lang="en-US" b="1">
                <a:solidFill>
                  <a:srgbClr val="002060"/>
                </a:solidFill>
              </a:rPr>
              <a:t>atoms and their collisions with wall and other objects in order to calculate the equation of the </a:t>
            </a:r>
          </a:p>
          <a:p>
            <a:pPr algn="just"/>
            <a:r>
              <a:rPr lang="en-US" b="1">
                <a:solidFill>
                  <a:srgbClr val="002060"/>
                </a:solidFill>
              </a:rPr>
              <a:t>state for the ideal gas”</a:t>
            </a:r>
            <a:endParaRPr lang="en-IN" b="1">
              <a:solidFill>
                <a:srgbClr val="00206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23B73E5-0F47-C07A-2A64-8978F5FA3982}"/>
              </a:ext>
            </a:extLst>
          </p:cNvPr>
          <p:cNvSpPr txBox="1"/>
          <p:nvPr/>
        </p:nvSpPr>
        <p:spPr>
          <a:xfrm>
            <a:off x="53707" y="4401427"/>
            <a:ext cx="8578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solidFill>
                  <a:srgbClr val="002060"/>
                </a:solidFill>
              </a:rPr>
              <a:t>Kinetic theory of gas is limited to monoatomic gas with many assumption’s made on the</a:t>
            </a:r>
          </a:p>
          <a:p>
            <a:r>
              <a:rPr lang="en-US" b="1">
                <a:solidFill>
                  <a:srgbClr val="002060"/>
                </a:solidFill>
              </a:rPr>
              <a:t>behavior of ideal gas</a:t>
            </a:r>
            <a:endParaRPr lang="en-IN" b="1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9C5E589-8ED1-8F37-8D4C-A3FA4159D162}"/>
              </a:ext>
            </a:extLst>
          </p:cNvPr>
          <p:cNvSpPr txBox="1"/>
          <p:nvPr/>
        </p:nvSpPr>
        <p:spPr>
          <a:xfrm>
            <a:off x="4668093" y="2125266"/>
            <a:ext cx="452700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 err="1"/>
              <a:t>Avagrado and Loschmidt – 19</a:t>
            </a:r>
            <a:r>
              <a:rPr lang="en-US" sz="2100" b="1" baseline="30000"/>
              <a:t>th</a:t>
            </a:r>
            <a:r>
              <a:rPr lang="en-US" sz="2100" b="1"/>
              <a:t> century</a:t>
            </a:r>
            <a:endParaRPr lang="en-IN" sz="2100" b="1"/>
          </a:p>
        </p:txBody>
      </p:sp>
    </p:spTree>
    <p:extLst>
      <p:ext uri="{BB962C8B-B14F-4D97-AF65-F5344CB8AC3E}">
        <p14:creationId xmlns:p14="http://schemas.microsoft.com/office/powerpoint/2010/main" val="314127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8" y="1025959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354EF61-9034-BAB9-125B-CFE52C14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946" y="2125266"/>
          <a:ext cx="5200106" cy="51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354EF61-9034-BAB9-125B-CFE52C14E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946" y="2125266"/>
                        <a:ext cx="5200106" cy="5193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2E453022-6B5B-33B1-B58D-8C4D95503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70" y="3429000"/>
          <a:ext cx="8848658" cy="176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2E453022-6B5B-33B1-B58D-8C4D9550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70" y="3429000"/>
                        <a:ext cx="8848658" cy="17617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93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6661" y="857251"/>
            <a:ext cx="8207237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Maxwell-Boltzmann Distribution: Kinetic Theory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9F02FCD-254B-028A-DD5F-F08C052EFD6D}"/>
              </a:ext>
            </a:extLst>
          </p:cNvPr>
          <p:cNvSpPr txBox="1"/>
          <p:nvPr/>
        </p:nvSpPr>
        <p:spPr>
          <a:xfrm>
            <a:off x="2202407" y="5381096"/>
            <a:ext cx="5257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How many molecules are moving between velocities v and v + dv?</a:t>
            </a:r>
            <a:endParaRPr lang="en-IN" b="1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248FAD9-C859-0C59-B651-15D1BEF7A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3268051" y="2844671"/>
            <a:ext cx="2258106" cy="183053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51DC00DC-93DA-DB76-AD57-B3A2743F5D93}"/>
              </a:ext>
            </a:extLst>
          </p:cNvPr>
          <p:cNvCxnSpPr/>
          <p:nvPr/>
        </p:nvCxnSpPr>
        <p:spPr>
          <a:xfrm flipH="1" flipV="1">
            <a:off x="4323522" y="2128421"/>
            <a:ext cx="0" cy="16896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5CF03D2D-770D-BE1D-A03A-6AF0AAE8B2A4}"/>
              </a:ext>
            </a:extLst>
          </p:cNvPr>
          <p:cNvCxnSpPr/>
          <p:nvPr/>
        </p:nvCxnSpPr>
        <p:spPr>
          <a:xfrm>
            <a:off x="4323522" y="3818074"/>
            <a:ext cx="2286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D611C744-E98B-EAF7-D342-9F357744A0C6}"/>
              </a:ext>
            </a:extLst>
          </p:cNvPr>
          <p:cNvCxnSpPr/>
          <p:nvPr/>
        </p:nvCxnSpPr>
        <p:spPr>
          <a:xfrm flipH="1">
            <a:off x="3120888" y="3818074"/>
            <a:ext cx="1202635" cy="132294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C93CAC3-0BA9-F6C4-FCA5-A1044846DF1F}"/>
              </a:ext>
            </a:extLst>
          </p:cNvPr>
          <p:cNvSpPr txBox="1"/>
          <p:nvPr/>
        </p:nvSpPr>
        <p:spPr>
          <a:xfrm>
            <a:off x="6609522" y="3679574"/>
            <a:ext cx="26000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x</a:t>
            </a:r>
            <a:endParaRPr lang="en-IN" sz="135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D2AFDB5-36F3-B9FB-380A-473A95A67E03}"/>
              </a:ext>
            </a:extLst>
          </p:cNvPr>
          <p:cNvSpPr txBox="1"/>
          <p:nvPr/>
        </p:nvSpPr>
        <p:spPr>
          <a:xfrm>
            <a:off x="4180457" y="1905498"/>
            <a:ext cx="2632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y</a:t>
            </a:r>
            <a:endParaRPr lang="en-IN" sz="13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AE0B778-BCB5-1843-1A1A-0901ECCA6E91}"/>
              </a:ext>
            </a:extLst>
          </p:cNvPr>
          <p:cNvSpPr txBox="1"/>
          <p:nvPr/>
        </p:nvSpPr>
        <p:spPr>
          <a:xfrm>
            <a:off x="2933737" y="5076352"/>
            <a:ext cx="25359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z</a:t>
            </a:r>
            <a:endParaRPr lang="en-IN" sz="135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5DCD42B-CA35-732E-4EFE-A42DAB0D5730}"/>
              </a:ext>
            </a:extLst>
          </p:cNvPr>
          <p:cNvSpPr txBox="1"/>
          <p:nvPr/>
        </p:nvSpPr>
        <p:spPr>
          <a:xfrm>
            <a:off x="6162259" y="2744467"/>
            <a:ext cx="2483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b="1"/>
              <a:t>Random motion in all directions</a:t>
            </a:r>
            <a:endParaRPr lang="en-IN" sz="1350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89D9E8E-BFB0-96A5-2EB5-2B470192B2B0}"/>
              </a:ext>
            </a:extLst>
          </p:cNvPr>
          <p:cNvSpPr txBox="1"/>
          <p:nvPr/>
        </p:nvSpPr>
        <p:spPr>
          <a:xfrm>
            <a:off x="1049273" y="3429004"/>
            <a:ext cx="15831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b="1"/>
              <a:t>N molecules</a:t>
            </a:r>
          </a:p>
          <a:p>
            <a:r>
              <a:rPr lang="en-US" sz="1350" b="1"/>
              <a:t>V container volume</a:t>
            </a:r>
            <a:endParaRPr lang="en-IN" sz="1350" b="1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565176" y="3150108"/>
            <a:ext cx="266132" cy="27892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3740415" y="3029569"/>
            <a:ext cx="355954" cy="27892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659583" y="3570461"/>
            <a:ext cx="271954" cy="253786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038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4023" y="1326802"/>
            <a:ext cx="7886700" cy="994172"/>
          </a:xfrm>
        </p:spPr>
        <p:txBody>
          <a:bodyPr>
            <a:normAutofit/>
          </a:bodyPr>
          <a:lstStyle/>
          <a:p>
            <a:r>
              <a:rPr lang="en-US" sz="4950" b="1"/>
              <a:t>For convenience </a:t>
            </a:r>
            <a:endParaRPr lang="en-IN" sz="4950" b="1"/>
          </a:p>
        </p:txBody>
      </p:sp>
      <p:sp>
        <p:nvSpPr>
          <p:cNvPr id="4" name="Rectangle 3"/>
          <p:cNvSpPr/>
          <p:nvPr/>
        </p:nvSpPr>
        <p:spPr>
          <a:xfrm>
            <a:off x="1" y="2320977"/>
            <a:ext cx="9144000" cy="2528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Position space to Velocity space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216440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58DB8DF-1882-DD42-0292-9DF8DDD5C133}"/>
              </a:ext>
            </a:extLst>
          </p:cNvPr>
          <p:cNvCxnSpPr/>
          <p:nvPr/>
        </p:nvCxnSpPr>
        <p:spPr>
          <a:xfrm flipH="1" flipV="1">
            <a:off x="4323522" y="2128421"/>
            <a:ext cx="0" cy="16896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51E62007-6B5E-EB9E-7320-7E2DC4C5CDB0}"/>
              </a:ext>
            </a:extLst>
          </p:cNvPr>
          <p:cNvCxnSpPr/>
          <p:nvPr/>
        </p:nvCxnSpPr>
        <p:spPr>
          <a:xfrm>
            <a:off x="4323522" y="3818074"/>
            <a:ext cx="2286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66E21AA-C98F-B86E-5977-E5D3AB9F07FC}"/>
              </a:ext>
            </a:extLst>
          </p:cNvPr>
          <p:cNvCxnSpPr/>
          <p:nvPr/>
        </p:nvCxnSpPr>
        <p:spPr>
          <a:xfrm flipH="1">
            <a:off x="3120888" y="3818074"/>
            <a:ext cx="1202635" cy="132294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D8C22BD7-DFBA-46E7-F8B3-796F6D05B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03" y="3482914"/>
          <a:ext cx="4857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D8C22BD7-DFBA-46E7-F8B3-796F6D05B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8103" y="3482914"/>
                        <a:ext cx="4857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47CD4FDF-A497-862E-E003-9DE1F3FF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170" y="1735965"/>
          <a:ext cx="48577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47CD4FDF-A497-862E-E003-9DE1F3FF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170" y="1735965"/>
                        <a:ext cx="485775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97E2764F-5BF6-1880-F559-DE2AD595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418" y="4899422"/>
          <a:ext cx="4476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97E2764F-5BF6-1880-F559-DE2AD595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3418" y="4899422"/>
                        <a:ext cx="4476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B78A5229-C7FB-1196-1320-54D5009D3CBD}"/>
              </a:ext>
            </a:extLst>
          </p:cNvPr>
          <p:cNvCxnSpPr/>
          <p:nvPr/>
        </p:nvCxnSpPr>
        <p:spPr>
          <a:xfrm flipV="1">
            <a:off x="4323523" y="2715868"/>
            <a:ext cx="1073426" cy="11022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3C3B8E2F-7EC8-84A8-BBC0-8E44BF3B3A97}"/>
              </a:ext>
            </a:extLst>
          </p:cNvPr>
          <p:cNvCxnSpPr/>
          <p:nvPr/>
        </p:nvCxnSpPr>
        <p:spPr>
          <a:xfrm flipV="1">
            <a:off x="5396970" y="2443196"/>
            <a:ext cx="268357" cy="27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xmlns="" id="{7D0CE29C-5787-D81B-3BB6-13FD15FE7330}"/>
              </a:ext>
            </a:extLst>
          </p:cNvPr>
          <p:cNvSpPr/>
          <p:nvPr/>
        </p:nvSpPr>
        <p:spPr>
          <a:xfrm>
            <a:off x="5348794" y="2328244"/>
            <a:ext cx="414389" cy="397563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xmlns="" id="{480452C6-19E7-3BD5-CC05-F1CBD384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920313"/>
          <a:ext cx="4182666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18" name="Object 83">
                        <a:extLst>
                          <a:ext uri="{FF2B5EF4-FFF2-40B4-BE49-F238E27FC236}">
                            <a16:creationId xmlns:a16="http://schemas.microsoft.com/office/drawing/2014/main" xmlns="" id="{480452C6-19E7-3BD5-CC05-F1CBD384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4920313"/>
                        <a:ext cx="4182666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2CEDD0-BFC8-A95D-8CA2-EFE1C222B9EB}"/>
              </a:ext>
            </a:extLst>
          </p:cNvPr>
          <p:cNvSpPr txBox="1"/>
          <p:nvPr/>
        </p:nvSpPr>
        <p:spPr>
          <a:xfrm>
            <a:off x="1803124" y="885000"/>
            <a:ext cx="62785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Let us consider a small region of space</a:t>
            </a:r>
            <a:endParaRPr lang="en-IN" sz="3000" b="1"/>
          </a:p>
        </p:txBody>
      </p:sp>
    </p:spTree>
    <p:extLst>
      <p:ext uri="{BB962C8B-B14F-4D97-AF65-F5344CB8AC3E}">
        <p14:creationId xmlns:p14="http://schemas.microsoft.com/office/powerpoint/2010/main" val="380161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82DE40-ABF1-2CB4-53BC-DB1EFC156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92896"/>
            <a:ext cx="8229600" cy="1143000"/>
          </a:xfrm>
        </p:spPr>
        <p:txBody>
          <a:bodyPr/>
          <a:lstStyle/>
          <a:p>
            <a:r>
              <a:rPr lang="en-US" b="1" dirty="0"/>
              <a:t>Summar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37005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958DB8DF-1882-DD42-0292-9DF8DDD5C133}"/>
              </a:ext>
            </a:extLst>
          </p:cNvPr>
          <p:cNvCxnSpPr/>
          <p:nvPr/>
        </p:nvCxnSpPr>
        <p:spPr>
          <a:xfrm flipH="1" flipV="1">
            <a:off x="4323522" y="2128421"/>
            <a:ext cx="0" cy="16896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51E62007-6B5E-EB9E-7320-7E2DC4C5CDB0}"/>
              </a:ext>
            </a:extLst>
          </p:cNvPr>
          <p:cNvCxnSpPr/>
          <p:nvPr/>
        </p:nvCxnSpPr>
        <p:spPr>
          <a:xfrm>
            <a:off x="4323522" y="3818074"/>
            <a:ext cx="2286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66E21AA-C98F-B86E-5977-E5D3AB9F07FC}"/>
              </a:ext>
            </a:extLst>
          </p:cNvPr>
          <p:cNvCxnSpPr/>
          <p:nvPr/>
        </p:nvCxnSpPr>
        <p:spPr>
          <a:xfrm flipH="1">
            <a:off x="3120888" y="3818074"/>
            <a:ext cx="1202635" cy="132294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D8C22BD7-DFBA-46E7-F8B3-796F6D05B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03" y="3482914"/>
          <a:ext cx="4857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D8C22BD7-DFBA-46E7-F8B3-796F6D05B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8103" y="3482914"/>
                        <a:ext cx="4857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47CD4FDF-A497-862E-E003-9DE1F3FF9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170" y="1735965"/>
          <a:ext cx="48577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47CD4FDF-A497-862E-E003-9DE1F3FF9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8170" y="1735965"/>
                        <a:ext cx="485775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97E2764F-5BF6-1880-F559-DE2AD595E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418" y="4899422"/>
          <a:ext cx="4476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97E2764F-5BF6-1880-F559-DE2AD595E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3418" y="4899422"/>
                        <a:ext cx="4476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B78A5229-C7FB-1196-1320-54D5009D3CBD}"/>
              </a:ext>
            </a:extLst>
          </p:cNvPr>
          <p:cNvCxnSpPr/>
          <p:nvPr/>
        </p:nvCxnSpPr>
        <p:spPr>
          <a:xfrm flipV="1">
            <a:off x="4323523" y="2715868"/>
            <a:ext cx="1073426" cy="11022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3C3B8E2F-7EC8-84A8-BBC0-8E44BF3B3A97}"/>
              </a:ext>
            </a:extLst>
          </p:cNvPr>
          <p:cNvCxnSpPr/>
          <p:nvPr/>
        </p:nvCxnSpPr>
        <p:spPr>
          <a:xfrm flipV="1">
            <a:off x="5396970" y="2443196"/>
            <a:ext cx="268357" cy="27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xmlns="" id="{7D0CE29C-5787-D81B-3BB6-13FD15FE7330}"/>
              </a:ext>
            </a:extLst>
          </p:cNvPr>
          <p:cNvSpPr/>
          <p:nvPr/>
        </p:nvSpPr>
        <p:spPr>
          <a:xfrm>
            <a:off x="5396968" y="2318305"/>
            <a:ext cx="414389" cy="397563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xmlns="" id="{480452C6-19E7-3BD5-CC05-F1CBD384E1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920313"/>
          <a:ext cx="4182666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1422360" imgH="241200" progId="Equation.DSMT4">
                  <p:embed/>
                </p:oleObj>
              </mc:Choice>
              <mc:Fallback>
                <p:oleObj name="Equation" r:id="rId9" imgW="1422360" imgH="241200" progId="Equation.DSMT4">
                  <p:embed/>
                  <p:pic>
                    <p:nvPicPr>
                      <p:cNvPr id="18" name="Object 83">
                        <a:extLst>
                          <a:ext uri="{FF2B5EF4-FFF2-40B4-BE49-F238E27FC236}">
                            <a16:creationId xmlns:a16="http://schemas.microsoft.com/office/drawing/2014/main" xmlns="" id="{480452C6-19E7-3BD5-CC05-F1CBD384E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4920313"/>
                        <a:ext cx="4182666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82CEDD0-BFC8-A95D-8CA2-EFE1C222B9EB}"/>
              </a:ext>
            </a:extLst>
          </p:cNvPr>
          <p:cNvSpPr txBox="1"/>
          <p:nvPr/>
        </p:nvSpPr>
        <p:spPr>
          <a:xfrm>
            <a:off x="512208" y="1029433"/>
            <a:ext cx="83492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Let us consider a small infinitesimal region of space</a:t>
            </a:r>
            <a:endParaRPr lang="en-IN" sz="3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019921" y="3098402"/>
          <a:ext cx="446602" cy="33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9921" y="3098402"/>
                        <a:ext cx="446602" cy="337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11478" y="1790284"/>
          <a:ext cx="498044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478" y="1790284"/>
                        <a:ext cx="498044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05184" y="2348484"/>
          <a:ext cx="457634" cy="33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05184" y="2348484"/>
                        <a:ext cx="457634" cy="337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6044" y="2082670"/>
            <a:ext cx="2247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“N” molecules</a:t>
            </a:r>
          </a:p>
          <a:p>
            <a:r>
              <a:rPr lang="en-US" sz="2700" b="1"/>
              <a:t>in container</a:t>
            </a:r>
            <a:endParaRPr lang="en-IN" sz="2700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E9F02FCD-254B-028A-DD5F-F08C052EFD6D}"/>
              </a:ext>
            </a:extLst>
          </p:cNvPr>
          <p:cNvSpPr txBox="1"/>
          <p:nvPr/>
        </p:nvSpPr>
        <p:spPr>
          <a:xfrm>
            <a:off x="139148" y="3453644"/>
            <a:ext cx="52578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b="1"/>
              <a:t>how many molecules are moving between </a:t>
            </a:r>
          </a:p>
          <a:p>
            <a:r>
              <a:rPr lang="en-US" sz="1500" b="1"/>
              <a:t>velocities v and v + dv?</a:t>
            </a:r>
            <a:endParaRPr lang="en-IN" sz="1500" b="1"/>
          </a:p>
        </p:txBody>
      </p:sp>
    </p:spTree>
    <p:extLst>
      <p:ext uri="{BB962C8B-B14F-4D97-AF65-F5344CB8AC3E}">
        <p14:creationId xmlns:p14="http://schemas.microsoft.com/office/powerpoint/2010/main" val="161137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8" y="1025959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354EF61-9034-BAB9-125B-CFE52C14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1946" y="2125266"/>
          <a:ext cx="5200106" cy="51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354EF61-9034-BAB9-125B-CFE52C14E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946" y="2125266"/>
                        <a:ext cx="5200106" cy="5193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2E453022-6B5B-33B1-B58D-8C4D95503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70" y="3429000"/>
          <a:ext cx="8848658" cy="1761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4775040" imgH="965160" progId="Equation.DSMT4">
                  <p:embed/>
                </p:oleObj>
              </mc:Choice>
              <mc:Fallback>
                <p:oleObj name="Equation" r:id="rId5" imgW="4775040" imgH="9651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2E453022-6B5B-33B1-B58D-8C4D9550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70" y="3429000"/>
                        <a:ext cx="8848658" cy="17617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84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874" y="610158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axwell’s velocity distribution function and assumption’s</a:t>
            </a:r>
            <a:endParaRPr lang="en-IN" b="1" dirty="0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354EF61-9034-BAB9-125B-CFE52C14E8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7627" y="2018327"/>
          <a:ext cx="5200106" cy="51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2412720" imgH="241200" progId="Equation.DSMT4">
                  <p:embed/>
                </p:oleObj>
              </mc:Choice>
              <mc:Fallback>
                <p:oleObj name="Equation" r:id="rId3" imgW="2412720" imgH="241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354EF61-9034-BAB9-125B-CFE52C14E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7627" y="2018327"/>
                        <a:ext cx="5200106" cy="5193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2E453022-6B5B-33B1-B58D-8C4D955035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802" y="2654577"/>
          <a:ext cx="3931444" cy="78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247840" imgH="457200" progId="Equation.DSMT4">
                  <p:embed/>
                </p:oleObj>
              </mc:Choice>
              <mc:Fallback>
                <p:oleObj name="Equation" r:id="rId5" imgW="2247840" imgH="4572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2E453022-6B5B-33B1-B58D-8C4D955035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0802" y="2654577"/>
                        <a:ext cx="3931444" cy="78819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5D6D4B5-93DE-694F-0CD8-7A91464761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8602" y="3616532"/>
          <a:ext cx="7200900" cy="115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5562360" imgH="888840" progId="Equation.DSMT4">
                  <p:embed/>
                </p:oleObj>
              </mc:Choice>
              <mc:Fallback>
                <p:oleObj name="Equation" r:id="rId7" imgW="5562360" imgH="888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E5D6D4B5-93DE-694F-0CD8-7A9146476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8602" y="3616532"/>
                        <a:ext cx="7200900" cy="1151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C7900F2-48B9-5DD9-9F4C-E0BC88BF37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7115" y="4941660"/>
          <a:ext cx="3281127" cy="62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DC7900F2-48B9-5DD9-9F4C-E0BC88BF37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7115" y="4941660"/>
                        <a:ext cx="3281127" cy="62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F8F75EAC-F19A-F30E-7DC2-BB5D60C87144}"/>
              </a:ext>
            </a:extLst>
          </p:cNvPr>
          <p:cNvCxnSpPr/>
          <p:nvPr/>
        </p:nvCxnSpPr>
        <p:spPr>
          <a:xfrm>
            <a:off x="6348244" y="5253669"/>
            <a:ext cx="19509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099AE2E-DBBA-050E-0BF8-C319C8BA5A05}"/>
              </a:ext>
            </a:extLst>
          </p:cNvPr>
          <p:cNvSpPr txBox="1"/>
          <p:nvPr/>
        </p:nvSpPr>
        <p:spPr>
          <a:xfrm>
            <a:off x="8312671" y="4941694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A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127536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ACE6CD2-C2B6-E9D0-ED07-5CEFCC67F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" y="857251"/>
          <a:ext cx="4082775" cy="116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ACE6CD2-C2B6-E9D0-ED07-5CEFCC67F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" y="857251"/>
                        <a:ext cx="4082775" cy="11681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D74F0DE3-AF05-72E5-0382-2CA0E5866E81}"/>
              </a:ext>
            </a:extLst>
          </p:cNvPr>
          <p:cNvCxnSpPr/>
          <p:nvPr/>
        </p:nvCxnSpPr>
        <p:spPr>
          <a:xfrm flipH="1" flipV="1">
            <a:off x="4323522" y="2128421"/>
            <a:ext cx="0" cy="168965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FB1C5447-7E92-C639-27A2-30F74D5987EF}"/>
              </a:ext>
            </a:extLst>
          </p:cNvPr>
          <p:cNvCxnSpPr/>
          <p:nvPr/>
        </p:nvCxnSpPr>
        <p:spPr>
          <a:xfrm>
            <a:off x="4323522" y="3818074"/>
            <a:ext cx="2286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9FF45120-1FDB-D359-6030-125180962C47}"/>
              </a:ext>
            </a:extLst>
          </p:cNvPr>
          <p:cNvCxnSpPr/>
          <p:nvPr/>
        </p:nvCxnSpPr>
        <p:spPr>
          <a:xfrm flipH="1">
            <a:off x="3120888" y="3818074"/>
            <a:ext cx="1202635" cy="132294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xmlns="" id="{62AD700F-2336-D121-2011-05572EB52D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88103" y="3482914"/>
          <a:ext cx="4857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3" name="Object 83">
                        <a:extLst>
                          <a:ext uri="{FF2B5EF4-FFF2-40B4-BE49-F238E27FC236}">
                            <a16:creationId xmlns:a16="http://schemas.microsoft.com/office/drawing/2014/main" xmlns="" id="{62AD700F-2336-D121-2011-05572EB52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88103" y="3482914"/>
                        <a:ext cx="4857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xmlns="" id="{BEADE912-9A95-6B18-617F-CD4D8B00F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8170" y="1735965"/>
          <a:ext cx="485775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64880" imgH="241200" progId="Equation.DSMT4">
                  <p:embed/>
                </p:oleObj>
              </mc:Choice>
              <mc:Fallback>
                <p:oleObj name="Equation" r:id="rId7" imgW="164880" imgH="241200" progId="Equation.DSMT4">
                  <p:embed/>
                  <p:pic>
                    <p:nvPicPr>
                      <p:cNvPr id="14" name="Object 83">
                        <a:extLst>
                          <a:ext uri="{FF2B5EF4-FFF2-40B4-BE49-F238E27FC236}">
                            <a16:creationId xmlns:a16="http://schemas.microsoft.com/office/drawing/2014/main" xmlns="" id="{BEADE912-9A95-6B18-617F-CD4D8B00F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8170" y="1735965"/>
                        <a:ext cx="485775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>
            <a:extLst>
              <a:ext uri="{FF2B5EF4-FFF2-40B4-BE49-F238E27FC236}">
                <a16:creationId xmlns:a16="http://schemas.microsoft.com/office/drawing/2014/main" xmlns="" id="{95782880-E048-0F1C-5F5D-E537510CA3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3418" y="4899422"/>
          <a:ext cx="447675" cy="67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15" name="Object 83">
                        <a:extLst>
                          <a:ext uri="{FF2B5EF4-FFF2-40B4-BE49-F238E27FC236}">
                            <a16:creationId xmlns:a16="http://schemas.microsoft.com/office/drawing/2014/main" xmlns="" id="{95782880-E048-0F1C-5F5D-E537510CA3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3418" y="4899422"/>
                        <a:ext cx="447675" cy="67032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29C8013B-4E27-08B4-F5FB-311B75176C9B}"/>
              </a:ext>
            </a:extLst>
          </p:cNvPr>
          <p:cNvCxnSpPr/>
          <p:nvPr/>
        </p:nvCxnSpPr>
        <p:spPr>
          <a:xfrm flipV="1">
            <a:off x="4323523" y="2715868"/>
            <a:ext cx="1073426" cy="11022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E1D77FC2-EE13-BBAC-D830-CB1EFE5509DB}"/>
              </a:ext>
            </a:extLst>
          </p:cNvPr>
          <p:cNvCxnSpPr/>
          <p:nvPr/>
        </p:nvCxnSpPr>
        <p:spPr>
          <a:xfrm flipV="1">
            <a:off x="5396970" y="2443196"/>
            <a:ext cx="268357" cy="2727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xmlns="" id="{BCE6E7BE-B004-919A-C66E-126BC15431AA}"/>
              </a:ext>
            </a:extLst>
          </p:cNvPr>
          <p:cNvSpPr/>
          <p:nvPr/>
        </p:nvSpPr>
        <p:spPr>
          <a:xfrm>
            <a:off x="5348794" y="2328244"/>
            <a:ext cx="414389" cy="397563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xmlns="" id="{BD7645E9-A7E6-18A2-D135-F9D18D596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9522" y="2089549"/>
          <a:ext cx="1866900" cy="707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19" name="Object 83">
                        <a:extLst>
                          <a:ext uri="{FF2B5EF4-FFF2-40B4-BE49-F238E27FC236}">
                            <a16:creationId xmlns:a16="http://schemas.microsoft.com/office/drawing/2014/main" xmlns="" id="{BD7645E9-A7E6-18A2-D135-F9D18D596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9522" y="2089549"/>
                        <a:ext cx="1866900" cy="7072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28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7ACE6CD2-C2B6-E9D0-ED07-5CEFCC67F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8420" y="1256824"/>
          <a:ext cx="4082775" cy="116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184120" imgH="634680" progId="Equation.DSMT4">
                  <p:embed/>
                </p:oleObj>
              </mc:Choice>
              <mc:Fallback>
                <p:oleObj name="Equation" r:id="rId3" imgW="2184120" imgH="6346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7ACE6CD2-C2B6-E9D0-ED07-5CEFCC67F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8420" y="1256824"/>
                        <a:ext cx="4082775" cy="116810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2D921BB9-DFCB-A975-E5C4-74D3088A4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3424" y="3633686"/>
          <a:ext cx="2979997" cy="66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2D921BB9-DFCB-A975-E5C4-74D3088A4B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3424" y="3633686"/>
                        <a:ext cx="2979997" cy="66815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BE61BBE3-9238-81C4-56B1-019C0368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019" y="4719128"/>
          <a:ext cx="8401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BE61BBE3-9238-81C4-56B1-019C0368C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019" y="4719128"/>
                        <a:ext cx="8401050" cy="633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016A4BF8-5AFE-6435-DACE-69659634F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7004" y="2763069"/>
          <a:ext cx="6029990" cy="413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2958840" imgH="203040" progId="Equation.DSMT4">
                  <p:embed/>
                </p:oleObj>
              </mc:Choice>
              <mc:Fallback>
                <p:oleObj name="Equation" r:id="rId9" imgW="295884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016A4BF8-5AFE-6435-DACE-69659634F9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7004" y="2763069"/>
                        <a:ext cx="6029990" cy="41322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276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8437FC12-48F5-3A8A-C82A-37123AE8FC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5955" y="2050256"/>
          <a:ext cx="1710928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8437FC12-48F5-3A8A-C82A-37123AE8FC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5955" y="2050256"/>
                        <a:ext cx="1710928" cy="43457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1D8B28D0-883F-4C32-FDA0-217BF045B0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50" y="2695635"/>
          <a:ext cx="8864910" cy="47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4381200" imgH="241200" progId="Equation.DSMT4">
                  <p:embed/>
                </p:oleObj>
              </mc:Choice>
              <mc:Fallback>
                <p:oleObj name="Equation" r:id="rId5" imgW="4381200" imgH="24120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1D8B28D0-883F-4C32-FDA0-217BF045B0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950" y="2695635"/>
                        <a:ext cx="8864910" cy="47999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BE61BBE3-9238-81C4-56B1-019C0368C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80" y="1229674"/>
          <a:ext cx="8401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BE61BBE3-9238-81C4-56B1-019C0368C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80" y="1229674"/>
                        <a:ext cx="8401050" cy="6334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xmlns="" id="{FF0150B3-6EBF-AC5D-D69C-86FF4FDAE0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668" y="3359582"/>
          <a:ext cx="6321028" cy="9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3124080" imgH="469800" progId="Equation.DSMT4">
                  <p:embed/>
                </p:oleObj>
              </mc:Choice>
              <mc:Fallback>
                <p:oleObj name="Equation" r:id="rId9" imgW="3124080" imgH="469800" progId="Equation.DSMT4">
                  <p:embed/>
                  <p:pic>
                    <p:nvPicPr>
                      <p:cNvPr id="11" name="Object 83">
                        <a:extLst>
                          <a:ext uri="{FF2B5EF4-FFF2-40B4-BE49-F238E27FC236}">
                            <a16:creationId xmlns:a16="http://schemas.microsoft.com/office/drawing/2014/main" xmlns="" id="{FF0150B3-6EBF-AC5D-D69C-86FF4FDAE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668" y="3359582"/>
                        <a:ext cx="6321028" cy="93464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xmlns="" id="{1C4E8FD4-CF0A-8357-4462-DB08ACBC4C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6209" y="4580282"/>
          <a:ext cx="4933950" cy="93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2438280" imgH="469800" progId="Equation.DSMT4">
                  <p:embed/>
                </p:oleObj>
              </mc:Choice>
              <mc:Fallback>
                <p:oleObj name="Equation" r:id="rId11" imgW="2438280" imgH="469800" progId="Equation.DSMT4">
                  <p:embed/>
                  <p:pic>
                    <p:nvPicPr>
                      <p:cNvPr id="12" name="Object 83">
                        <a:extLst>
                          <a:ext uri="{FF2B5EF4-FFF2-40B4-BE49-F238E27FC236}">
                            <a16:creationId xmlns:a16="http://schemas.microsoft.com/office/drawing/2014/main" xmlns="" id="{1C4E8FD4-CF0A-8357-4462-DB08ACBC4C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6209" y="4580282"/>
                        <a:ext cx="4933950" cy="93464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CD4B30C0-E7C1-BA49-59FA-9AB902732592}"/>
              </a:ext>
            </a:extLst>
          </p:cNvPr>
          <p:cNvCxnSpPr/>
          <p:nvPr/>
        </p:nvCxnSpPr>
        <p:spPr>
          <a:xfrm>
            <a:off x="5213392" y="5718949"/>
            <a:ext cx="236216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5F7C9B8-4FA4-60BA-6D0C-943EBD5D4B6E}"/>
              </a:ext>
            </a:extLst>
          </p:cNvPr>
          <p:cNvSpPr txBox="1"/>
          <p:nvPr/>
        </p:nvSpPr>
        <p:spPr>
          <a:xfrm>
            <a:off x="7679275" y="5379593"/>
            <a:ext cx="153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2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635392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4F4CDDE-F485-110C-5CA2-98433AC9AC2D}"/>
              </a:ext>
            </a:extLst>
          </p:cNvPr>
          <p:cNvSpPr txBox="1"/>
          <p:nvPr/>
        </p:nvSpPr>
        <p:spPr>
          <a:xfrm>
            <a:off x="3757014" y="1075911"/>
            <a:ext cx="136486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Recollect eqn (1)</a:t>
            </a:r>
            <a:endParaRPr lang="en-IN" sz="1350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93224CFC-2D7A-27C4-2AF3-40699ACC8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4002" y="1433722"/>
          <a:ext cx="3324225" cy="7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93224CFC-2D7A-27C4-2AF3-40699ACC8C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4002" y="1433722"/>
                        <a:ext cx="3324225" cy="7453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0F4D7EEE-8786-22E5-940D-4E3B234665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052" y="2596288"/>
          <a:ext cx="554712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2095200" imgH="457200" progId="Equation.DSMT4">
                  <p:embed/>
                </p:oleObj>
              </mc:Choice>
              <mc:Fallback>
                <p:oleObj name="Equation" r:id="rId5" imgW="2095200" imgH="45720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0F4D7EEE-8786-22E5-940D-4E3B23466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052" y="2596288"/>
                        <a:ext cx="5547122" cy="1200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A67B8D4A-8F12-B1E4-2E97-879FC6E6C744}"/>
              </a:ext>
            </a:extLst>
          </p:cNvPr>
          <p:cNvCxnSpPr/>
          <p:nvPr/>
        </p:nvCxnSpPr>
        <p:spPr>
          <a:xfrm>
            <a:off x="5915480" y="3196363"/>
            <a:ext cx="236216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01BD1BC-77C8-BE01-FB0B-5FE459EE956D}"/>
              </a:ext>
            </a:extLst>
          </p:cNvPr>
          <p:cNvSpPr txBox="1"/>
          <p:nvPr/>
        </p:nvSpPr>
        <p:spPr>
          <a:xfrm>
            <a:off x="8573796" y="2884772"/>
            <a:ext cx="1534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3</a:t>
            </a:r>
            <a:endParaRPr lang="en-IN" sz="3600"/>
          </a:p>
        </p:txBody>
      </p: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12861DC9-7831-A93A-6FD8-5F1C23A11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16790" y="4157151"/>
          <a:ext cx="4933950" cy="146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12861DC9-7831-A93A-6FD8-5F1C23A11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16790" y="4157151"/>
                        <a:ext cx="4933950" cy="1464469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alf Frame 9">
            <a:extLst>
              <a:ext uri="{FF2B5EF4-FFF2-40B4-BE49-F238E27FC236}">
                <a16:creationId xmlns:a16="http://schemas.microsoft.com/office/drawing/2014/main" xmlns="" id="{DD19182C-A336-52A0-23CF-E9B71A5C30D6}"/>
              </a:ext>
            </a:extLst>
          </p:cNvPr>
          <p:cNvSpPr/>
          <p:nvPr/>
        </p:nvSpPr>
        <p:spPr>
          <a:xfrm>
            <a:off x="1498738" y="3841891"/>
            <a:ext cx="636104" cy="1759226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xmlns="" id="{5185766E-7703-794F-8D06-1FBD36D9A3E3}"/>
              </a:ext>
            </a:extLst>
          </p:cNvPr>
          <p:cNvSpPr/>
          <p:nvPr/>
        </p:nvSpPr>
        <p:spPr>
          <a:xfrm rot="10800000">
            <a:off x="6460435" y="4145271"/>
            <a:ext cx="636104" cy="1759226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DF0098A3-EE88-8679-A835-D76E20C12D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277" y="945358"/>
          <a:ext cx="2943185" cy="105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257120" imgH="457200" progId="Equation.DSMT4">
                  <p:embed/>
                </p:oleObj>
              </mc:Choice>
              <mc:Fallback>
                <p:oleObj name="Equation" r:id="rId3" imgW="1257120" imgH="45720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DF0098A3-EE88-8679-A835-D76E20C12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1277" y="945358"/>
                        <a:ext cx="2943185" cy="105489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319BEA-889B-032C-83B1-F63EDB6A6119}"/>
              </a:ext>
            </a:extLst>
          </p:cNvPr>
          <p:cNvSpPr txBox="1"/>
          <p:nvPr/>
        </p:nvSpPr>
        <p:spPr>
          <a:xfrm>
            <a:off x="469168" y="2288490"/>
            <a:ext cx="886697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 u="sng">
                <a:solidFill>
                  <a:srgbClr val="002060"/>
                </a:solidFill>
              </a:rPr>
              <a:t>Laplace’s method of undetermined multiplier (Mathematics)</a:t>
            </a:r>
            <a:endParaRPr lang="en-IN" sz="2700" b="1" u="sng">
              <a:solidFill>
                <a:srgbClr val="002060"/>
              </a:solidFill>
            </a:endParaRPr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C0979990-2C67-ACD0-7349-431270E11B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5065" y="3061504"/>
          <a:ext cx="7402116" cy="46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3162240" imgH="203040" progId="Equation.DSMT4">
                  <p:embed/>
                </p:oleObj>
              </mc:Choice>
              <mc:Fallback>
                <p:oleObj name="Equation" r:id="rId5" imgW="3162240" imgH="203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C0979990-2C67-ACD0-7349-431270E11B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065" y="3061504"/>
                        <a:ext cx="7402116" cy="46791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xmlns="" id="{BC02E81B-8585-B2AF-72FD-819D08996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819" y="4015193"/>
          <a:ext cx="7991475" cy="10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3949560" imgH="507960" progId="Equation.DSMT4">
                  <p:embed/>
                </p:oleObj>
              </mc:Choice>
              <mc:Fallback>
                <p:oleObj name="Equation" r:id="rId7" imgW="3949560" imgH="507960" progId="Equation.DSMT4">
                  <p:embed/>
                  <p:pic>
                    <p:nvPicPr>
                      <p:cNvPr id="7" name="Object 83">
                        <a:extLst>
                          <a:ext uri="{FF2B5EF4-FFF2-40B4-BE49-F238E27FC236}">
                            <a16:creationId xmlns:a16="http://schemas.microsoft.com/office/drawing/2014/main" xmlns="" id="{BC02E81B-8585-B2AF-72FD-819D08996D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819" y="4015193"/>
                        <a:ext cx="7991475" cy="101084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78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C2FC3987-6E7C-6A7C-39AC-4C4410ABF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46" y="1517659"/>
          <a:ext cx="3070555" cy="382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193760" imgH="1511280" progId="Equation.DSMT4">
                  <p:embed/>
                </p:oleObj>
              </mc:Choice>
              <mc:Fallback>
                <p:oleObj name="Equation" r:id="rId3" imgW="1193760" imgH="151128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C2FC3987-6E7C-6A7C-39AC-4C4410ABF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246" y="1517659"/>
                        <a:ext cx="3070555" cy="382268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xmlns="" id="{494BFB17-5FC3-6ACA-0AF0-CDAB5C84F4FE}"/>
              </a:ext>
            </a:extLst>
          </p:cNvPr>
          <p:cNvSpPr/>
          <p:nvPr/>
        </p:nvSpPr>
        <p:spPr>
          <a:xfrm>
            <a:off x="3396148" y="2845076"/>
            <a:ext cx="2351708" cy="201764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FDCBAA1A-6656-2FDE-B591-E3D52255E4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7858" y="1538130"/>
          <a:ext cx="3022939" cy="397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977760" imgH="1307880" progId="Equation.DSMT4">
                  <p:embed/>
                </p:oleObj>
              </mc:Choice>
              <mc:Fallback>
                <p:oleObj name="Equation" r:id="rId5" imgW="977760" imgH="130788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FDCBAA1A-6656-2FDE-B591-E3D52255E4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7858" y="1538130"/>
                        <a:ext cx="3022939" cy="397619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6E9B3CB-356C-AC94-3032-8E18ABB34357}"/>
              </a:ext>
            </a:extLst>
          </p:cNvPr>
          <p:cNvSpPr txBox="1"/>
          <p:nvPr/>
        </p:nvSpPr>
        <p:spPr>
          <a:xfrm>
            <a:off x="2461161" y="5493887"/>
            <a:ext cx="4317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Recollecting (A) and substituting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224008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8339CC6-84B9-2B15-70DF-298CEF2793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21071" y="1115090"/>
          <a:ext cx="3281127" cy="624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2070000" imgH="393480" progId="Equation.DSMT4">
                  <p:embed/>
                </p:oleObj>
              </mc:Choice>
              <mc:Fallback>
                <p:oleObj name="Equation" r:id="rId3" imgW="20700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08339CC6-84B9-2B15-70DF-298CEF2793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1071" y="1115090"/>
                        <a:ext cx="3281127" cy="624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309254CE-5C18-5BA7-9BE3-6C059EB18B6C}"/>
              </a:ext>
            </a:extLst>
          </p:cNvPr>
          <p:cNvCxnSpPr/>
          <p:nvPr/>
        </p:nvCxnSpPr>
        <p:spPr>
          <a:xfrm>
            <a:off x="5702200" y="1427099"/>
            <a:ext cx="19509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9D55163-ABFD-BA56-5AD8-E0DC6823E4A2}"/>
              </a:ext>
            </a:extLst>
          </p:cNvPr>
          <p:cNvSpPr txBox="1"/>
          <p:nvPr/>
        </p:nvSpPr>
        <p:spPr>
          <a:xfrm>
            <a:off x="7666627" y="1115092"/>
            <a:ext cx="452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A</a:t>
            </a:r>
            <a:endParaRPr lang="en-IN" sz="36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2945D91-DA26-BC04-E5B3-116C71F89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961" y="3741015"/>
          <a:ext cx="7217105" cy="104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2019240" imgH="291960" progId="Equation.DSMT4">
                  <p:embed/>
                </p:oleObj>
              </mc:Choice>
              <mc:Fallback>
                <p:oleObj name="Equation" r:id="rId5" imgW="20192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B2945D91-DA26-BC04-E5B3-116C71F89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961" y="3741015"/>
                        <a:ext cx="7217105" cy="104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36E2D768-74F4-7203-54BB-4FD9F9B27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82" y="2235928"/>
          <a:ext cx="840224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4533840" imgH="482400" progId="Equation.DSMT4">
                  <p:embed/>
                </p:oleObj>
              </mc:Choice>
              <mc:Fallback>
                <p:oleObj name="Equation" r:id="rId7" imgW="4533840" imgH="48240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36E2D768-74F4-7203-54BB-4FD9F9B27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82" y="2235928"/>
                        <a:ext cx="8402240" cy="881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DD85F5B6-D1F2-B320-BFE7-A8DC19406541}"/>
              </a:ext>
            </a:extLst>
          </p:cNvPr>
          <p:cNvCxnSpPr/>
          <p:nvPr/>
        </p:nvCxnSpPr>
        <p:spPr>
          <a:xfrm>
            <a:off x="5816498" y="5278517"/>
            <a:ext cx="19509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280753D-AC3D-CEFF-A546-0262EE67A68D}"/>
              </a:ext>
            </a:extLst>
          </p:cNvPr>
          <p:cNvSpPr txBox="1"/>
          <p:nvPr/>
        </p:nvSpPr>
        <p:spPr>
          <a:xfrm>
            <a:off x="7780904" y="4966542"/>
            <a:ext cx="4363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/>
              <a:t>B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400477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189346"/>
              </p:ext>
            </p:extLst>
          </p:nvPr>
        </p:nvGraphicFramePr>
        <p:xfrm>
          <a:off x="323528" y="476672"/>
          <a:ext cx="8132105" cy="55971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24701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474900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474900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1058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542743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407057">
                  <a:extLst>
                    <a:ext uri="{9D8B030D-6E8A-4147-A177-3AD203B41FA5}">
                      <a16:colId xmlns:a16="http://schemas.microsoft.com/office/drawing/2014/main" xmlns="" val="901301938"/>
                    </a:ext>
                  </a:extLst>
                </a:gridCol>
                <a:gridCol w="407057">
                  <a:extLst>
                    <a:ext uri="{9D8B030D-6E8A-4147-A177-3AD203B41FA5}">
                      <a16:colId xmlns:a16="http://schemas.microsoft.com/office/drawing/2014/main" xmlns="" val="3188963098"/>
                    </a:ext>
                  </a:extLst>
                </a:gridCol>
                <a:gridCol w="470380">
                  <a:extLst>
                    <a:ext uri="{9D8B030D-6E8A-4147-A177-3AD203B41FA5}">
                      <a16:colId xmlns:a16="http://schemas.microsoft.com/office/drawing/2014/main" xmlns="" val="3577227769"/>
                    </a:ext>
                  </a:extLst>
                </a:gridCol>
                <a:gridCol w="470380">
                  <a:extLst>
                    <a:ext uri="{9D8B030D-6E8A-4147-A177-3AD203B41FA5}">
                      <a16:colId xmlns:a16="http://schemas.microsoft.com/office/drawing/2014/main" xmlns="" val="3322509302"/>
                    </a:ext>
                  </a:extLst>
                </a:gridCol>
              </a:tblGrid>
              <a:tr h="50274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93351535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264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3962FB9-8BEB-CC11-DD4C-D0F5F892A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7775" y="1323230"/>
          <a:ext cx="7217105" cy="104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2019240" imgH="291960" progId="Equation.DSMT4">
                  <p:embed/>
                </p:oleObj>
              </mc:Choice>
              <mc:Fallback>
                <p:oleObj name="Equation" r:id="rId3" imgW="2019240" imgH="291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03962FB9-8BEB-CC11-DD4C-D0F5F892A4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7775" y="1323230"/>
                        <a:ext cx="7217105" cy="104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xmlns="" id="{98C4F66E-5C5A-837E-8043-20E48413ED73}"/>
              </a:ext>
            </a:extLst>
          </p:cNvPr>
          <p:cNvSpPr/>
          <p:nvPr/>
        </p:nvSpPr>
        <p:spPr>
          <a:xfrm rot="16200000">
            <a:off x="6599604" y="1662321"/>
            <a:ext cx="377687" cy="1461052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686E3D48-02FC-F9C9-A9B4-9A3EB1C07A66}"/>
              </a:ext>
            </a:extLst>
          </p:cNvPr>
          <p:cNvSpPr/>
          <p:nvPr/>
        </p:nvSpPr>
        <p:spPr>
          <a:xfrm>
            <a:off x="2375455" y="2666174"/>
            <a:ext cx="3359420" cy="3130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3CCA8A19-22DC-3A23-8100-6F3C4CC66E74}"/>
              </a:ext>
            </a:extLst>
          </p:cNvPr>
          <p:cNvSpPr/>
          <p:nvPr/>
        </p:nvSpPr>
        <p:spPr>
          <a:xfrm>
            <a:off x="2529509" y="2850052"/>
            <a:ext cx="3056283" cy="281774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D60DA7D4-77C0-F94D-6031-B43FF55ED18C}"/>
              </a:ext>
            </a:extLst>
          </p:cNvPr>
          <p:cNvCxnSpPr>
            <a:endCxn id="9" idx="7"/>
          </p:cNvCxnSpPr>
          <p:nvPr/>
        </p:nvCxnSpPr>
        <p:spPr>
          <a:xfrm flipV="1">
            <a:off x="4174449" y="3262696"/>
            <a:ext cx="963775" cy="12024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A245DC0C-2590-F46A-7A99-366A306DFB60}"/>
              </a:ext>
            </a:extLst>
          </p:cNvPr>
          <p:cNvCxnSpPr/>
          <p:nvPr/>
        </p:nvCxnSpPr>
        <p:spPr>
          <a:xfrm flipH="1" flipV="1">
            <a:off x="4174435" y="2279791"/>
            <a:ext cx="0" cy="2185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C708782B-D8B8-E562-D03C-5DCA5FC87506}"/>
              </a:ext>
            </a:extLst>
          </p:cNvPr>
          <p:cNvCxnSpPr/>
          <p:nvPr/>
        </p:nvCxnSpPr>
        <p:spPr>
          <a:xfrm>
            <a:off x="4174449" y="4465154"/>
            <a:ext cx="26139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7EB1D383-1B79-A908-26F6-2B7D41F3EA16}"/>
              </a:ext>
            </a:extLst>
          </p:cNvPr>
          <p:cNvCxnSpPr/>
          <p:nvPr/>
        </p:nvCxnSpPr>
        <p:spPr>
          <a:xfrm flipH="1">
            <a:off x="3120887" y="4465154"/>
            <a:ext cx="1053548" cy="1381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616A4A87-97AA-BA2E-8DF7-15A25787C1A2}"/>
              </a:ext>
            </a:extLst>
          </p:cNvPr>
          <p:cNvCxnSpPr/>
          <p:nvPr/>
        </p:nvCxnSpPr>
        <p:spPr>
          <a:xfrm flipV="1">
            <a:off x="5123304" y="3104594"/>
            <a:ext cx="129208" cy="1829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xmlns="" id="{D5568F32-A550-A3BD-B83E-F4191A868A58}"/>
              </a:ext>
            </a:extLst>
          </p:cNvPr>
          <p:cNvSpPr/>
          <p:nvPr/>
        </p:nvSpPr>
        <p:spPr>
          <a:xfrm>
            <a:off x="3980624" y="4117329"/>
            <a:ext cx="392595" cy="22858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25" name="Object 83">
            <a:extLst>
              <a:ext uri="{FF2B5EF4-FFF2-40B4-BE49-F238E27FC236}">
                <a16:creationId xmlns:a16="http://schemas.microsoft.com/office/drawing/2014/main" xmlns="" id="{F2C0C3A9-B83B-82F1-AB69-E67A2220F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333" y="947740"/>
          <a:ext cx="8635603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4483080" imgH="203040" progId="Equation.DSMT4">
                  <p:embed/>
                </p:oleObj>
              </mc:Choice>
              <mc:Fallback>
                <p:oleObj name="Equation" r:id="rId5" imgW="4483080" imgH="203040" progId="Equation.DSMT4">
                  <p:embed/>
                  <p:pic>
                    <p:nvPicPr>
                      <p:cNvPr id="25" name="Object 83">
                        <a:extLst>
                          <a:ext uri="{FF2B5EF4-FFF2-40B4-BE49-F238E27FC236}">
                            <a16:creationId xmlns:a16="http://schemas.microsoft.com/office/drawing/2014/main" xmlns="" id="{F2C0C3A9-B83B-82F1-AB69-E67A2220F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333" y="947740"/>
                        <a:ext cx="8635603" cy="38457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xmlns="" id="{9272CD48-33BF-B709-4045-B6565E7C2C79}"/>
              </a:ext>
            </a:extLst>
          </p:cNvPr>
          <p:cNvCxnSpPr/>
          <p:nvPr/>
        </p:nvCxnSpPr>
        <p:spPr>
          <a:xfrm>
            <a:off x="4174457" y="4465188"/>
            <a:ext cx="1128247" cy="621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xmlns="" id="{0ECE3579-A645-BD2C-38C2-D9743D8300C8}"/>
              </a:ext>
            </a:extLst>
          </p:cNvPr>
          <p:cNvSpPr/>
          <p:nvPr/>
        </p:nvSpPr>
        <p:spPr>
          <a:xfrm>
            <a:off x="4358174" y="4475093"/>
            <a:ext cx="109487" cy="29807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9A850EED-D25F-B28C-33A6-412EFA09AE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661" y="3611388"/>
          <a:ext cx="265645" cy="37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9A850EED-D25F-B28C-33A6-412EFA09A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67661" y="3611388"/>
                        <a:ext cx="265645" cy="37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361A32F9-1744-0CC4-B54F-8BF9D8E7C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21" y="3165389"/>
          <a:ext cx="317947" cy="2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xmlns="" id="{361A32F9-1744-0CC4-B54F-8BF9D8E7C9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7921" y="3165389"/>
                        <a:ext cx="317947" cy="27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B607DF32-E4A3-4D18-6B69-E753BF8E52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820" y="3824265"/>
          <a:ext cx="251124" cy="35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B607DF32-E4A3-4D18-6B69-E753BF8E52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6820" y="3824265"/>
                        <a:ext cx="251124" cy="35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8506FA64-3719-F9D8-77BC-BF5E50230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934" y="4380205"/>
          <a:ext cx="251222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3" imgW="126720" imgH="203040" progId="Equation.DSMT4">
                  <p:embed/>
                </p:oleObj>
              </mc:Choice>
              <mc:Fallback>
                <p:oleObj name="Equation" r:id="rId13" imgW="12672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8506FA64-3719-F9D8-77BC-BF5E502305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1934" y="4380205"/>
                        <a:ext cx="251222" cy="40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859A860C-B4EE-DFAE-623C-EF5E874FE8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57900" y="2524732"/>
          <a:ext cx="3169876" cy="71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859A860C-B4EE-DFAE-623C-EF5E874FE8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57900" y="2524732"/>
                        <a:ext cx="3169876" cy="71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4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57487D9-A6F2-7DEE-8531-047827C6C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8363" y="1491025"/>
          <a:ext cx="3630397" cy="49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1879560" imgH="253800" progId="Equation.DSMT4">
                  <p:embed/>
                </p:oleObj>
              </mc:Choice>
              <mc:Fallback>
                <p:oleObj name="Equation" r:id="rId3" imgW="1879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B57487D9-A6F2-7DEE-8531-047827C6C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363" y="1491025"/>
                        <a:ext cx="3630397" cy="49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B954954-A1F2-1D6C-2EFC-544A68A19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9570" y="2067523"/>
          <a:ext cx="4062335" cy="91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2145960" imgH="482400" progId="Equation.DSMT4">
                  <p:embed/>
                </p:oleObj>
              </mc:Choice>
              <mc:Fallback>
                <p:oleObj name="Equation" r:id="rId5" imgW="2145960" imgH="482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B954954-A1F2-1D6C-2EFC-544A68A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9570" y="2067523"/>
                        <a:ext cx="4062335" cy="914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xmlns="" id="{6E3069FB-FBD5-5865-0435-849538CE8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114584"/>
          <a:ext cx="9144000" cy="41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4483080" imgH="203040" progId="Equation.DSMT4">
                  <p:embed/>
                </p:oleObj>
              </mc:Choice>
              <mc:Fallback>
                <p:oleObj name="Equation" r:id="rId7" imgW="4483080" imgH="203040" progId="Equation.DSMT4">
                  <p:embed/>
                  <p:pic>
                    <p:nvPicPr>
                      <p:cNvPr id="9" name="Object 83">
                        <a:extLst>
                          <a:ext uri="{FF2B5EF4-FFF2-40B4-BE49-F238E27FC236}">
                            <a16:creationId xmlns:a16="http://schemas.microsoft.com/office/drawing/2014/main" xmlns="" id="{6E3069FB-FBD5-5865-0435-849538CE8B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1114584"/>
                        <a:ext cx="9144000" cy="41640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xmlns="" id="{D3F57495-E90C-4475-A2AD-CE554DC315B4}"/>
              </a:ext>
            </a:extLst>
          </p:cNvPr>
          <p:cNvSpPr/>
          <p:nvPr/>
        </p:nvSpPr>
        <p:spPr>
          <a:xfrm>
            <a:off x="2375455" y="2666174"/>
            <a:ext cx="3359420" cy="31308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F4F93E41-D7A5-A001-EA50-54801938E970}"/>
              </a:ext>
            </a:extLst>
          </p:cNvPr>
          <p:cNvSpPr/>
          <p:nvPr/>
        </p:nvSpPr>
        <p:spPr>
          <a:xfrm>
            <a:off x="2529509" y="2850052"/>
            <a:ext cx="3056283" cy="2817743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BA61C398-8D3C-2C8D-8FC0-527FFB475FFB}"/>
              </a:ext>
            </a:extLst>
          </p:cNvPr>
          <p:cNvCxnSpPr>
            <a:endCxn id="12" idx="7"/>
          </p:cNvCxnSpPr>
          <p:nvPr/>
        </p:nvCxnSpPr>
        <p:spPr>
          <a:xfrm flipV="1">
            <a:off x="4174449" y="3262696"/>
            <a:ext cx="963775" cy="12024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526C883E-7D62-3292-02E6-C7C929E54201}"/>
              </a:ext>
            </a:extLst>
          </p:cNvPr>
          <p:cNvCxnSpPr/>
          <p:nvPr/>
        </p:nvCxnSpPr>
        <p:spPr>
          <a:xfrm flipH="1" flipV="1">
            <a:off x="4174435" y="2279791"/>
            <a:ext cx="0" cy="2185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E489523F-02FE-DCD0-B9DF-2E1B04AA1682}"/>
              </a:ext>
            </a:extLst>
          </p:cNvPr>
          <p:cNvCxnSpPr/>
          <p:nvPr/>
        </p:nvCxnSpPr>
        <p:spPr>
          <a:xfrm>
            <a:off x="4174449" y="4465154"/>
            <a:ext cx="261399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22C51157-0B59-BAAA-AE89-6B03B3393ABF}"/>
              </a:ext>
            </a:extLst>
          </p:cNvPr>
          <p:cNvCxnSpPr/>
          <p:nvPr/>
        </p:nvCxnSpPr>
        <p:spPr>
          <a:xfrm flipH="1">
            <a:off x="3120887" y="4465154"/>
            <a:ext cx="1053548" cy="13815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7771113A-1421-A64D-527A-8356AFB9AC4B}"/>
              </a:ext>
            </a:extLst>
          </p:cNvPr>
          <p:cNvCxnSpPr/>
          <p:nvPr/>
        </p:nvCxnSpPr>
        <p:spPr>
          <a:xfrm flipV="1">
            <a:off x="5123304" y="3104594"/>
            <a:ext cx="129208" cy="1829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xmlns="" id="{355D1CE4-2461-5D5C-C3AA-4284C15EC6F9}"/>
              </a:ext>
            </a:extLst>
          </p:cNvPr>
          <p:cNvSpPr/>
          <p:nvPr/>
        </p:nvSpPr>
        <p:spPr>
          <a:xfrm>
            <a:off x="3980624" y="4117329"/>
            <a:ext cx="392595" cy="22858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37AEAC06-E096-1C05-171D-427F1D977FF1}"/>
              </a:ext>
            </a:extLst>
          </p:cNvPr>
          <p:cNvCxnSpPr/>
          <p:nvPr/>
        </p:nvCxnSpPr>
        <p:spPr>
          <a:xfrm>
            <a:off x="4174457" y="4465188"/>
            <a:ext cx="1128247" cy="6213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>
            <a:extLst>
              <a:ext uri="{FF2B5EF4-FFF2-40B4-BE49-F238E27FC236}">
                <a16:creationId xmlns:a16="http://schemas.microsoft.com/office/drawing/2014/main" xmlns="" id="{239AAECB-DE62-2A9B-2A4F-46C6F33862C9}"/>
              </a:ext>
            </a:extLst>
          </p:cNvPr>
          <p:cNvSpPr/>
          <p:nvPr/>
        </p:nvSpPr>
        <p:spPr>
          <a:xfrm>
            <a:off x="4358174" y="4475093"/>
            <a:ext cx="109487" cy="29807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5FDEB58E-FDB3-5430-D350-DBD172FF62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7661" y="3611388"/>
          <a:ext cx="265645" cy="37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5FDEB58E-FDB3-5430-D350-DBD172FF6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67661" y="3611388"/>
                        <a:ext cx="265645" cy="371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108DB4AB-4A36-0DCA-85A1-A38F75AB5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7921" y="3165389"/>
          <a:ext cx="317947" cy="27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108DB4AB-4A36-0DCA-85A1-A38F75AB5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7921" y="3165389"/>
                        <a:ext cx="317947" cy="278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68113985-95F3-1419-5980-A6F5A6BE74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66820" y="3824265"/>
          <a:ext cx="251124" cy="351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68113985-95F3-1419-5980-A6F5A6BE74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66820" y="3824265"/>
                        <a:ext cx="251124" cy="351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BC28806E-B735-F200-6E33-90F4C4AF43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934" y="4380205"/>
          <a:ext cx="251222" cy="40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26720" imgH="203040" progId="Equation.DSMT4">
                  <p:embed/>
                </p:oleObj>
              </mc:Choice>
              <mc:Fallback>
                <p:oleObj name="Equation" r:id="rId15" imgW="12672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BC28806E-B735-F200-6E33-90F4C4AF4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81934" y="4380205"/>
                        <a:ext cx="251222" cy="401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61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010" y="2284810"/>
          <a:ext cx="7024688" cy="130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010" y="2284810"/>
                        <a:ext cx="7024688" cy="1307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1376BE-6C87-1D50-DD8C-3E670E5F46B8}"/>
              </a:ext>
            </a:extLst>
          </p:cNvPr>
          <p:cNvSpPr txBox="1"/>
          <p:nvPr/>
        </p:nvSpPr>
        <p:spPr>
          <a:xfrm>
            <a:off x="22799" y="4117282"/>
            <a:ext cx="913859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600"/>
              <a:t>Maxwell’s distribution law</a:t>
            </a:r>
            <a:endParaRPr lang="en-IN" sz="66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xmlns="" id="{DCC4011C-987F-30C0-3BAD-06E370927402}"/>
              </a:ext>
            </a:extLst>
          </p:cNvPr>
          <p:cNvSpPr/>
          <p:nvPr/>
        </p:nvSpPr>
        <p:spPr>
          <a:xfrm>
            <a:off x="556592" y="1483417"/>
            <a:ext cx="715617" cy="2454965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xmlns="" id="{41C9B522-4139-8726-C907-33625333C717}"/>
              </a:ext>
            </a:extLst>
          </p:cNvPr>
          <p:cNvSpPr/>
          <p:nvPr/>
        </p:nvSpPr>
        <p:spPr>
          <a:xfrm rot="10800000">
            <a:off x="7949054" y="1483417"/>
            <a:ext cx="715617" cy="2454965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C4ABB652-4CF9-5AA4-BE12-02609E826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98" y="928947"/>
          <a:ext cx="9144000" cy="41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5" imgW="4483080" imgH="203040" progId="Equation.DSMT4">
                  <p:embed/>
                </p:oleObj>
              </mc:Choice>
              <mc:Fallback>
                <p:oleObj name="Equation" r:id="rId5" imgW="448308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C4ABB652-4CF9-5AA4-BE12-02609E82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98" y="928947"/>
                        <a:ext cx="9144000" cy="41640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1827AFA-4230-EBC8-4D6C-7772BE0D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68977"/>
          <a:stretch>
            <a:fillRect/>
          </a:stretch>
        </p:blipFill>
        <p:spPr>
          <a:xfrm>
            <a:off x="3153649" y="674898"/>
            <a:ext cx="3039341" cy="5508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5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0185" y="3004714"/>
          <a:ext cx="5978306" cy="111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1434960" imgH="266400" progId="Equation.DSMT4">
                  <p:embed/>
                </p:oleObj>
              </mc:Choice>
              <mc:Fallback>
                <p:oleObj name="Equation" r:id="rId3" imgW="1434960" imgH="26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0185" y="3004714"/>
                        <a:ext cx="5978306" cy="111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91376BE-6C87-1D50-DD8C-3E670E5F46B8}"/>
              </a:ext>
            </a:extLst>
          </p:cNvPr>
          <p:cNvSpPr txBox="1"/>
          <p:nvPr/>
        </p:nvSpPr>
        <p:spPr>
          <a:xfrm>
            <a:off x="22814" y="4393654"/>
            <a:ext cx="480535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500"/>
              <a:t>Maxwell Boltzmann</a:t>
            </a:r>
          </a:p>
          <a:p>
            <a:r>
              <a:rPr lang="en-US" sz="4500"/>
              <a:t>distribution law</a:t>
            </a:r>
            <a:endParaRPr lang="en-IN" sz="45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xmlns="" id="{DCC4011C-987F-30C0-3BAD-06E370927402}"/>
              </a:ext>
            </a:extLst>
          </p:cNvPr>
          <p:cNvSpPr/>
          <p:nvPr/>
        </p:nvSpPr>
        <p:spPr>
          <a:xfrm>
            <a:off x="679424" y="2761115"/>
            <a:ext cx="715617" cy="1699294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xmlns="" id="{41C9B522-4139-8726-C907-33625333C717}"/>
              </a:ext>
            </a:extLst>
          </p:cNvPr>
          <p:cNvSpPr/>
          <p:nvPr/>
        </p:nvSpPr>
        <p:spPr>
          <a:xfrm rot="10800000">
            <a:off x="6935708" y="2658754"/>
            <a:ext cx="715617" cy="161740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xmlns="" id="{C4ABB652-4CF9-5AA4-BE12-02609E826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01" y="1127023"/>
          <a:ext cx="9053891" cy="52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5" imgW="3555720" imgH="203040" progId="Equation.DSMT4">
                  <p:embed/>
                </p:oleObj>
              </mc:Choice>
              <mc:Fallback>
                <p:oleObj name="Equation" r:id="rId5" imgW="35557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xmlns="" id="{C4ABB652-4CF9-5AA4-BE12-02609E826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1" y="1127023"/>
                        <a:ext cx="9053891" cy="52016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208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17969"/>
            <a:ext cx="9144000" cy="257991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4500"/>
              <a:t>Concept of Mean free path</a:t>
            </a:r>
            <a:endParaRPr lang="en-IN" sz="4500"/>
          </a:p>
        </p:txBody>
      </p:sp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046516" y="1292682"/>
            <a:ext cx="859972" cy="827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Oval 4"/>
          <p:cNvSpPr/>
          <p:nvPr/>
        </p:nvSpPr>
        <p:spPr>
          <a:xfrm>
            <a:off x="4746193" y="1847849"/>
            <a:ext cx="957943" cy="8164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Oval 5"/>
          <p:cNvSpPr/>
          <p:nvPr/>
        </p:nvSpPr>
        <p:spPr>
          <a:xfrm>
            <a:off x="6640286" y="3252110"/>
            <a:ext cx="990600" cy="968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Oval 6"/>
          <p:cNvSpPr/>
          <p:nvPr/>
        </p:nvSpPr>
        <p:spPr>
          <a:xfrm>
            <a:off x="5225164" y="4993855"/>
            <a:ext cx="990601" cy="10069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8" name="Oval 7"/>
          <p:cNvSpPr/>
          <p:nvPr/>
        </p:nvSpPr>
        <p:spPr>
          <a:xfrm>
            <a:off x="511630" y="3883478"/>
            <a:ext cx="903515" cy="816429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9" name="TextBox 8"/>
          <p:cNvSpPr txBox="1"/>
          <p:nvPr/>
        </p:nvSpPr>
        <p:spPr>
          <a:xfrm>
            <a:off x="167545" y="5361097"/>
            <a:ext cx="489493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>
                <a:solidFill>
                  <a:srgbClr val="002060"/>
                </a:solidFill>
              </a:rPr>
              <a:t>Assumption: All other molecules are static</a:t>
            </a:r>
            <a:endParaRPr lang="en-IN" sz="21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1270" y="4993822"/>
            <a:ext cx="133190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 b="1"/>
              <a:t>Target Molecule</a:t>
            </a:r>
            <a:endParaRPr lang="en-IN" sz="1350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906509" y="1847849"/>
            <a:ext cx="1839685" cy="40821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5573488" y="2479255"/>
            <a:ext cx="1211870" cy="91476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6070695" y="4144735"/>
            <a:ext cx="885299" cy="99654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51670" y="1078706"/>
          <a:ext cx="539353" cy="9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670" y="1078706"/>
                        <a:ext cx="539353" cy="972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85335" y="1993106"/>
          <a:ext cx="598884" cy="97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5335" y="1993106"/>
                        <a:ext cx="598884" cy="97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632972" y="4585131"/>
          <a:ext cx="598884" cy="97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7" imgW="126720" imgH="228600" progId="Equation.DSMT4">
                  <p:embed/>
                </p:oleObj>
              </mc:Choice>
              <mc:Fallback>
                <p:oleObj name="Equation" r:id="rId7" imgW="1267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32972" y="4585131"/>
                        <a:ext cx="598884" cy="972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944724" y="4376057"/>
          <a:ext cx="1077516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4724" y="4376057"/>
                        <a:ext cx="1077516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361668" y="2823200"/>
            <a:ext cx="174489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500"/>
              <a:t>………………</a:t>
            </a:r>
            <a:r>
              <a:rPr lang="en-US" sz="1350"/>
              <a:t>…</a:t>
            </a:r>
            <a:endParaRPr lang="en-IN" sz="1350"/>
          </a:p>
        </p:txBody>
      </p:sp>
      <p:sp>
        <p:nvSpPr>
          <p:cNvPr id="27" name="TextBox 26"/>
          <p:cNvSpPr txBox="1"/>
          <p:nvPr/>
        </p:nvSpPr>
        <p:spPr>
          <a:xfrm>
            <a:off x="6513338" y="1118634"/>
            <a:ext cx="2687980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500" b="1"/>
              <a:t>Free paths</a:t>
            </a:r>
            <a:endParaRPr lang="en-IN" sz="4500" b="1"/>
          </a:p>
        </p:txBody>
      </p:sp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7110" y="1167065"/>
            <a:ext cx="7886700" cy="994172"/>
          </a:xfrm>
        </p:spPr>
        <p:txBody>
          <a:bodyPr>
            <a:normAutofit/>
          </a:bodyPr>
          <a:lstStyle/>
          <a:p>
            <a:r>
              <a:rPr lang="en-US" sz="4500" b="1"/>
              <a:t>Mean free path: Definition</a:t>
            </a:r>
            <a:endParaRPr lang="en-IN" sz="4500" b="1"/>
          </a:p>
        </p:txBody>
      </p:sp>
      <p:sp>
        <p:nvSpPr>
          <p:cNvPr id="4" name="Rectangle 3"/>
          <p:cNvSpPr/>
          <p:nvPr/>
        </p:nvSpPr>
        <p:spPr>
          <a:xfrm>
            <a:off x="695463" y="2161237"/>
            <a:ext cx="8152327" cy="146819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3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33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2160" y="4212431"/>
          <a:ext cx="865227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3288960" imgH="393480" progId="Equation.DSMT4">
                  <p:embed/>
                </p:oleObj>
              </mc:Choice>
              <mc:Fallback>
                <p:oleObj name="Equation" r:id="rId3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160" y="4212431"/>
                        <a:ext cx="865227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8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896737"/>
            <a:ext cx="1317172" cy="1324199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18060" y="3746903"/>
          <a:ext cx="1459706" cy="82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8060" y="3746903"/>
                        <a:ext cx="1459706" cy="82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49529" y="3774281"/>
          <a:ext cx="206811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9529" y="3774281"/>
                        <a:ext cx="206811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32660" y="3580607"/>
            <a:ext cx="1384742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8288" y="2988237"/>
            <a:ext cx="3866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/>
              <a:t>d</a:t>
            </a:r>
            <a:endParaRPr lang="en-IN" sz="3000"/>
          </a:p>
        </p:txBody>
      </p:sp>
      <p:sp>
        <p:nvSpPr>
          <p:cNvPr id="12" name="Oval 11"/>
          <p:cNvSpPr/>
          <p:nvPr/>
        </p:nvSpPr>
        <p:spPr>
          <a:xfrm>
            <a:off x="4561115" y="1064081"/>
            <a:ext cx="1219200" cy="1208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4027716" y="4471341"/>
            <a:ext cx="1436914" cy="12627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Oval 13"/>
          <p:cNvSpPr/>
          <p:nvPr/>
        </p:nvSpPr>
        <p:spPr>
          <a:xfrm>
            <a:off x="2155372" y="2163535"/>
            <a:ext cx="1349828" cy="12083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6" name="Oval 15"/>
          <p:cNvSpPr/>
          <p:nvPr/>
        </p:nvSpPr>
        <p:spPr>
          <a:xfrm>
            <a:off x="7848600" y="4792436"/>
            <a:ext cx="1295400" cy="13933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7" name="Oval 16"/>
          <p:cNvSpPr/>
          <p:nvPr/>
        </p:nvSpPr>
        <p:spPr>
          <a:xfrm>
            <a:off x="1475017" y="4792435"/>
            <a:ext cx="1349828" cy="12083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8" name="Oval 17"/>
          <p:cNvSpPr/>
          <p:nvPr/>
        </p:nvSpPr>
        <p:spPr>
          <a:xfrm>
            <a:off x="936172" y="955223"/>
            <a:ext cx="1219200" cy="120831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9" name="TextBox 18"/>
          <p:cNvSpPr txBox="1"/>
          <p:nvPr/>
        </p:nvSpPr>
        <p:spPr>
          <a:xfrm>
            <a:off x="5932715" y="1918641"/>
            <a:ext cx="3270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Assumption: All identical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/>
      <p:bldP spid="13" grpId="0"/>
      <p:bldP spid="14" grpId="0"/>
      <p:bldP spid="16" grpId="0"/>
      <p:bldP spid="17" grpId="0"/>
      <p:bldP spid="18" grpId="0"/>
      <p:bldP spid="1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10491" y="2828220"/>
            <a:ext cx="1535596" cy="1453536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Oval 4"/>
          <p:cNvSpPr/>
          <p:nvPr/>
        </p:nvSpPr>
        <p:spPr>
          <a:xfrm>
            <a:off x="2651835" y="1379180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Oval 5"/>
          <p:cNvSpPr/>
          <p:nvPr/>
        </p:nvSpPr>
        <p:spPr>
          <a:xfrm>
            <a:off x="2742588" y="4271343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523259" y="2139399"/>
            <a:ext cx="0" cy="2858712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993264" y="3148934"/>
            <a:ext cx="61747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/>
              <a:t>=d</a:t>
            </a:r>
            <a:endParaRPr lang="en-IN" sz="330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568757"/>
            <a:ext cx="9144000" cy="59390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4887687" y="768995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4965522" y="4558100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711549" y="1495763"/>
            <a:ext cx="0" cy="3966145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12512" y="3273758"/>
            <a:ext cx="1560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Greater than 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7146429" y="1610063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0" name="Oval 19"/>
          <p:cNvSpPr/>
          <p:nvPr/>
        </p:nvSpPr>
        <p:spPr>
          <a:xfrm>
            <a:off x="7256922" y="3840045"/>
            <a:ext cx="1535596" cy="1453536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7994076" y="2336831"/>
            <a:ext cx="30665" cy="2363077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2105947"/>
            <a:ext cx="9144000" cy="3345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76200" y="4998111"/>
            <a:ext cx="9220200" cy="9941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379518" y="3268409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lesser than d</a:t>
            </a:r>
            <a:endParaRPr lang="en-IN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002986" y="2111863"/>
            <a:ext cx="9241969" cy="2902104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17" grpId="0"/>
      <p:bldP spid="12" grpId="0"/>
      <p:bldP spid="13" grpId="0"/>
      <p:bldP spid="18" grpId="0"/>
      <p:bldP spid="19" grpId="0"/>
      <p:bldP spid="20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9901671"/>
              </p:ext>
            </p:extLst>
          </p:nvPr>
        </p:nvGraphicFramePr>
        <p:xfrm>
          <a:off x="751978" y="332656"/>
          <a:ext cx="6988374" cy="61476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5949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361415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320207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236536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308230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326472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310055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324647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36955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881608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881608">
                  <a:extLst>
                    <a:ext uri="{9D8B030D-6E8A-4147-A177-3AD203B41FA5}">
                      <a16:colId xmlns:a16="http://schemas.microsoft.com/office/drawing/2014/main" xmlns="" val="1270522247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1676118847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3396268"/>
                    </a:ext>
                  </a:extLst>
                </a:gridCol>
                <a:gridCol w="560697">
                  <a:extLst>
                    <a:ext uri="{9D8B030D-6E8A-4147-A177-3AD203B41FA5}">
                      <a16:colId xmlns:a16="http://schemas.microsoft.com/office/drawing/2014/main" xmlns="" val="415035161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845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3255724" y="1990771"/>
            <a:ext cx="1461198" cy="2195630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7555" y="857251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982688" y="3868173"/>
            <a:ext cx="2187119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27820" y="4226719"/>
          <a:ext cx="1496615" cy="59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7820" y="4226719"/>
                        <a:ext cx="1496615" cy="596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91968" y="2839316"/>
          <a:ext cx="498872" cy="43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5" imgW="215640" imgH="177480" progId="Equation.DSMT4">
                  <p:embed/>
                </p:oleObj>
              </mc:Choice>
              <mc:Fallback>
                <p:oleObj name="Equation" r:id="rId5" imgW="215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1968" y="2839316"/>
                        <a:ext cx="498872" cy="43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158409" y="2250622"/>
            <a:ext cx="0" cy="1617551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752546" y="2734743"/>
            <a:ext cx="0" cy="81082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786809" y="3001624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d</a:t>
            </a:r>
            <a:endParaRPr lang="en-IN" sz="1350"/>
          </a:p>
        </p:txBody>
      </p:sp>
      <p:sp>
        <p:nvSpPr>
          <p:cNvPr id="19" name="Oval 18"/>
          <p:cNvSpPr/>
          <p:nvPr/>
        </p:nvSpPr>
        <p:spPr>
          <a:xfrm>
            <a:off x="6211957" y="2596598"/>
            <a:ext cx="2425148" cy="24947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0" name="Oval 19"/>
          <p:cNvSpPr/>
          <p:nvPr/>
        </p:nvSpPr>
        <p:spPr>
          <a:xfrm>
            <a:off x="6587181" y="2945945"/>
            <a:ext cx="1674743" cy="1744317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331248" y="5329892"/>
            <a:ext cx="2435087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175095" y="5425091"/>
          <a:ext cx="498872" cy="43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75095" y="5425091"/>
                        <a:ext cx="498872" cy="43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6587181" y="3818104"/>
            <a:ext cx="1674743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09594" y="3552029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d</a:t>
            </a:r>
            <a:endParaRPr lang="en-IN" sz="1350"/>
          </a:p>
        </p:txBody>
      </p:sp>
      <p:sp>
        <p:nvSpPr>
          <p:cNvPr id="25" name="Oval 24"/>
          <p:cNvSpPr/>
          <p:nvPr/>
        </p:nvSpPr>
        <p:spPr>
          <a:xfrm>
            <a:off x="2982686" y="2770720"/>
            <a:ext cx="762000" cy="74458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888507" y="2250624"/>
            <a:ext cx="2902332" cy="1617551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6" name="Equation" r:id="rId3" imgW="215640" imgH="177480" progId="Equation.DSMT4">
                    <p:embed/>
                  </p:oleObj>
                </mc:Choice>
                <mc:Fallback>
                  <p:oleObj name="Equation" r:id="rId3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6805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/>
                <a:t>d</a:t>
              </a:r>
              <a:endParaRPr lang="en-IN"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56" y="593107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4854" y="3987404"/>
          <a:ext cx="126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4854" y="3987404"/>
                        <a:ext cx="1266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36639" y="1339479"/>
            <a:ext cx="35469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rgbClr val="002060"/>
                </a:solidFill>
              </a:rPr>
              <a:t>Assumption: All other molecules are static</a:t>
            </a:r>
            <a:endParaRPr lang="en-IN" sz="15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3111908" y="1948735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3524989" y="1948738"/>
            <a:ext cx="12427" cy="86510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518501" y="2367991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5" name="TextBox 34"/>
          <p:cNvSpPr txBox="1"/>
          <p:nvPr/>
        </p:nvSpPr>
        <p:spPr>
          <a:xfrm>
            <a:off x="3230225" y="1731893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d</a:t>
            </a:r>
            <a:endParaRPr lang="en-IN" sz="135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864527" y="4692254"/>
          <a:ext cx="7113985" cy="113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4609800" imgH="685800" progId="Equation.DSMT4">
                  <p:embed/>
                </p:oleObj>
              </mc:Choice>
              <mc:Fallback>
                <p:oleObj name="Equation" r:id="rId7" imgW="4609800" imgH="6858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4527" y="4692254"/>
                        <a:ext cx="7113985" cy="1132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3951755" y="3454495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4364814" y="3454495"/>
            <a:ext cx="0" cy="839735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1908571" y="2017921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0" name="Oval 39"/>
          <p:cNvSpPr/>
          <p:nvPr/>
        </p:nvSpPr>
        <p:spPr>
          <a:xfrm>
            <a:off x="5571140" y="3147423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1" name="Oval 40"/>
          <p:cNvSpPr/>
          <p:nvPr/>
        </p:nvSpPr>
        <p:spPr>
          <a:xfrm>
            <a:off x="3833491" y="1281412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8" name="Oval 47"/>
          <p:cNvSpPr/>
          <p:nvPr/>
        </p:nvSpPr>
        <p:spPr>
          <a:xfrm>
            <a:off x="2862945" y="2770720"/>
            <a:ext cx="762000" cy="74458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9" name="Oval 48"/>
          <p:cNvSpPr/>
          <p:nvPr/>
        </p:nvSpPr>
        <p:spPr>
          <a:xfrm>
            <a:off x="3994573" y="2250622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/>
      <p:bldP spid="32" grpId="0"/>
      <p:bldP spid="35" grpId="0"/>
      <p:bldP spid="37" grpId="0"/>
      <p:bldP spid="48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2888507" y="2250624"/>
            <a:ext cx="2902332" cy="1617551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Equation" r:id="rId3" imgW="215640" imgH="177480" progId="Equation.DSMT4">
                    <p:embed/>
                  </p:oleObj>
                </mc:Choice>
                <mc:Fallback>
                  <p:oleObj name="Equation" r:id="rId3" imgW="215640" imgH="1774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68051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/>
                <a:t>d</a:t>
              </a:r>
              <a:endParaRPr lang="en-IN" sz="135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256" y="593107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34854" y="3987404"/>
          <a:ext cx="126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647640" imgH="241200" progId="Equation.DSMT4">
                  <p:embed/>
                </p:oleObj>
              </mc:Choice>
              <mc:Fallback>
                <p:oleObj name="Equation" r:id="rId5" imgW="6476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4854" y="3987404"/>
                        <a:ext cx="12668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136639" y="1339479"/>
            <a:ext cx="35469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500" b="1">
                <a:solidFill>
                  <a:srgbClr val="002060"/>
                </a:solidFill>
              </a:rPr>
              <a:t>Assumption: All other molecules are static</a:t>
            </a:r>
            <a:endParaRPr lang="en-IN" sz="15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3111908" y="1948735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3524989" y="1948738"/>
            <a:ext cx="12427" cy="865100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3518501" y="2367991"/>
            <a:ext cx="34289" cy="3428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5" name="TextBox 34"/>
          <p:cNvSpPr txBox="1"/>
          <p:nvPr/>
        </p:nvSpPr>
        <p:spPr>
          <a:xfrm>
            <a:off x="3230225" y="1731893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d</a:t>
            </a:r>
            <a:endParaRPr lang="en-IN" sz="1350"/>
          </a:p>
        </p:txBody>
      </p:sp>
      <p:sp>
        <p:nvSpPr>
          <p:cNvPr id="37" name="Oval 36"/>
          <p:cNvSpPr/>
          <p:nvPr/>
        </p:nvSpPr>
        <p:spPr>
          <a:xfrm>
            <a:off x="3951755" y="3454495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4364814" y="3454495"/>
            <a:ext cx="0" cy="839735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1908571" y="2017921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0" name="Oval 39"/>
          <p:cNvSpPr/>
          <p:nvPr/>
        </p:nvSpPr>
        <p:spPr>
          <a:xfrm>
            <a:off x="5571140" y="3147423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1" name="Oval 40"/>
          <p:cNvSpPr/>
          <p:nvPr/>
        </p:nvSpPr>
        <p:spPr>
          <a:xfrm>
            <a:off x="3833491" y="1281412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8" name="Oval 47"/>
          <p:cNvSpPr/>
          <p:nvPr/>
        </p:nvSpPr>
        <p:spPr>
          <a:xfrm>
            <a:off x="2862945" y="2770720"/>
            <a:ext cx="762000" cy="744584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9" name="Oval 48"/>
          <p:cNvSpPr/>
          <p:nvPr/>
        </p:nvSpPr>
        <p:spPr>
          <a:xfrm>
            <a:off x="3994573" y="2250622"/>
            <a:ext cx="826163" cy="839735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5955" y="4699090"/>
          <a:ext cx="6679406" cy="10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3327120" imgH="482400" progId="Equation.DSMT4">
                  <p:embed/>
                </p:oleObj>
              </mc:Choice>
              <mc:Fallback>
                <p:oleObj name="Equation" r:id="rId7" imgW="332712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955" y="4699090"/>
                        <a:ext cx="6679406" cy="10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/>
      <p:bldP spid="32" grpId="0"/>
      <p:bldP spid="35" grpId="0"/>
      <p:bldP spid="37" grpId="0"/>
      <p:bldP spid="4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5319" y="1490663"/>
          <a:ext cx="7864079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3911400" imgH="660240" progId="Equation.DSMT4">
                  <p:embed/>
                </p:oleObj>
              </mc:Choice>
              <mc:Fallback>
                <p:oleObj name="Equation" r:id="rId3" imgW="391140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5319" y="1490663"/>
                        <a:ext cx="7864079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9975" y="3347716"/>
          <a:ext cx="8163095" cy="9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3835080" imgH="431640" progId="Equation.DSMT4">
                  <p:embed/>
                </p:oleObj>
              </mc:Choice>
              <mc:Fallback>
                <p:oleObj name="Equation" r:id="rId5" imgW="3835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9975" y="3347716"/>
                        <a:ext cx="8163095" cy="982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1" y="4667613"/>
          <a:ext cx="8749904" cy="90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4330440" imgH="419040" progId="Equation.DSMT4">
                  <p:embed/>
                </p:oleObj>
              </mc:Choice>
              <mc:Fallback>
                <p:oleObj name="Equation" r:id="rId7" imgW="4330440" imgH="419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1" y="4667613"/>
                        <a:ext cx="8749904" cy="905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74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172" y="1131095"/>
            <a:ext cx="8341178" cy="994172"/>
          </a:xfrm>
        </p:spPr>
        <p:txBody>
          <a:bodyPr>
            <a:normAutofit fontScale="90000"/>
          </a:bodyPr>
          <a:lstStyle/>
          <a:p>
            <a:r>
              <a:rPr lang="en-US" b="1">
                <a:solidFill>
                  <a:schemeClr val="accent1">
                    <a:lumMod val="50000"/>
                  </a:schemeClr>
                </a:solidFill>
              </a:rPr>
              <a:t>Maxwell’s correction when molecules are moving</a:t>
            </a:r>
            <a:endParaRPr lang="en-IN" b="1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43671" y="2190581"/>
          <a:ext cx="6756797" cy="10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3365280" imgH="482400" progId="Equation.DSMT4">
                  <p:embed/>
                </p:oleObj>
              </mc:Choice>
              <mc:Fallback>
                <p:oleObj name="Equation" r:id="rId3" imgW="336528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71" y="2190581"/>
                        <a:ext cx="6756797" cy="10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3984172" y="3262993"/>
            <a:ext cx="0" cy="1143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67834" y="4513694"/>
          <a:ext cx="6493939" cy="52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3149280" imgH="253800" progId="Equation.DSMT4">
                  <p:embed/>
                </p:oleObj>
              </mc:Choice>
              <mc:Fallback>
                <p:oleObj name="Equation" r:id="rId5" imgW="31492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834" y="4513694"/>
                        <a:ext cx="6493939" cy="523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23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534886" y="2751365"/>
            <a:ext cx="838200" cy="7620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128154" y="1815193"/>
            <a:ext cx="778329" cy="936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450772" y="2457483"/>
            <a:ext cx="914400" cy="7837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592288" y="1619250"/>
            <a:ext cx="315686" cy="11321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82228" y="1118511"/>
            <a:ext cx="34470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Average relative speed</a:t>
            </a:r>
            <a:endParaRPr lang="en-IN" sz="2700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17672" y="3034392"/>
          <a:ext cx="2041886" cy="66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7672" y="3034392"/>
                        <a:ext cx="2041886" cy="669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426031" y="4801655"/>
          <a:ext cx="6527007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2476440" imgH="330120" progId="Equation.DSMT4">
                  <p:embed/>
                </p:oleObj>
              </mc:Choice>
              <mc:Fallback>
                <p:oleObj name="Equation" r:id="rId5" imgW="247644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6031" y="4801655"/>
                        <a:ext cx="6527007" cy="8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797175" y="1053704"/>
          <a:ext cx="23371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952200" imgH="279360" progId="Equation.DSMT4">
                  <p:embed/>
                </p:oleObj>
              </mc:Choice>
              <mc:Fallback>
                <p:oleObj name="Equation" r:id="rId7" imgW="95220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7175" y="1053704"/>
                        <a:ext cx="233719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2180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63486" y="1329082"/>
          <a:ext cx="6527007" cy="8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2476440" imgH="330120" progId="Equation.DSMT4">
                  <p:embed/>
                </p:oleObj>
              </mc:Choice>
              <mc:Fallback>
                <p:oleObj name="Equation" r:id="rId3" imgW="247644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486" y="1329082"/>
                        <a:ext cx="6527007" cy="8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76462" y="2684383"/>
          <a:ext cx="5187554" cy="8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968480" imgH="304560" progId="Equation.DSMT4">
                  <p:embed/>
                </p:oleObj>
              </mc:Choice>
              <mc:Fallback>
                <p:oleObj name="Equation" r:id="rId5" imgW="1968480" imgH="304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6462" y="2684383"/>
                        <a:ext cx="5187554" cy="803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5377565" y="3328311"/>
            <a:ext cx="598715" cy="89262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76257" y="409030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350"/>
              <a:t>0</a:t>
            </a:r>
            <a:endParaRPr lang="en-IN" sz="135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80111" y="4182248"/>
          <a:ext cx="2896791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0111" y="4182248"/>
                        <a:ext cx="2896791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30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3397" y="1091123"/>
          <a:ext cx="289679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43397" y="1091123"/>
                        <a:ext cx="289679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08516" y="2513024"/>
          <a:ext cx="2612572" cy="1065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516" y="2513024"/>
                        <a:ext cx="2612572" cy="1065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94869" y="1649016"/>
          <a:ext cx="191809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4869" y="1649016"/>
                        <a:ext cx="1918097" cy="9286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99610" y="2699181"/>
          <a:ext cx="1905000" cy="86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9610" y="2699181"/>
                        <a:ext cx="1905000" cy="86320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32337" y="3796255"/>
            <a:ext cx="418896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b="1"/>
              <a:t>Applying on both sides</a:t>
            </a:r>
            <a:endParaRPr lang="en-IN" sz="3300" b="1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8314" y="4479641"/>
          <a:ext cx="4462463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1447560" imgH="393480" progId="Equation.DSMT4">
                  <p:embed/>
                </p:oleObj>
              </mc:Choice>
              <mc:Fallback>
                <p:oleObj name="Equation" r:id="rId11" imgW="1447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314" y="4479641"/>
                        <a:ext cx="4462463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5126895" y="4819684"/>
            <a:ext cx="805835" cy="4898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01468" y="4721796"/>
          <a:ext cx="2306210" cy="68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3" imgW="939600" imgH="279360" progId="Equation.DSMT4">
                  <p:embed/>
                </p:oleObj>
              </mc:Choice>
              <mc:Fallback>
                <p:oleObj name="Equation" r:id="rId13" imgW="9396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01468" y="4721796"/>
                        <a:ext cx="2306210" cy="68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673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06761" y="1245905"/>
          <a:ext cx="7216378" cy="98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3390840" imgH="431640" progId="Equation.DSMT4">
                  <p:embed/>
                </p:oleObj>
              </mc:Choice>
              <mc:Fallback>
                <p:oleObj name="Equation" r:id="rId3" imgW="33908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06761" y="1245905"/>
                        <a:ext cx="7216378" cy="98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68496" y="2405141"/>
          <a:ext cx="3484837" cy="14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1180800" imgH="482400" progId="Equation.DSMT4">
                  <p:embed/>
                </p:oleObj>
              </mc:Choice>
              <mc:Fallback>
                <p:oleObj name="Equation" r:id="rId5" imgW="11808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496" y="2405141"/>
                        <a:ext cx="3484837" cy="14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1259" y="4852294"/>
          <a:ext cx="8749904" cy="90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4330440" imgH="419040" progId="Equation.DSMT4">
                  <p:embed/>
                </p:oleObj>
              </mc:Choice>
              <mc:Fallback>
                <p:oleObj name="Equation" r:id="rId7" imgW="4330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1259" y="4852294"/>
                        <a:ext cx="8749904" cy="90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/>
          <p:cNvSpPr/>
          <p:nvPr/>
        </p:nvSpPr>
        <p:spPr>
          <a:xfrm rot="16200000">
            <a:off x="5940880" y="3516087"/>
            <a:ext cx="359229" cy="908960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tx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00386" y="4323160"/>
          <a:ext cx="640216" cy="474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342720" imgH="253800" progId="Equation.DSMT4">
                  <p:embed/>
                </p:oleObj>
              </mc:Choice>
              <mc:Fallback>
                <p:oleObj name="Equation" r:id="rId9" imgW="34272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386" y="4323160"/>
                        <a:ext cx="640216" cy="474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23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124154-2E31-949F-496D-07DEFE8BC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2503" y="857251"/>
            <a:ext cx="7886700" cy="994172"/>
          </a:xfrm>
        </p:spPr>
        <p:txBody>
          <a:bodyPr/>
          <a:lstStyle/>
          <a:p>
            <a:r>
              <a:rPr lang="en-US" b="1"/>
              <a:t>Assumption: Isotropic situation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920243CC-C434-E25D-B1C8-23DEAB611C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935" y="1777969"/>
          <a:ext cx="7621190" cy="99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3174840" imgH="419040" progId="Equation.DSMT4">
                  <p:embed/>
                </p:oleObj>
              </mc:Choice>
              <mc:Fallback>
                <p:oleObj name="Equation" r:id="rId3" imgW="3174840" imgH="419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920243CC-C434-E25D-B1C8-23DEAB611C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935" y="1777969"/>
                        <a:ext cx="7621190" cy="99417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xmlns="" id="{1A84C211-539B-22FA-A61F-529A0E5D3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847" y="2946800"/>
          <a:ext cx="7903369" cy="107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3974760" imgH="545760" progId="Equation.DSMT4">
                  <p:embed/>
                </p:oleObj>
              </mc:Choice>
              <mc:Fallback>
                <p:oleObj name="Equation" r:id="rId5" imgW="3974760" imgH="545760" progId="Equation.DSMT4">
                  <p:embed/>
                  <p:pic>
                    <p:nvPicPr>
                      <p:cNvPr id="5" name="Object 83">
                        <a:extLst>
                          <a:ext uri="{FF2B5EF4-FFF2-40B4-BE49-F238E27FC236}">
                            <a16:creationId xmlns:a16="http://schemas.microsoft.com/office/drawing/2014/main" xmlns="" id="{1A84C211-539B-22FA-A61F-529A0E5D3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47" y="2946800"/>
                        <a:ext cx="7903369" cy="107275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xmlns="" id="{4239147D-B185-8A47-409F-7A0310BE04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7772" y="4194243"/>
          <a:ext cx="6083209" cy="107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2349360" imgH="419040" progId="Equation.DSMT4">
                  <p:embed/>
                </p:oleObj>
              </mc:Choice>
              <mc:Fallback>
                <p:oleObj name="Equation" r:id="rId7" imgW="2349360" imgH="419040" progId="Equation.DSMT4">
                  <p:embed/>
                  <p:pic>
                    <p:nvPicPr>
                      <p:cNvPr id="6" name="Object 83">
                        <a:extLst>
                          <a:ext uri="{FF2B5EF4-FFF2-40B4-BE49-F238E27FC236}">
                            <a16:creationId xmlns:a16="http://schemas.microsoft.com/office/drawing/2014/main" xmlns="" id="{4239147D-B185-8A47-409F-7A0310BE04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7772" y="4194243"/>
                        <a:ext cx="6083209" cy="107275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7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8682598"/>
              </p:ext>
            </p:extLst>
          </p:nvPr>
        </p:nvGraphicFramePr>
        <p:xfrm>
          <a:off x="103906" y="332656"/>
          <a:ext cx="6484320" cy="62589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036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303163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268596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198411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258550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452098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3690758186"/>
                    </a:ext>
                  </a:extLst>
                </a:gridCol>
                <a:gridCol w="444670">
                  <a:extLst>
                    <a:ext uri="{9D8B030D-6E8A-4147-A177-3AD203B41FA5}">
                      <a16:colId xmlns:a16="http://schemas.microsoft.com/office/drawing/2014/main" xmlns="" val="3249446876"/>
                    </a:ext>
                  </a:extLst>
                </a:gridCol>
                <a:gridCol w="677766">
                  <a:extLst>
                    <a:ext uri="{9D8B030D-6E8A-4147-A177-3AD203B41FA5}">
                      <a16:colId xmlns:a16="http://schemas.microsoft.com/office/drawing/2014/main" xmlns="" val="1592132342"/>
                    </a:ext>
                  </a:extLst>
                </a:gridCol>
                <a:gridCol w="677766">
                  <a:extLst>
                    <a:ext uri="{9D8B030D-6E8A-4147-A177-3AD203B41FA5}">
                      <a16:colId xmlns:a16="http://schemas.microsoft.com/office/drawing/2014/main" xmlns="" val="1122740558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%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57926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4832" y="661180"/>
            <a:ext cx="7886700" cy="994172"/>
          </a:xfrm>
        </p:spPr>
        <p:txBody>
          <a:bodyPr/>
          <a:lstStyle/>
          <a:p>
            <a:r>
              <a:rPr lang="en-US" b="1"/>
              <a:t>Equipartition of energy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xmlns="" id="{31A7A0E8-D609-4CEF-81A5-6B5A3BFD6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1801" y="1617120"/>
          <a:ext cx="5936456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2298600" imgH="203040" progId="Equation.DSMT4">
                  <p:embed/>
                </p:oleObj>
              </mc:Choice>
              <mc:Fallback>
                <p:oleObj name="Equation" r:id="rId3" imgW="2298600" imgH="203040" progId="Equation.DSMT4">
                  <p:embed/>
                  <p:pic>
                    <p:nvPicPr>
                      <p:cNvPr id="4" name="Object 83">
                        <a:extLst>
                          <a:ext uri="{FF2B5EF4-FFF2-40B4-BE49-F238E27FC236}">
                            <a16:creationId xmlns:a16="http://schemas.microsoft.com/office/drawing/2014/main" xmlns="" id="{31A7A0E8-D609-4CEF-81A5-6B5A3BFD66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801" y="1617120"/>
                        <a:ext cx="5936456" cy="5191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99D25A6-97E6-15E0-6B6B-13617B368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0617" y="2235995"/>
          <a:ext cx="3214688" cy="11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A99D25A6-97E6-15E0-6B6B-13617B368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0617" y="2235995"/>
                        <a:ext cx="3214688" cy="110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D654E9D-3ABC-FEC9-5A14-4FC5E03CD9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0617" y="3441966"/>
          <a:ext cx="3250406" cy="11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7" imgW="1155600" imgH="393480" progId="Equation.DSMT4">
                  <p:embed/>
                </p:oleObj>
              </mc:Choice>
              <mc:Fallback>
                <p:oleObj name="Equation" r:id="rId7" imgW="1155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5D654E9D-3ABC-FEC9-5A14-4FC5E03CD9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0617" y="3441966"/>
                        <a:ext cx="3250406" cy="110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710BA93-A0C9-F44E-A209-90C6CF566D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17069" y="4649425"/>
          <a:ext cx="2964656" cy="1107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B710BA93-A0C9-F44E-A209-90C6CF566D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17069" y="4649425"/>
                        <a:ext cx="2964656" cy="1107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xmlns="" id="{70D7AD32-8BED-F893-6283-AC429A8AC965}"/>
              </a:ext>
            </a:extLst>
          </p:cNvPr>
          <p:cNvSpPr/>
          <p:nvPr/>
        </p:nvSpPr>
        <p:spPr>
          <a:xfrm>
            <a:off x="5605691" y="3262520"/>
            <a:ext cx="357809" cy="1286727"/>
          </a:xfrm>
          <a:prstGeom prst="ellipse">
            <a:avLst/>
          </a:prstGeom>
          <a:solidFill>
            <a:srgbClr val="002060">
              <a:alpha val="1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215708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08174" y="1783043"/>
          <a:ext cx="1795463" cy="90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8174" y="1783043"/>
                        <a:ext cx="1795463" cy="906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89306" y="3124880"/>
          <a:ext cx="16430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9306" y="3124880"/>
                        <a:ext cx="16430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85047" y="4433888"/>
          <a:ext cx="1847850" cy="90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5047" y="4433888"/>
                        <a:ext cx="1847850" cy="90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>
            <a:extLst>
              <a:ext uri="{FF2B5EF4-FFF2-40B4-BE49-F238E27FC236}">
                <a16:creationId xmlns:a16="http://schemas.microsoft.com/office/drawing/2014/main" xmlns="" id="{A6EC3F28-C470-9663-2124-9D4E6003A9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632" y="857251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Mean free path, Pressure, Temperature</a:t>
            </a:r>
            <a:endParaRPr lang="en-IN" b="1"/>
          </a:p>
        </p:txBody>
      </p:sp>
    </p:spTree>
    <p:extLst>
      <p:ext uri="{BB962C8B-B14F-4D97-AF65-F5344CB8AC3E}">
        <p14:creationId xmlns:p14="http://schemas.microsoft.com/office/powerpoint/2010/main" val="364491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412422"/>
            <a:ext cx="9144000" cy="398417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Concept of Diffusion and Effusion: Kinetic theory of gases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354199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1350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3740" y="857250"/>
            <a:ext cx="7335611" cy="489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17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axwell-Boltzmann speed distribution of N2 molecules of air with the... |  Download Scientific Diagram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1350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71700" y="1769440"/>
            <a:ext cx="5229708" cy="3844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5954488" y="2794907"/>
            <a:ext cx="191588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401408" y="2259931"/>
            <a:ext cx="1821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Temperature</a:t>
            </a:r>
            <a:endParaRPr lang="en-IN" sz="2400" b="1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3396343" y="1042309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815443" y="1941955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239985" y="2370364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23759" y="2773139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19663" y="2081213"/>
          <a:ext cx="691923" cy="69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241200" imgH="241200" progId="Equation.DSMT4">
                  <p:embed/>
                </p:oleObj>
              </mc:Choice>
              <mc:Fallback>
                <p:oleObj name="Equation" r:id="rId4" imgW="24120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9663" y="2081213"/>
                        <a:ext cx="691923" cy="69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22843" y="1059033"/>
          <a:ext cx="2804109" cy="71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2031840" imgH="520560" progId="Equation.DSMT4">
                  <p:embed/>
                </p:oleObj>
              </mc:Choice>
              <mc:Fallback>
                <p:oleObj name="Equation" r:id="rId6" imgW="2031840" imgH="520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22843" y="1059033"/>
                        <a:ext cx="2804109" cy="71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690186" y="976997"/>
            <a:ext cx="2917372" cy="899647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401728" y="4482193"/>
          <a:ext cx="172972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01728" y="4482193"/>
                        <a:ext cx="1729723" cy="876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09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4" t="8289"/>
          <a:stretch>
            <a:fillRect/>
          </a:stretch>
        </p:blipFill>
        <p:spPr bwMode="auto">
          <a:xfrm>
            <a:off x="2238400" y="2249380"/>
            <a:ext cx="4851500" cy="3201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18582" y="3063171"/>
          <a:ext cx="466278" cy="28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8582" y="3063171"/>
                        <a:ext cx="466278" cy="28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11223" y="1059033"/>
          <a:ext cx="2804109" cy="71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2031840" imgH="520560" progId="Equation.DSMT4">
                  <p:embed/>
                </p:oleObj>
              </mc:Choice>
              <mc:Fallback>
                <p:oleObj name="Equation" r:id="rId6" imgW="2031840" imgH="52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11223" y="1059033"/>
                        <a:ext cx="2804109" cy="719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78566" y="976997"/>
            <a:ext cx="2917372" cy="899647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TextBox 5"/>
          <p:cNvSpPr txBox="1"/>
          <p:nvPr/>
        </p:nvSpPr>
        <p:spPr>
          <a:xfrm>
            <a:off x="6302849" y="1718465"/>
            <a:ext cx="152477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/>
              <a:t>T = 300K</a:t>
            </a:r>
            <a:endParaRPr lang="en-IN" sz="300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736709" y="3355520"/>
            <a:ext cx="191588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70553" y="2820577"/>
            <a:ext cx="2063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Mass decrease</a:t>
            </a:r>
            <a:endParaRPr lang="en-IN" sz="2400" b="1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189451" y="976996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477925" y="2053102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815380" y="2491715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5034580" y="2941865"/>
            <a:ext cx="10886" cy="153488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15033" y="4482704"/>
          <a:ext cx="17287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8" imgW="863280" imgH="444240" progId="Equation.DSMT4">
                  <p:embed/>
                </p:oleObj>
              </mc:Choice>
              <mc:Fallback>
                <p:oleObj name="Equation" r:id="rId8" imgW="86328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5033" y="4482704"/>
                        <a:ext cx="1728788" cy="876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3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diffu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7333" y="3037964"/>
            <a:ext cx="5380604" cy="2480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853" y="1367688"/>
          <a:ext cx="4479629" cy="106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1917360" imgH="457200" progId="Equation.DSMT4">
                  <p:embed/>
                </p:oleObj>
              </mc:Choice>
              <mc:Fallback>
                <p:oleObj name="Equation" r:id="rId4" imgW="1917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1853" y="1367688"/>
                        <a:ext cx="4479629" cy="1067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242480" y="4332455"/>
            <a:ext cx="2100943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4474028" y="4343340"/>
            <a:ext cx="10668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84132" y="2736056"/>
          <a:ext cx="2056210" cy="96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6" imgW="1079280" imgH="507960" progId="Equation.DSMT4">
                  <p:embed/>
                </p:oleObj>
              </mc:Choice>
              <mc:Fallback>
                <p:oleObj name="Equation" r:id="rId6" imgW="107928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4132" y="2736056"/>
                        <a:ext cx="2056210" cy="96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70331" y="4598925"/>
          <a:ext cx="275867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8" imgW="1447560" imgH="482400" progId="Equation.DSMT4">
                  <p:embed/>
                </p:oleObj>
              </mc:Choice>
              <mc:Fallback>
                <p:oleObj name="Equation" r:id="rId8" imgW="14475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70331" y="4598925"/>
                        <a:ext cx="2758678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47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Graham’s Law of Diffus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62075" y="2637578"/>
          <a:ext cx="6233290" cy="164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1917360" imgH="507960" progId="Equation.DSMT4">
                  <p:embed/>
                </p:oleObj>
              </mc:Choice>
              <mc:Fallback>
                <p:oleObj name="Equation" r:id="rId3" imgW="19173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075" y="2637578"/>
                        <a:ext cx="6233290" cy="164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7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109107"/>
            <a:ext cx="9144000" cy="223157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Thermal Diffusion equation: Fick’s Law</a:t>
            </a:r>
          </a:p>
          <a:p>
            <a:pPr algn="ctr"/>
            <a:r>
              <a:rPr lang="en-US" sz="3600"/>
              <a:t>Kinetic theory </a:t>
            </a:r>
            <a:endParaRPr lang="en-IN" sz="360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2318680" y="1956710"/>
            <a:ext cx="3396343" cy="2394857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Oval 4"/>
          <p:cNvSpPr/>
          <p:nvPr/>
        </p:nvSpPr>
        <p:spPr>
          <a:xfrm>
            <a:off x="2318657" y="2936421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Oval 5"/>
          <p:cNvSpPr/>
          <p:nvPr/>
        </p:nvSpPr>
        <p:spPr>
          <a:xfrm>
            <a:off x="2596243" y="268060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Oval 6"/>
          <p:cNvSpPr/>
          <p:nvPr/>
        </p:nvSpPr>
        <p:spPr>
          <a:xfrm>
            <a:off x="2596243" y="325210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8" name="Oval 7"/>
          <p:cNvSpPr/>
          <p:nvPr/>
        </p:nvSpPr>
        <p:spPr>
          <a:xfrm>
            <a:off x="2383972" y="364399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9" name="Oval 8"/>
          <p:cNvSpPr/>
          <p:nvPr/>
        </p:nvSpPr>
        <p:spPr>
          <a:xfrm>
            <a:off x="2672443" y="397056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0" name="Oval 9"/>
          <p:cNvSpPr/>
          <p:nvPr/>
        </p:nvSpPr>
        <p:spPr>
          <a:xfrm>
            <a:off x="2645229" y="3622221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1" name="Oval 10"/>
          <p:cNvSpPr/>
          <p:nvPr/>
        </p:nvSpPr>
        <p:spPr>
          <a:xfrm>
            <a:off x="2334986" y="3317421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2" name="Oval 11"/>
          <p:cNvSpPr/>
          <p:nvPr/>
        </p:nvSpPr>
        <p:spPr>
          <a:xfrm>
            <a:off x="2416629" y="407942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2786743" y="30017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Oval 13"/>
          <p:cNvSpPr/>
          <p:nvPr/>
        </p:nvSpPr>
        <p:spPr>
          <a:xfrm>
            <a:off x="2748643" y="23159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5" name="Oval 14"/>
          <p:cNvSpPr/>
          <p:nvPr/>
        </p:nvSpPr>
        <p:spPr>
          <a:xfrm>
            <a:off x="3015343" y="220707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6" name="Oval 15"/>
          <p:cNvSpPr/>
          <p:nvPr/>
        </p:nvSpPr>
        <p:spPr>
          <a:xfrm>
            <a:off x="2862943" y="198936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243943" y="2533650"/>
            <a:ext cx="0" cy="1817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243965" y="1956711"/>
            <a:ext cx="446315" cy="5769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3690257" y="1967594"/>
            <a:ext cx="0" cy="1850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243965" y="3818165"/>
            <a:ext cx="446315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2901043" y="337728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8" name="Oval 27"/>
          <p:cNvSpPr/>
          <p:nvPr/>
        </p:nvSpPr>
        <p:spPr>
          <a:xfrm>
            <a:off x="2922814" y="272959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9" name="Oval 28"/>
          <p:cNvSpPr/>
          <p:nvPr/>
        </p:nvSpPr>
        <p:spPr>
          <a:xfrm>
            <a:off x="2356757" y="26207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0" name="Oval 29"/>
          <p:cNvSpPr/>
          <p:nvPr/>
        </p:nvSpPr>
        <p:spPr>
          <a:xfrm>
            <a:off x="2977243" y="397600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1" name="Oval 30"/>
          <p:cNvSpPr/>
          <p:nvPr/>
        </p:nvSpPr>
        <p:spPr>
          <a:xfrm>
            <a:off x="2944585" y="370930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2" name="Oval 31"/>
          <p:cNvSpPr/>
          <p:nvPr/>
        </p:nvSpPr>
        <p:spPr>
          <a:xfrm>
            <a:off x="2498272" y="231049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3" name="Oval 32"/>
          <p:cNvSpPr/>
          <p:nvPr/>
        </p:nvSpPr>
        <p:spPr>
          <a:xfrm>
            <a:off x="3243943" y="198936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4" name="Oval 33"/>
          <p:cNvSpPr/>
          <p:nvPr/>
        </p:nvSpPr>
        <p:spPr>
          <a:xfrm>
            <a:off x="2585357" y="294730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5" name="Oval 34"/>
          <p:cNvSpPr/>
          <p:nvPr/>
        </p:nvSpPr>
        <p:spPr>
          <a:xfrm>
            <a:off x="2901043" y="31160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6" name="Oval 35"/>
          <p:cNvSpPr/>
          <p:nvPr/>
        </p:nvSpPr>
        <p:spPr>
          <a:xfrm>
            <a:off x="2579923" y="340450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61953" y="4725625"/>
          <a:ext cx="3464719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3" y="4725625"/>
                        <a:ext cx="3464719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551736" y="3763738"/>
          <a:ext cx="3676481" cy="194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1562040" imgH="825480" progId="Equation.DSMT4">
                  <p:embed/>
                </p:oleObj>
              </mc:Choice>
              <mc:Fallback>
                <p:oleObj name="Equation" r:id="rId5" imgW="1562040" imgH="8254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1736" y="3763738"/>
                        <a:ext cx="3676481" cy="194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608614" y="1227366"/>
            <a:ext cx="132523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/>
              <a:t>Area A</a:t>
            </a:r>
            <a:endParaRPr lang="en-IN" sz="3300"/>
          </a:p>
        </p:txBody>
      </p:sp>
      <p:sp>
        <p:nvSpPr>
          <p:cNvPr id="53" name="Oval 52"/>
          <p:cNvSpPr/>
          <p:nvPr/>
        </p:nvSpPr>
        <p:spPr>
          <a:xfrm>
            <a:off x="3804544" y="232137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4" name="Oval 53"/>
          <p:cNvSpPr/>
          <p:nvPr/>
        </p:nvSpPr>
        <p:spPr>
          <a:xfrm>
            <a:off x="4348838" y="329564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5" name="Oval 54"/>
          <p:cNvSpPr/>
          <p:nvPr/>
        </p:nvSpPr>
        <p:spPr>
          <a:xfrm>
            <a:off x="4889685" y="315957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6" name="Oval 55"/>
          <p:cNvSpPr/>
          <p:nvPr/>
        </p:nvSpPr>
        <p:spPr>
          <a:xfrm>
            <a:off x="3815425" y="2778571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7" name="Oval 56"/>
          <p:cNvSpPr/>
          <p:nvPr/>
        </p:nvSpPr>
        <p:spPr>
          <a:xfrm>
            <a:off x="3809984" y="324120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8" name="Oval 57"/>
          <p:cNvSpPr/>
          <p:nvPr/>
        </p:nvSpPr>
        <p:spPr>
          <a:xfrm>
            <a:off x="4158325" y="362221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9" name="Oval 58"/>
          <p:cNvSpPr/>
          <p:nvPr/>
        </p:nvSpPr>
        <p:spPr>
          <a:xfrm>
            <a:off x="4484891" y="2778571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1" name="Oval 60"/>
          <p:cNvSpPr/>
          <p:nvPr/>
        </p:nvSpPr>
        <p:spPr>
          <a:xfrm>
            <a:off x="3575944" y="340450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2" name="Oval 61"/>
          <p:cNvSpPr/>
          <p:nvPr/>
        </p:nvSpPr>
        <p:spPr>
          <a:xfrm>
            <a:off x="3494313" y="26588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3" name="Oval 62"/>
          <p:cNvSpPr/>
          <p:nvPr/>
        </p:nvSpPr>
        <p:spPr>
          <a:xfrm>
            <a:off x="3472543" y="313235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4" name="Oval 63"/>
          <p:cNvSpPr/>
          <p:nvPr/>
        </p:nvSpPr>
        <p:spPr>
          <a:xfrm>
            <a:off x="3902528" y="387803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7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-21641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6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6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5360" y="6027480"/>
              <a:ext cx="7751160" cy="67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6018120"/>
                <a:ext cx="776988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140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3030" y="1722664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Flux</a:t>
            </a:r>
            <a:endParaRPr lang="en-IN" sz="1350"/>
          </a:p>
        </p:txBody>
      </p:sp>
      <p:sp>
        <p:nvSpPr>
          <p:cNvPr id="5" name="Rectangle 4"/>
          <p:cNvSpPr/>
          <p:nvPr/>
        </p:nvSpPr>
        <p:spPr>
          <a:xfrm>
            <a:off x="283030" y="2637064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Gradient</a:t>
            </a:r>
            <a:endParaRPr lang="en-IN" sz="1350"/>
          </a:p>
        </p:txBody>
      </p:sp>
      <p:sp>
        <p:nvSpPr>
          <p:cNvPr id="6" name="Rectangle 5"/>
          <p:cNvSpPr/>
          <p:nvPr/>
        </p:nvSpPr>
        <p:spPr>
          <a:xfrm>
            <a:off x="283030" y="3867149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Law</a:t>
            </a:r>
            <a:endParaRPr lang="en-IN" sz="1350"/>
          </a:p>
        </p:txBody>
      </p:sp>
      <p:sp>
        <p:nvSpPr>
          <p:cNvPr id="7" name="Rectangle 6"/>
          <p:cNvSpPr/>
          <p:nvPr/>
        </p:nvSpPr>
        <p:spPr>
          <a:xfrm>
            <a:off x="283030" y="5140777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Material Property</a:t>
            </a:r>
            <a:endParaRPr lang="en-IN" sz="1350"/>
          </a:p>
        </p:txBody>
      </p:sp>
      <p:sp>
        <p:nvSpPr>
          <p:cNvPr id="8" name="Rectangle 7"/>
          <p:cNvSpPr/>
          <p:nvPr/>
        </p:nvSpPr>
        <p:spPr>
          <a:xfrm>
            <a:off x="2471057" y="1102179"/>
            <a:ext cx="1905000" cy="3156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Heat Flow</a:t>
            </a:r>
            <a:endParaRPr lang="en-IN" sz="1350"/>
          </a:p>
        </p:txBody>
      </p:sp>
      <p:sp>
        <p:nvSpPr>
          <p:cNvPr id="9" name="Rectangle 8"/>
          <p:cNvSpPr/>
          <p:nvPr/>
        </p:nvSpPr>
        <p:spPr>
          <a:xfrm>
            <a:off x="4588329" y="1102179"/>
            <a:ext cx="1905000" cy="3156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Charge Flow</a:t>
            </a:r>
            <a:endParaRPr lang="en-IN" sz="1350"/>
          </a:p>
        </p:txBody>
      </p:sp>
      <p:sp>
        <p:nvSpPr>
          <p:cNvPr id="10" name="Rectangle 9"/>
          <p:cNvSpPr/>
          <p:nvPr/>
        </p:nvSpPr>
        <p:spPr>
          <a:xfrm>
            <a:off x="6901543" y="1102179"/>
            <a:ext cx="1905000" cy="3156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Gas/mass Flow</a:t>
            </a:r>
            <a:endParaRPr lang="en-IN" sz="1350"/>
          </a:p>
        </p:txBody>
      </p:sp>
      <p:sp>
        <p:nvSpPr>
          <p:cNvPr id="11" name="Rectangle 10"/>
          <p:cNvSpPr/>
          <p:nvPr/>
        </p:nvSpPr>
        <p:spPr>
          <a:xfrm>
            <a:off x="2427514" y="1722664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Heat Flux q</a:t>
            </a:r>
            <a:endParaRPr lang="en-IN" sz="1350"/>
          </a:p>
        </p:txBody>
      </p:sp>
      <p:sp>
        <p:nvSpPr>
          <p:cNvPr id="12" name="Rectangle 11"/>
          <p:cNvSpPr/>
          <p:nvPr/>
        </p:nvSpPr>
        <p:spPr>
          <a:xfrm>
            <a:off x="4588330" y="1722664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Charge Flux J</a:t>
            </a:r>
            <a:endParaRPr lang="en-IN" sz="1350"/>
          </a:p>
        </p:txBody>
      </p:sp>
      <p:sp>
        <p:nvSpPr>
          <p:cNvPr id="13" name="Rectangle 12"/>
          <p:cNvSpPr/>
          <p:nvPr/>
        </p:nvSpPr>
        <p:spPr>
          <a:xfrm>
            <a:off x="6917872" y="1777093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Molecular/mass Flux J</a:t>
            </a:r>
            <a:endParaRPr lang="en-IN" sz="1350"/>
          </a:p>
        </p:txBody>
      </p:sp>
      <p:grpSp>
        <p:nvGrpSpPr>
          <p:cNvPr id="26" name="Group 25"/>
          <p:cNvGrpSpPr/>
          <p:nvPr/>
        </p:nvGrpSpPr>
        <p:grpSpPr>
          <a:xfrm>
            <a:off x="2471059" y="2707821"/>
            <a:ext cx="1948544" cy="772886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name="Equation" r:id="rId3" imgW="253800" imgH="393480" progId="Equation.DSMT4">
                    <p:embed/>
                  </p:oleObj>
                </mc:Choice>
                <mc:Fallback>
                  <p:oleObj name="Equation" r:id="rId3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4588330" y="2724151"/>
            <a:ext cx="1948544" cy="772886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name="Equation" r:id="rId5" imgW="266400" imgH="393480" progId="Equation.DSMT4">
                    <p:embed/>
                  </p:oleObj>
                </mc:Choice>
                <mc:Fallback>
                  <p:oleObj name="Equation" r:id="rId5" imgW="266400" imgH="39348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6917872" y="2751367"/>
            <a:ext cx="1948544" cy="772886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1pPr>
              <a:lvl2pPr marL="457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2pPr>
              <a:lvl3pPr marL="914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3pPr>
              <a:lvl4pPr marL="1371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4pPr>
              <a:lvl5pPr marL="18288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5pPr>
              <a:lvl6pPr marL="22860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6pPr>
              <a:lvl7pPr marL="27432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7pPr>
              <a:lvl8pPr marL="32004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8pPr>
              <a:lvl9pPr marL="3657600" marR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kumimoji="0" sz="1800" b="0" i="0" u="none" strike="noStrike" kern="1200" cap="none" spc="0" normalizeH="0" baseline="0" noProof="0">
                  <a:solidFill>
                    <a:schemeClr val="lt1"/>
                  </a:solidFill>
                  <a:uLnTx/>
                  <a:uFillTx/>
                  <a:latin typeface="Calibri"/>
                  <a:ea typeface="Arial" pitchFamily="34" charset="0"/>
                  <a:cs typeface="Arial" pitchFamily="34" charset="0"/>
                  <a:sym typeface="Wingdings"/>
                </a:defRPr>
              </a:lvl9pPr>
            </a:lstStyle>
            <a:p>
              <a:pPr algn="ctr"/>
              <a:endParaRPr lang="en-IN" sz="135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name="Equation" r:id="rId7" imgW="253800" imgH="393480" progId="Equation.DSMT4">
                    <p:embed/>
                  </p:oleObj>
                </mc:Choice>
                <mc:Fallback>
                  <p:oleObj name="Equation" r:id="rId7" imgW="253800" imgH="39348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25757" y="3763055"/>
          <a:ext cx="1640681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977760" imgH="583920" progId="Equation.DSMT4">
                  <p:embed/>
                </p:oleObj>
              </mc:Choice>
              <mc:Fallback>
                <p:oleObj name="Equation" r:id="rId9" imgW="977760" imgH="5839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25757" y="3763055"/>
                        <a:ext cx="1640681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97621" y="3763055"/>
          <a:ext cx="147042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876240" imgH="583920" progId="Equation.DSMT4">
                  <p:embed/>
                </p:oleObj>
              </mc:Choice>
              <mc:Fallback>
                <p:oleObj name="Equation" r:id="rId11" imgW="876240" imgH="5839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7621" y="3763055"/>
                        <a:ext cx="147042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106953" y="3763055"/>
          <a:ext cx="13001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774360" imgH="583920" progId="Equation.DSMT4">
                  <p:embed/>
                </p:oleObj>
              </mc:Choice>
              <mc:Fallback>
                <p:oleObj name="Equation" r:id="rId13" imgW="774360" imgH="5839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6953" y="3763055"/>
                        <a:ext cx="13001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541814" y="5140777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Thermal conductivity K</a:t>
            </a:r>
            <a:endParaRPr lang="en-IN" sz="1350"/>
          </a:p>
        </p:txBody>
      </p:sp>
      <p:sp>
        <p:nvSpPr>
          <p:cNvPr id="24" name="Rectangle 23"/>
          <p:cNvSpPr/>
          <p:nvPr/>
        </p:nvSpPr>
        <p:spPr>
          <a:xfrm>
            <a:off x="4953001" y="5140777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Electrical conductivity </a:t>
            </a:r>
            <a:endParaRPr lang="en-IN" sz="1350"/>
          </a:p>
        </p:txBody>
      </p:sp>
      <p:sp>
        <p:nvSpPr>
          <p:cNvPr id="25" name="Rectangle 24"/>
          <p:cNvSpPr/>
          <p:nvPr/>
        </p:nvSpPr>
        <p:spPr>
          <a:xfrm>
            <a:off x="7146472" y="5140777"/>
            <a:ext cx="1948544" cy="7728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1350"/>
              <a:t>Diffusion Coefficient </a:t>
            </a:r>
            <a:endParaRPr lang="en-IN" sz="1350"/>
          </a:p>
        </p:txBody>
      </p:sp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11" grpId="0"/>
      <p:bldP spid="12" grpId="0"/>
      <p:bldP spid="13" grpId="0"/>
      <p:bldP spid="23" grpId="0"/>
      <p:bldP spid="24" grpId="0"/>
      <p:bldP spid="2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626" y="1422707"/>
          <a:ext cx="8388632" cy="79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2539800" imgH="241200" progId="Equation.DSMT4">
                  <p:embed/>
                </p:oleObj>
              </mc:Choice>
              <mc:Fallback>
                <p:oleObj name="Equation" r:id="rId3" imgW="253980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626" y="1422707"/>
                        <a:ext cx="8388632" cy="795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4" y="2468369"/>
            <a:ext cx="904415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b="1"/>
              <a:t>Flux</a:t>
            </a:r>
            <a:endParaRPr lang="en-IN" sz="3300" b="1"/>
          </a:p>
        </p:txBody>
      </p:sp>
      <p:sp>
        <p:nvSpPr>
          <p:cNvPr id="6" name="TextBox 5"/>
          <p:cNvSpPr txBox="1"/>
          <p:nvPr/>
        </p:nvSpPr>
        <p:spPr>
          <a:xfrm>
            <a:off x="2139043" y="2433030"/>
            <a:ext cx="22224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700" b="1"/>
              <a:t>Concentration</a:t>
            </a:r>
          </a:p>
          <a:p>
            <a:r>
              <a:rPr lang="en-US" sz="2700" b="1"/>
              <a:t>gradient</a:t>
            </a:r>
            <a:endParaRPr lang="en-IN" sz="2700" b="1"/>
          </a:p>
        </p:txBody>
      </p:sp>
      <p:sp>
        <p:nvSpPr>
          <p:cNvPr id="7" name="Oval 6"/>
          <p:cNvSpPr/>
          <p:nvPr/>
        </p:nvSpPr>
        <p:spPr>
          <a:xfrm>
            <a:off x="2019301" y="1064079"/>
            <a:ext cx="691244" cy="1480457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8" name="TextBox 7"/>
          <p:cNvSpPr txBox="1"/>
          <p:nvPr/>
        </p:nvSpPr>
        <p:spPr>
          <a:xfrm>
            <a:off x="2029972" y="1129395"/>
            <a:ext cx="723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cause</a:t>
            </a:r>
            <a:endParaRPr lang="en-IN" b="1"/>
          </a:p>
        </p:txBody>
      </p:sp>
      <p:sp>
        <p:nvSpPr>
          <p:cNvPr id="9" name="Oval 8"/>
          <p:cNvSpPr/>
          <p:nvPr/>
        </p:nvSpPr>
        <p:spPr>
          <a:xfrm>
            <a:off x="548407" y="1165401"/>
            <a:ext cx="691244" cy="1480457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0" name="TextBox 9"/>
          <p:cNvSpPr txBox="1"/>
          <p:nvPr/>
        </p:nvSpPr>
        <p:spPr>
          <a:xfrm>
            <a:off x="548193" y="1190521"/>
            <a:ext cx="733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effect</a:t>
            </a:r>
            <a:endParaRPr lang="en-IN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077092" y="3452132"/>
          <a:ext cx="4254563" cy="681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5" imgW="1091880" imgH="177480" progId="Equation.DSMT4">
                  <p:embed/>
                </p:oleObj>
              </mc:Choice>
              <mc:Fallback>
                <p:oleObj name="Equation" r:id="rId5" imgW="1091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7092" y="3452132"/>
                        <a:ext cx="4254563" cy="681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73829" y="4385725"/>
          <a:ext cx="5014572" cy="115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7" imgW="1815840" imgH="419040" progId="Equation.DSMT4">
                  <p:embed/>
                </p:oleObj>
              </mc:Choice>
              <mc:Fallback>
                <p:oleObj name="Equation" r:id="rId7" imgW="181584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3829" y="4385725"/>
                        <a:ext cx="5014572" cy="1157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  <p:bldP spid="10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0165" y="606884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US" b="1"/>
              <a:t>Time dependency of concentration</a:t>
            </a:r>
            <a:endParaRPr lang="en-IN" b="1"/>
          </a:p>
        </p:txBody>
      </p:sp>
      <p:sp>
        <p:nvSpPr>
          <p:cNvPr id="4" name="Cube 3"/>
          <p:cNvSpPr/>
          <p:nvPr/>
        </p:nvSpPr>
        <p:spPr>
          <a:xfrm>
            <a:off x="2318680" y="1325350"/>
            <a:ext cx="3396343" cy="2394857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Oval 4"/>
          <p:cNvSpPr/>
          <p:nvPr/>
        </p:nvSpPr>
        <p:spPr>
          <a:xfrm>
            <a:off x="2318657" y="23050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Oval 5"/>
          <p:cNvSpPr/>
          <p:nvPr/>
        </p:nvSpPr>
        <p:spPr>
          <a:xfrm>
            <a:off x="2596243" y="20492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Oval 6"/>
          <p:cNvSpPr/>
          <p:nvPr/>
        </p:nvSpPr>
        <p:spPr>
          <a:xfrm>
            <a:off x="2596243" y="26207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8" name="Oval 7"/>
          <p:cNvSpPr/>
          <p:nvPr/>
        </p:nvSpPr>
        <p:spPr>
          <a:xfrm>
            <a:off x="2383972" y="301263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9" name="Oval 8"/>
          <p:cNvSpPr/>
          <p:nvPr/>
        </p:nvSpPr>
        <p:spPr>
          <a:xfrm>
            <a:off x="2672443" y="33392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0" name="Oval 9"/>
          <p:cNvSpPr/>
          <p:nvPr/>
        </p:nvSpPr>
        <p:spPr>
          <a:xfrm>
            <a:off x="2645229" y="29908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1" name="Oval 10"/>
          <p:cNvSpPr/>
          <p:nvPr/>
        </p:nvSpPr>
        <p:spPr>
          <a:xfrm>
            <a:off x="2334986" y="26860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2" name="Oval 11"/>
          <p:cNvSpPr/>
          <p:nvPr/>
        </p:nvSpPr>
        <p:spPr>
          <a:xfrm>
            <a:off x="2416629" y="344806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2786743" y="23703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Oval 13"/>
          <p:cNvSpPr/>
          <p:nvPr/>
        </p:nvSpPr>
        <p:spPr>
          <a:xfrm>
            <a:off x="2748643" y="16845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5" name="Oval 14"/>
          <p:cNvSpPr/>
          <p:nvPr/>
        </p:nvSpPr>
        <p:spPr>
          <a:xfrm>
            <a:off x="3015343" y="1575719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6" name="Oval 15"/>
          <p:cNvSpPr/>
          <p:nvPr/>
        </p:nvSpPr>
        <p:spPr>
          <a:xfrm>
            <a:off x="2862943" y="13580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3243943" y="1902291"/>
            <a:ext cx="0" cy="1817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43965" y="1325349"/>
            <a:ext cx="446315" cy="5769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690257" y="1336234"/>
            <a:ext cx="0" cy="1850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43965" y="3186806"/>
            <a:ext cx="446315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2901043" y="274592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2" name="Oval 21"/>
          <p:cNvSpPr/>
          <p:nvPr/>
        </p:nvSpPr>
        <p:spPr>
          <a:xfrm>
            <a:off x="2922814" y="209823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3" name="Oval 22"/>
          <p:cNvSpPr/>
          <p:nvPr/>
        </p:nvSpPr>
        <p:spPr>
          <a:xfrm>
            <a:off x="2356757" y="19893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4" name="Oval 23"/>
          <p:cNvSpPr/>
          <p:nvPr/>
        </p:nvSpPr>
        <p:spPr>
          <a:xfrm>
            <a:off x="2977243" y="33446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5" name="Oval 24"/>
          <p:cNvSpPr/>
          <p:nvPr/>
        </p:nvSpPr>
        <p:spPr>
          <a:xfrm>
            <a:off x="2944585" y="30779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6" name="Oval 25"/>
          <p:cNvSpPr/>
          <p:nvPr/>
        </p:nvSpPr>
        <p:spPr>
          <a:xfrm>
            <a:off x="2498272" y="167913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7" name="Oval 26"/>
          <p:cNvSpPr/>
          <p:nvPr/>
        </p:nvSpPr>
        <p:spPr>
          <a:xfrm>
            <a:off x="3243943" y="13580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8" name="Oval 27"/>
          <p:cNvSpPr/>
          <p:nvPr/>
        </p:nvSpPr>
        <p:spPr>
          <a:xfrm>
            <a:off x="2585357" y="23159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9" name="Oval 28"/>
          <p:cNvSpPr/>
          <p:nvPr/>
        </p:nvSpPr>
        <p:spPr>
          <a:xfrm>
            <a:off x="2901043" y="24846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0" name="Oval 29"/>
          <p:cNvSpPr/>
          <p:nvPr/>
        </p:nvSpPr>
        <p:spPr>
          <a:xfrm>
            <a:off x="2579923" y="277314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1" name="Oval 30"/>
          <p:cNvSpPr/>
          <p:nvPr/>
        </p:nvSpPr>
        <p:spPr>
          <a:xfrm>
            <a:off x="3804544" y="1690019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2" name="Oval 31"/>
          <p:cNvSpPr/>
          <p:nvPr/>
        </p:nvSpPr>
        <p:spPr>
          <a:xfrm>
            <a:off x="4348838" y="266428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3" name="Oval 32"/>
          <p:cNvSpPr/>
          <p:nvPr/>
        </p:nvSpPr>
        <p:spPr>
          <a:xfrm>
            <a:off x="4889685" y="252821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4" name="Oval 33"/>
          <p:cNvSpPr/>
          <p:nvPr/>
        </p:nvSpPr>
        <p:spPr>
          <a:xfrm>
            <a:off x="3815425" y="214721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5" name="Oval 34"/>
          <p:cNvSpPr/>
          <p:nvPr/>
        </p:nvSpPr>
        <p:spPr>
          <a:xfrm>
            <a:off x="3809984" y="26098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6" name="Oval 35"/>
          <p:cNvSpPr/>
          <p:nvPr/>
        </p:nvSpPr>
        <p:spPr>
          <a:xfrm>
            <a:off x="4158325" y="299085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7" name="Oval 36"/>
          <p:cNvSpPr/>
          <p:nvPr/>
        </p:nvSpPr>
        <p:spPr>
          <a:xfrm>
            <a:off x="4484891" y="214721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8" name="Oval 37"/>
          <p:cNvSpPr/>
          <p:nvPr/>
        </p:nvSpPr>
        <p:spPr>
          <a:xfrm>
            <a:off x="3575944" y="277314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9" name="Oval 38"/>
          <p:cNvSpPr/>
          <p:nvPr/>
        </p:nvSpPr>
        <p:spPr>
          <a:xfrm>
            <a:off x="3494313" y="20274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0" name="Oval 39"/>
          <p:cNvSpPr/>
          <p:nvPr/>
        </p:nvSpPr>
        <p:spPr>
          <a:xfrm>
            <a:off x="3472543" y="250099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1" name="Oval 40"/>
          <p:cNvSpPr/>
          <p:nvPr/>
        </p:nvSpPr>
        <p:spPr>
          <a:xfrm>
            <a:off x="3902528" y="32466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2318657" y="3741966"/>
            <a:ext cx="0" cy="199209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894109" y="4438650"/>
            <a:ext cx="38824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C</a:t>
            </a:r>
            <a:endParaRPr lang="en-IN" sz="3000" b="1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2307773" y="5712293"/>
            <a:ext cx="4174671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634793" y="5570771"/>
            <a:ext cx="36099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x</a:t>
            </a:r>
            <a:endParaRPr lang="en-IN" sz="3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9" name="Ink 48"/>
              <p14:cNvContentPartPr/>
              <p14:nvPr/>
            </p14:nvContentPartPr>
            <p14:xfrm>
              <a:off x="2330640" y="4011660"/>
              <a:ext cx="3429270" cy="170127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21280" y="4002300"/>
                <a:ext cx="3447990" cy="1719989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3243943" y="3720205"/>
            <a:ext cx="114300" cy="1992725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015343" y="5634807"/>
          <a:ext cx="997410" cy="4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5343" y="5634807"/>
                        <a:ext cx="997410" cy="4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H="1">
            <a:off x="4229083" y="1918621"/>
            <a:ext cx="0" cy="1817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4229105" y="1341682"/>
            <a:ext cx="446315" cy="5769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4675397" y="1352565"/>
            <a:ext cx="0" cy="1850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229105" y="3203136"/>
            <a:ext cx="446315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234538" y="3741966"/>
            <a:ext cx="114300" cy="1992725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033166" y="5626518"/>
          <a:ext cx="856541" cy="41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166" y="5626518"/>
                        <a:ext cx="856541" cy="41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634793" y="1788023"/>
            <a:ext cx="157132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b="1"/>
              <a:t>Area =A</a:t>
            </a:r>
            <a:endParaRPr lang="en-IN" sz="33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69819" y="2609850"/>
          <a:ext cx="2939654" cy="46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9819" y="2609850"/>
                        <a:ext cx="2939654" cy="46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2318680" y="1325350"/>
            <a:ext cx="3396343" cy="2394857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5" name="Oval 4"/>
          <p:cNvSpPr/>
          <p:nvPr/>
        </p:nvSpPr>
        <p:spPr>
          <a:xfrm>
            <a:off x="2318657" y="23050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6" name="Oval 5"/>
          <p:cNvSpPr/>
          <p:nvPr/>
        </p:nvSpPr>
        <p:spPr>
          <a:xfrm>
            <a:off x="2596243" y="20492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7" name="Oval 6"/>
          <p:cNvSpPr/>
          <p:nvPr/>
        </p:nvSpPr>
        <p:spPr>
          <a:xfrm>
            <a:off x="2596243" y="26207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8" name="Oval 7"/>
          <p:cNvSpPr/>
          <p:nvPr/>
        </p:nvSpPr>
        <p:spPr>
          <a:xfrm>
            <a:off x="2383972" y="301263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9" name="Oval 8"/>
          <p:cNvSpPr/>
          <p:nvPr/>
        </p:nvSpPr>
        <p:spPr>
          <a:xfrm>
            <a:off x="2672443" y="33392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0" name="Oval 9"/>
          <p:cNvSpPr/>
          <p:nvPr/>
        </p:nvSpPr>
        <p:spPr>
          <a:xfrm>
            <a:off x="2645229" y="29908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1" name="Oval 10"/>
          <p:cNvSpPr/>
          <p:nvPr/>
        </p:nvSpPr>
        <p:spPr>
          <a:xfrm>
            <a:off x="2334986" y="268606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2" name="Oval 11"/>
          <p:cNvSpPr/>
          <p:nvPr/>
        </p:nvSpPr>
        <p:spPr>
          <a:xfrm>
            <a:off x="2416629" y="344806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3" name="Oval 12"/>
          <p:cNvSpPr/>
          <p:nvPr/>
        </p:nvSpPr>
        <p:spPr>
          <a:xfrm>
            <a:off x="2786743" y="23703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4" name="Oval 13"/>
          <p:cNvSpPr/>
          <p:nvPr/>
        </p:nvSpPr>
        <p:spPr>
          <a:xfrm>
            <a:off x="2748643" y="16845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5" name="Oval 14"/>
          <p:cNvSpPr/>
          <p:nvPr/>
        </p:nvSpPr>
        <p:spPr>
          <a:xfrm>
            <a:off x="3015343" y="1575719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16" name="Oval 15"/>
          <p:cNvSpPr/>
          <p:nvPr/>
        </p:nvSpPr>
        <p:spPr>
          <a:xfrm>
            <a:off x="2862943" y="13580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3243943" y="1902291"/>
            <a:ext cx="0" cy="1817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43965" y="1325349"/>
            <a:ext cx="446315" cy="5769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3690257" y="1336234"/>
            <a:ext cx="0" cy="1850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243965" y="3186806"/>
            <a:ext cx="446315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2901043" y="274592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2" name="Oval 21"/>
          <p:cNvSpPr/>
          <p:nvPr/>
        </p:nvSpPr>
        <p:spPr>
          <a:xfrm>
            <a:off x="2922814" y="209823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3" name="Oval 22"/>
          <p:cNvSpPr/>
          <p:nvPr/>
        </p:nvSpPr>
        <p:spPr>
          <a:xfrm>
            <a:off x="2356757" y="19893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4" name="Oval 23"/>
          <p:cNvSpPr/>
          <p:nvPr/>
        </p:nvSpPr>
        <p:spPr>
          <a:xfrm>
            <a:off x="2977243" y="33446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5" name="Oval 24"/>
          <p:cNvSpPr/>
          <p:nvPr/>
        </p:nvSpPr>
        <p:spPr>
          <a:xfrm>
            <a:off x="2944585" y="30779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6" name="Oval 25"/>
          <p:cNvSpPr/>
          <p:nvPr/>
        </p:nvSpPr>
        <p:spPr>
          <a:xfrm>
            <a:off x="2498272" y="167913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7" name="Oval 26"/>
          <p:cNvSpPr/>
          <p:nvPr/>
        </p:nvSpPr>
        <p:spPr>
          <a:xfrm>
            <a:off x="3243943" y="1358005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8" name="Oval 27"/>
          <p:cNvSpPr/>
          <p:nvPr/>
        </p:nvSpPr>
        <p:spPr>
          <a:xfrm>
            <a:off x="2585357" y="2315947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29" name="Oval 28"/>
          <p:cNvSpPr/>
          <p:nvPr/>
        </p:nvSpPr>
        <p:spPr>
          <a:xfrm>
            <a:off x="2901043" y="24846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0" name="Oval 29"/>
          <p:cNvSpPr/>
          <p:nvPr/>
        </p:nvSpPr>
        <p:spPr>
          <a:xfrm>
            <a:off x="2579923" y="277314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1" name="Oval 30"/>
          <p:cNvSpPr/>
          <p:nvPr/>
        </p:nvSpPr>
        <p:spPr>
          <a:xfrm>
            <a:off x="3804544" y="1690019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2" name="Oval 31"/>
          <p:cNvSpPr/>
          <p:nvPr/>
        </p:nvSpPr>
        <p:spPr>
          <a:xfrm>
            <a:off x="4348838" y="266428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3" name="Oval 32"/>
          <p:cNvSpPr/>
          <p:nvPr/>
        </p:nvSpPr>
        <p:spPr>
          <a:xfrm>
            <a:off x="4889685" y="2528213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4" name="Oval 33"/>
          <p:cNvSpPr/>
          <p:nvPr/>
        </p:nvSpPr>
        <p:spPr>
          <a:xfrm>
            <a:off x="3815425" y="214721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5" name="Oval 34"/>
          <p:cNvSpPr/>
          <p:nvPr/>
        </p:nvSpPr>
        <p:spPr>
          <a:xfrm>
            <a:off x="3809984" y="260984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6" name="Oval 35"/>
          <p:cNvSpPr/>
          <p:nvPr/>
        </p:nvSpPr>
        <p:spPr>
          <a:xfrm>
            <a:off x="4158325" y="299085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7" name="Oval 36"/>
          <p:cNvSpPr/>
          <p:nvPr/>
        </p:nvSpPr>
        <p:spPr>
          <a:xfrm>
            <a:off x="4484891" y="2147212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8" name="Oval 37"/>
          <p:cNvSpPr/>
          <p:nvPr/>
        </p:nvSpPr>
        <p:spPr>
          <a:xfrm>
            <a:off x="3575944" y="2773144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39" name="Oval 38"/>
          <p:cNvSpPr/>
          <p:nvPr/>
        </p:nvSpPr>
        <p:spPr>
          <a:xfrm>
            <a:off x="3494313" y="20274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0" name="Oval 39"/>
          <p:cNvSpPr/>
          <p:nvPr/>
        </p:nvSpPr>
        <p:spPr>
          <a:xfrm>
            <a:off x="3472543" y="2500998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sp>
        <p:nvSpPr>
          <p:cNvPr id="41" name="Oval 40"/>
          <p:cNvSpPr/>
          <p:nvPr/>
        </p:nvSpPr>
        <p:spPr>
          <a:xfrm>
            <a:off x="3902528" y="3246676"/>
            <a:ext cx="228600" cy="21771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cxnSp>
        <p:nvCxnSpPr>
          <p:cNvPr id="43" name="Straight Arrow Connector 42"/>
          <p:cNvCxnSpPr/>
          <p:nvPr/>
        </p:nvCxnSpPr>
        <p:spPr>
          <a:xfrm flipH="1" flipV="1">
            <a:off x="2318657" y="3741966"/>
            <a:ext cx="0" cy="199209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894109" y="4438650"/>
            <a:ext cx="38824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C</a:t>
            </a:r>
            <a:endParaRPr lang="en-IN" sz="3000" b="1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2307773" y="5712293"/>
            <a:ext cx="4174671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634793" y="5570771"/>
            <a:ext cx="36099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/>
              <a:t>x</a:t>
            </a:r>
            <a:endParaRPr lang="en-IN" sz="3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9" name="Ink 48"/>
              <p14:cNvContentPartPr/>
              <p14:nvPr/>
            </p14:nvContentPartPr>
            <p14:xfrm>
              <a:off x="2330640" y="4011660"/>
              <a:ext cx="3429270" cy="170127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21280" y="4002300"/>
                <a:ext cx="3447990" cy="1719989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3243943" y="3720205"/>
            <a:ext cx="114300" cy="1992725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015343" y="5634807"/>
          <a:ext cx="997410" cy="4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5343" y="5634807"/>
                        <a:ext cx="997410" cy="4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 flipH="1">
            <a:off x="4229083" y="1918621"/>
            <a:ext cx="0" cy="18179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4229105" y="1341682"/>
            <a:ext cx="446315" cy="576943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4675397" y="1352565"/>
            <a:ext cx="0" cy="185057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4229105" y="3203136"/>
            <a:ext cx="446315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234538" y="3741966"/>
            <a:ext cx="114300" cy="1992725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033166" y="5626518"/>
          <a:ext cx="856541" cy="419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3166" y="5626518"/>
                        <a:ext cx="856541" cy="419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239486" y="3927022"/>
            <a:ext cx="1654623" cy="13280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100" b="1"/>
              <a:t>Apply</a:t>
            </a:r>
          </a:p>
          <a:p>
            <a:pPr algn="ctr"/>
            <a:r>
              <a:rPr lang="en-US" sz="2100" b="1"/>
              <a:t>Fick’s </a:t>
            </a:r>
          </a:p>
          <a:p>
            <a:pPr algn="ctr"/>
            <a:r>
              <a:rPr lang="en-US" sz="2100" b="1"/>
              <a:t>Law</a:t>
            </a:r>
            <a:endParaRPr lang="en-IN" sz="2100" b="1"/>
          </a:p>
        </p:txBody>
      </p:sp>
      <p:cxnSp>
        <p:nvCxnSpPr>
          <p:cNvPr id="50" name="Straight Connector 49"/>
          <p:cNvCxnSpPr/>
          <p:nvPr/>
        </p:nvCxnSpPr>
        <p:spPr>
          <a:xfrm>
            <a:off x="3058885" y="4591050"/>
            <a:ext cx="549728" cy="37851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033166" y="5111464"/>
            <a:ext cx="664031" cy="287229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2977243" y="2588090"/>
            <a:ext cx="745670" cy="62048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3009923" y="2727088"/>
          <a:ext cx="444953" cy="37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9923" y="2727088"/>
                        <a:ext cx="444953" cy="37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4185542" y="2544544"/>
            <a:ext cx="818445" cy="664029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196464" y="2707841"/>
          <a:ext cx="827485" cy="372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6464" y="2707841"/>
                        <a:ext cx="827485" cy="372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407881" y="3736539"/>
            <a:ext cx="377706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100" b="1"/>
              <a:t>How much concentration inside </a:t>
            </a:r>
          </a:p>
          <a:p>
            <a:r>
              <a:rPr lang="en-US" sz="2100" b="1"/>
              <a:t>this volume change with time?</a:t>
            </a:r>
            <a:endParaRPr lang="en-IN" sz="2100" b="1"/>
          </a:p>
        </p:txBody>
      </p:sp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/>
      <p:bldP spid="64" grpId="0"/>
      <p:bldP spid="66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729" y="1163241"/>
          <a:ext cx="8658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3962160" imgH="228600" progId="Equation.DSMT4">
                  <p:embed/>
                </p:oleObj>
              </mc:Choice>
              <mc:Fallback>
                <p:oleObj name="Equation" r:id="rId3" imgW="396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729" y="1163241"/>
                        <a:ext cx="86582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2649" y="2025255"/>
          <a:ext cx="8821340" cy="448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Equation" r:id="rId5" imgW="4495680" imgH="228600" progId="Equation.DSMT4">
                  <p:embed/>
                </p:oleObj>
              </mc:Choice>
              <mc:Fallback>
                <p:oleObj name="Equation" r:id="rId5" imgW="4495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649" y="2025255"/>
                        <a:ext cx="8821340" cy="448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7250" y="3067055"/>
          <a:ext cx="7850981" cy="9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Equation" r:id="rId7" imgW="4000320" imgH="482400" progId="Equation.DSMT4">
                  <p:embed/>
                </p:oleObj>
              </mc:Choice>
              <mc:Fallback>
                <p:oleObj name="Equation" r:id="rId7" imgW="40003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7250" y="3067055"/>
                        <a:ext cx="7850981" cy="94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49249" y="4372144"/>
          <a:ext cx="5966844" cy="6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2171520" imgH="253800" progId="Equation.DSMT4">
                  <p:embed/>
                </p:oleObj>
              </mc:Choice>
              <mc:Fallback>
                <p:oleObj name="Equation" r:id="rId9" imgW="2171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49249" y="4372144"/>
                        <a:ext cx="5966844" cy="69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16" y="1468042"/>
          <a:ext cx="8636794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6134040" imgH="393480" progId="Equation.DSMT4">
                  <p:embed/>
                </p:oleObj>
              </mc:Choice>
              <mc:Fallback>
                <p:oleObj name="Equation" r:id="rId3" imgW="6134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116" y="1468042"/>
                        <a:ext cx="8636794" cy="553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07200" y="2164390"/>
          <a:ext cx="3265937" cy="94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1358640" imgH="393480" progId="Equation.DSMT4">
                  <p:embed/>
                </p:oleObj>
              </mc:Choice>
              <mc:Fallback>
                <p:oleObj name="Equation" r:id="rId5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7200" y="2164390"/>
                        <a:ext cx="3265937" cy="946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44018" y="3236294"/>
          <a:ext cx="1739504" cy="9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4018" y="3236294"/>
                        <a:ext cx="1739504" cy="946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73289" y="4302429"/>
          <a:ext cx="1426029" cy="3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761760" imgH="177480" progId="Equation.DSMT4">
                  <p:embed/>
                </p:oleObj>
              </mc:Choice>
              <mc:Fallback>
                <p:oleObj name="Equation" r:id="rId9" imgW="761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73289" y="4302429"/>
                        <a:ext cx="1426029" cy="3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17156" y="4831590"/>
          <a:ext cx="1647825" cy="9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7156" y="4831590"/>
                        <a:ext cx="1647825" cy="946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736772" y="4776141"/>
            <a:ext cx="2873828" cy="8708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Fick’s second law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89843" y="1141302"/>
          <a:ext cx="1647825" cy="9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9843" y="1141302"/>
                        <a:ext cx="1647825" cy="946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80545" y="1038057"/>
          <a:ext cx="1793081" cy="9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0545" y="1038057"/>
                        <a:ext cx="1793081" cy="926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32562" y="2282430"/>
          <a:ext cx="1893094" cy="100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2562" y="2282430"/>
                        <a:ext cx="1893094" cy="100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80220" y="3799285"/>
          <a:ext cx="1891903" cy="9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0220" y="3799285"/>
                        <a:ext cx="1891903" cy="94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91543" y="4917655"/>
            <a:ext cx="2873828" cy="870857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Fick’s second law</a:t>
            </a:r>
            <a:endParaRPr lang="en-IN" sz="240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36222"/>
            <a:ext cx="9144000" cy="223157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Thermal Diffusion equation: Fick’s Law </a:t>
            </a:r>
            <a:endParaRPr lang="en-IN" sz="36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0969" y="3898111"/>
          <a:ext cx="3676650" cy="15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1562040" imgH="672840" progId="Equation.DSMT4">
                  <p:embed/>
                </p:oleObj>
              </mc:Choice>
              <mc:Fallback>
                <p:oleObj name="Equation" r:id="rId3" imgW="156204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69" y="3898111"/>
                        <a:ext cx="3676650" cy="158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36772" y="5026512"/>
            <a:ext cx="2873828" cy="870857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Fick’s second law</a:t>
            </a:r>
            <a:endParaRPr lang="en-IN" sz="2400"/>
          </a:p>
        </p:txBody>
      </p:sp>
      <p:cxnSp>
        <p:nvCxnSpPr>
          <p:cNvPr id="9" name="Straight Connector 8"/>
          <p:cNvCxnSpPr/>
          <p:nvPr/>
        </p:nvCxnSpPr>
        <p:spPr>
          <a:xfrm>
            <a:off x="4365190" y="3567796"/>
            <a:ext cx="43543" cy="2432957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406755" y="3838582"/>
          <a:ext cx="1893094" cy="9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6755" y="3838582"/>
                        <a:ext cx="1893094" cy="94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54087" y="4183730"/>
            <a:ext cx="12167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Effusion</a:t>
            </a:r>
            <a:endParaRPr lang="en-IN" sz="2400" b="1"/>
          </a:p>
        </p:txBody>
      </p:sp>
      <p:sp>
        <p:nvSpPr>
          <p:cNvPr id="6" name="TextBox 5"/>
          <p:cNvSpPr txBox="1"/>
          <p:nvPr/>
        </p:nvSpPr>
        <p:spPr>
          <a:xfrm>
            <a:off x="5001978" y="4169692"/>
            <a:ext cx="1343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ffusion</a:t>
            </a:r>
            <a:endParaRPr lang="en-IN" sz="2400" b="1"/>
          </a:p>
        </p:txBody>
      </p:sp>
      <p:sp>
        <p:nvSpPr>
          <p:cNvPr id="5" name="Rectangle 4"/>
          <p:cNvSpPr/>
          <p:nvPr/>
        </p:nvSpPr>
        <p:spPr>
          <a:xfrm>
            <a:off x="4" y="4852141"/>
            <a:ext cx="9024257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Effusion occurs through an orifice smaller than the mean free path of the particles in motion</a:t>
            </a:r>
            <a:endParaRPr lang="en-IN" sz="2400" b="1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16681" y="748903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 sz="1350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90059" y="1439060"/>
            <a:ext cx="4689020" cy="2727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863204"/>
            <a:ext cx="9144000" cy="57585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4500"/>
              <a:t>Effusion</a:t>
            </a:r>
            <a:endParaRPr lang="en-IN" sz="4500"/>
          </a:p>
        </p:txBody>
      </p:sp>
    </p:spTree>
    <p:extLst>
      <p:ext uri="{BB962C8B-B14F-4D97-AF65-F5344CB8AC3E}">
        <p14:creationId xmlns:p14="http://schemas.microsoft.com/office/powerpoint/2010/main" val="244739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336222"/>
            <a:ext cx="9144000" cy="223157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3600"/>
              <a:t>Thermal Diffusion equations: Fick’s Law </a:t>
            </a:r>
            <a:endParaRPr lang="en-IN" sz="36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0969" y="3898111"/>
          <a:ext cx="3676650" cy="1583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1562040" imgH="672840" progId="Equation.DSMT4">
                  <p:embed/>
                </p:oleObj>
              </mc:Choice>
              <mc:Fallback>
                <p:oleObj name="Equation" r:id="rId3" imgW="156204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969" y="3898111"/>
                        <a:ext cx="3676650" cy="1583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36772" y="5026512"/>
            <a:ext cx="2873828" cy="870857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r>
              <a:rPr lang="en-US" sz="2400"/>
              <a:t>Fick’s second law</a:t>
            </a:r>
            <a:endParaRPr lang="en-IN" sz="2400"/>
          </a:p>
        </p:txBody>
      </p:sp>
      <p:cxnSp>
        <p:nvCxnSpPr>
          <p:cNvPr id="9" name="Straight Connector 8"/>
          <p:cNvCxnSpPr/>
          <p:nvPr/>
        </p:nvCxnSpPr>
        <p:spPr>
          <a:xfrm>
            <a:off x="4365190" y="3567796"/>
            <a:ext cx="43543" cy="2432957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498433" y="3838582"/>
          <a:ext cx="1709738" cy="94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8433" y="3838582"/>
                        <a:ext cx="1709738" cy="945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0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02</TotalTime>
  <Words>3360</Words>
  <Application>Microsoft Office PowerPoint</Application>
  <PresentationFormat>On-screen Show (4:3)</PresentationFormat>
  <Paragraphs>1386</Paragraphs>
  <Slides>21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6</vt:i4>
      </vt:variant>
    </vt:vector>
  </HeadingPairs>
  <TitlesOfParts>
    <vt:vector size="2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Introduction to Thermodynamics Functions and Maxwell’s relations</vt:lpstr>
      <vt:lpstr>Combining First Law and Entropy</vt:lpstr>
      <vt:lpstr>PowerPoint Presentation</vt:lpstr>
      <vt:lpstr>PowerPoint Presentation</vt:lpstr>
      <vt:lpstr>PowerPoint Presentation</vt:lpstr>
      <vt:lpstr>Similarly</vt:lpstr>
      <vt:lpstr>PowerPoint Presentation</vt:lpstr>
      <vt:lpstr>PowerPoint Presentation</vt:lpstr>
      <vt:lpstr>PowerPoint Presentation</vt:lpstr>
      <vt:lpstr>Legendre Transformation</vt:lpstr>
      <vt:lpstr>Legendre Transfor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an</vt:lpstr>
      <vt:lpstr>Quick Revision</vt:lpstr>
      <vt:lpstr>What is heat?</vt:lpstr>
      <vt:lpstr>What is hea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cessity of Kinetic Theory and Thermodynamics</vt:lpstr>
      <vt:lpstr>Approach of “Kinetic Theory”</vt:lpstr>
      <vt:lpstr>Approach of “Thermodynamics”</vt:lpstr>
      <vt:lpstr>Equilibrium</vt:lpstr>
      <vt:lpstr>What is Equilibrium?</vt:lpstr>
      <vt:lpstr>Equilibrium</vt:lpstr>
      <vt:lpstr>What is an “Ideal Gas”?</vt:lpstr>
      <vt:lpstr>Ideal gas and Real gas</vt:lpstr>
      <vt:lpstr>Ideal gas and Real gas</vt:lpstr>
      <vt:lpstr>Kinetic Theory of Gases</vt:lpstr>
      <vt:lpstr>Maxwell’s velocity distribution function and assumption’s</vt:lpstr>
      <vt:lpstr>Maxwell-Boltzmann Distribution: Kinetic Theory</vt:lpstr>
      <vt:lpstr>For convenience </vt:lpstr>
      <vt:lpstr>PowerPoint Presentation</vt:lpstr>
      <vt:lpstr>PowerPoint Presentation</vt:lpstr>
      <vt:lpstr>Maxwell’s velocity distribution function and assumption’s</vt:lpstr>
      <vt:lpstr>Maxwell’s velocity distribution function and assumption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Maxwell’s correction when molecules are moving</vt:lpstr>
      <vt:lpstr>PowerPoint Presentation</vt:lpstr>
      <vt:lpstr>PowerPoint Presentation</vt:lpstr>
      <vt:lpstr>PowerPoint Presentation</vt:lpstr>
      <vt:lpstr>PowerPoint Presentation</vt:lpstr>
      <vt:lpstr>Assumption: Isotropic situation</vt:lpstr>
      <vt:lpstr>Equipartition of energy</vt:lpstr>
      <vt:lpstr>Mean free path, Pressure, Tempera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ham’s Law of Diffusion</vt:lpstr>
      <vt:lpstr>PowerPoint Presentation</vt:lpstr>
      <vt:lpstr>PowerPoint Presentation</vt:lpstr>
      <vt:lpstr>PowerPoint Presentation</vt:lpstr>
      <vt:lpstr>PowerPoint Presentation</vt:lpstr>
      <vt:lpstr>Time dependency of concent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omic cloud diffusion in Quantum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ement</vt:lpstr>
      <vt:lpstr>Statement</vt:lpstr>
      <vt:lpstr>Statement</vt:lpstr>
      <vt:lpstr>Statement</vt:lpstr>
      <vt:lpstr>Statement</vt:lpstr>
      <vt:lpstr>PowerPoint Presentation</vt:lpstr>
      <vt:lpstr>PowerPoint Presentation</vt:lpstr>
      <vt:lpstr>PowerPoint Presentation</vt:lpstr>
      <vt:lpstr>Statement</vt:lpstr>
      <vt:lpstr>PowerPoint Presentation</vt:lpstr>
      <vt:lpstr>Clausius statement</vt:lpstr>
      <vt:lpstr>Kelvin’s statement</vt:lpstr>
      <vt:lpstr>Engine</vt:lpstr>
      <vt:lpstr>PowerPoint Presenta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PowerPoint Presentation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Definition of Entr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tropy and irreversi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ne example…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D SEM EXAM (Next week)</vt:lpstr>
      <vt:lpstr>Practice Problem/Home Wor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iz 1 Answer copies displayed…</vt:lpstr>
      <vt:lpstr>MID SEM EXAM (Next week)</vt:lpstr>
      <vt:lpstr>Quiz Type</vt:lpstr>
      <vt:lpstr>State True or False</vt:lpstr>
      <vt:lpstr>State True or False</vt:lpstr>
      <vt:lpstr>State True or False</vt:lpstr>
      <vt:lpstr>State True or False</vt:lpstr>
      <vt:lpstr>MCQ type</vt:lpstr>
      <vt:lpstr>MCQ type</vt:lpstr>
      <vt:lpstr>MCQ type</vt:lpstr>
      <vt:lpstr>MCQ type</vt:lpstr>
      <vt:lpstr>MCQ type</vt:lpstr>
      <vt:lpstr>MID SEM EXAM (Next week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428</cp:revision>
  <dcterms:created xsi:type="dcterms:W3CDTF">2022-08-24T11:48:27Z</dcterms:created>
  <dcterms:modified xsi:type="dcterms:W3CDTF">2023-09-21T10:31:28Z</dcterms:modified>
</cp:coreProperties>
</file>